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B62589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0" w:name="_Hlk95722609"/>
      <w:bookmarkStart w:id="1" w:name="_GoBack"/>
      <w:bookmarkEnd w:id="0"/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="00B16914" w:rsidRPr="00681A59">
        <w:rPr>
          <w:rFonts w:ascii="Times New Roman" w:eastAsia="汉仪书宋二简" w:hAnsi="Times New Roman" w:cs="Times New Roman"/>
          <w:sz w:val="21"/>
        </w:rPr>
        <w:object w:dxaOrig="220" w:dyaOrig="220" w14:anchorId="76480E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7" o:title=""/>
          </v:shape>
          <o:OLEObject Type="Embed" ProgID="Equation.DSMT4" ShapeID="_x0000_i1025" DrawAspect="Content" ObjectID="_1706442196" r:id="rId8"/>
        </w:object>
      </w:r>
      <w:r w:rsidRPr="00681A59">
        <w:rPr>
          <w:rFonts w:ascii="Times New Roman" w:eastAsia="汉仪书宋二简" w:hAnsi="Times New Roman" w:cs="Times New Roman"/>
          <w:sz w:val="21"/>
        </w:rPr>
        <w:t>（圆周率）、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0.3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380" w:dyaOrig="340" w14:anchorId="4551F0B5">
          <v:shape id="_x0000_i1026" type="#_x0000_t75" style="width:18.75pt;height:17.25pt" o:ole="">
            <v:imagedata r:id="rId9" o:title=""/>
          </v:shape>
          <o:OLEObject Type="Embed" ProgID="Equation.DSMT4" ShapeID="_x0000_i1026" DrawAspect="Content" ObjectID="_1706442197" r:id="rId10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-5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object w:dxaOrig="440" w:dyaOrig="620" w14:anchorId="738C33EE">
          <v:shape id="_x0000_i1027" type="#_x0000_t75" style="width:21.75pt;height:30.75pt" o:ole="">
            <v:imagedata r:id="rId11" o:title=""/>
          </v:shape>
          <o:OLEObject Type="Embed" ProgID="Equation.DSMT4" ShapeID="_x0000_i1027" DrawAspect="Content" ObjectID="_1706442198" r:id="rId12"/>
        </w:objec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340" w:dyaOrig="320" w14:anchorId="64B12C0B">
          <v:shape id="_x0000_i1028" type="#_x0000_t75" style="width:17.25pt;height:15.75pt" o:ole="">
            <v:imagedata r:id="rId13" o:title=""/>
          </v:shape>
          <o:OLEObject Type="Embed" ProgID="Equation.DSMT4" ShapeID="_x0000_i1028" DrawAspect="Content" ObjectID="_1706442199" r:id="rId14"/>
        </w:object>
      </w:r>
      <w:r w:rsidRPr="00681A59">
        <w:rPr>
          <w:rFonts w:ascii="Times New Roman" w:eastAsia="汉仪书宋二简" w:hAnsi="Times New Roman" w:cs="Times New Roman"/>
          <w:sz w:val="21"/>
        </w:rPr>
        <w:t>六个数中，无理数有</w:t>
      </w:r>
      <w:r w:rsidRPr="00681A59">
        <w:rPr>
          <w:rFonts w:ascii="Times New Roman" w:eastAsia="汉仪书宋二简" w:hAnsi="Times New Roman" w:cs="Times New Roman"/>
          <w:sz w:val="21"/>
        </w:rPr>
        <w:t>__________</w:t>
      </w:r>
      <w:r w:rsidRPr="00681A59">
        <w:rPr>
          <w:rFonts w:ascii="Times New Roman" w:eastAsia="汉仪书宋二简" w:hAnsi="Times New Roman" w:cs="Times New Roman"/>
          <w:sz w:val="21"/>
        </w:rPr>
        <w:t>个，它们是</w:t>
      </w:r>
      <w:r w:rsidRPr="00681A59">
        <w:rPr>
          <w:rFonts w:ascii="Times New Roman" w:eastAsia="汉仪书宋二简" w:hAnsi="Times New Roman" w:cs="Times New Roman"/>
          <w:sz w:val="21"/>
        </w:rPr>
        <w:t>__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2CACC51" w14:textId="77777777" w:rsidR="009918FF" w:rsidRPr="00681A59" w:rsidRDefault="009918FF" w:rsidP="004B4F74">
      <w:pPr>
        <w:textAlignment w:val="center"/>
        <w:rPr>
          <w:rFonts w:eastAsia="汉仪书宋二简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290D0735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color w:val="000000" w:themeColor="text1"/>
          <w:sz w:val="21"/>
        </w:rPr>
      </w:pPr>
      <w:r w:rsidRPr="00681A59">
        <w:rPr>
          <w:rFonts w:ascii="Times New Roman" w:eastAsia="汉仪书宋二简" w:hAnsi="Times New Roman" w:cs="Times New Roman"/>
          <w:color w:val="000000" w:themeColor="text1"/>
          <w:sz w:val="21"/>
        </w:rPr>
        <w:lastRenderedPageBreak/>
        <w:t>将下列各数填在相应的圈内：</w:t>
      </w:r>
    </w:p>
    <w:p w14:paraId="73DA568A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lang w:val="zh-CN" w:eastAsia="zh-CN" w:bidi="zh-CN"/>
        </w:rPr>
      </w:pPr>
      <w:r w:rsidRPr="00681A59">
        <w:rPr>
          <w:rFonts w:ascii="Times New Roman" w:eastAsia="汉仪书宋二简" w:hAnsi="Times New Roman" w:cs="Times New Roman"/>
          <w:sz w:val="21"/>
        </w:rPr>
        <w:object w:dxaOrig="360" w:dyaOrig="360" w14:anchorId="7BF38220">
          <v:shape id="_x0000_i1029" type="#_x0000_t75" style="width:18pt;height:18pt" o:ole="">
            <v:imagedata r:id="rId15" o:title=""/>
          </v:shape>
          <o:OLEObject Type="Embed" ProgID="Equation.DSMT4" ShapeID="_x0000_i1029" DrawAspect="Content" ObjectID="_1706442200" r:id="rId16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-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object w:dxaOrig="440" w:dyaOrig="620" w14:anchorId="47D4078D">
          <v:shape id="_x0000_i1030" type="#_x0000_t75" style="width:21.75pt;height:31.5pt" o:ole="">
            <v:imagedata r:id="rId11" o:title=""/>
          </v:shape>
          <o:OLEObject Type="Embed" ProgID="Equation.DSMT4" ShapeID="_x0000_i1030" DrawAspect="Content" ObjectID="_1706442201" r:id="rId17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360" w:dyaOrig="360" w14:anchorId="2C3284DD">
          <v:shape id="_x0000_i1031" type="#_x0000_t75" style="width:18pt;height:18pt" o:ole="">
            <v:imagedata r:id="rId18" o:title=""/>
          </v:shape>
          <o:OLEObject Type="Embed" ProgID="Equation.DSMT4" ShapeID="_x0000_i1031" DrawAspect="Content" ObjectID="_1706442202" r:id="rId19"/>
        </w:objec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0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360" w:dyaOrig="320" w14:anchorId="291FE78E">
          <v:shape id="_x0000_i1032" type="#_x0000_t75" style="width:18pt;height:15.75pt" o:ole="">
            <v:imagedata r:id="rId20" o:title=""/>
          </v:shape>
          <o:OLEObject Type="Embed" ProgID="Equation.DSMT4" ShapeID="_x0000_i1032" DrawAspect="Content" ObjectID="_1706442203" r:id="rId21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 xml:space="preserve">0.102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 xml:space="preserve">030 405 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060 708...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从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开始不断增大的每两个连续正整数间都有一个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零）。</w:t>
      </w:r>
    </w:p>
    <w:p w14:paraId="1A36E79E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48030130" wp14:editId="365156AB">
            <wp:extent cx="4446022" cy="118560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60572" cy="1189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5910" w14:textId="77777777" w:rsidR="009918FF" w:rsidRPr="00681A59" w:rsidRDefault="009918FF" w:rsidP="004B4F74">
      <w:pPr>
        <w:textAlignment w:val="center"/>
        <w:rPr>
          <w:rFonts w:eastAsia="汉仪书宋二简"/>
          <w:sz w:val="20"/>
          <w:szCs w:val="20"/>
          <w:lang w:eastAsia="zh-CN"/>
        </w:rPr>
      </w:pPr>
      <w:r w:rsidRPr="00681A59">
        <w:rPr>
          <w:rFonts w:eastAsia="汉仪书宋二简"/>
          <w:sz w:val="20"/>
          <w:szCs w:val="20"/>
          <w:lang w:eastAsia="zh-CN"/>
        </w:rPr>
        <w:br w:type="page"/>
      </w:r>
    </w:p>
    <w:p w14:paraId="56458B49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写出在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5</w:t>
      </w:r>
      <w:r w:rsidRPr="00681A59">
        <w:rPr>
          <w:rFonts w:ascii="Times New Roman" w:eastAsia="汉仪书宋二简" w:hAnsi="Times New Roman" w:cs="Times New Roman"/>
          <w:sz w:val="21"/>
        </w:rPr>
        <w:t>之间的一个无理数。</w:t>
      </w:r>
    </w:p>
    <w:p w14:paraId="44FD4C81" w14:textId="77777777" w:rsidR="009918FF" w:rsidRPr="00681A59" w:rsidRDefault="009918FF" w:rsidP="004B4F74">
      <w:pPr>
        <w:textAlignment w:val="center"/>
        <w:rPr>
          <w:rFonts w:eastAsia="汉仪书宋二简"/>
          <w:sz w:val="20"/>
          <w:szCs w:val="20"/>
          <w:lang w:eastAsia="zh-CN"/>
        </w:rPr>
      </w:pPr>
      <w:r w:rsidRPr="00681A59">
        <w:rPr>
          <w:rFonts w:eastAsia="汉仪书宋二简"/>
          <w:sz w:val="20"/>
          <w:szCs w:val="20"/>
          <w:lang w:eastAsia="zh-CN"/>
        </w:rPr>
        <w:br w:type="page"/>
      </w:r>
    </w:p>
    <w:p w14:paraId="446CDAA9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写出下列各数的相反数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1F0D7185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-1.2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380" w:dyaOrig="360" w14:anchorId="6976BBDB">
          <v:shape id="_x0000_i1033" type="#_x0000_t75" style="width:18.75pt;height:18pt" o:ole="">
            <v:imagedata r:id="rId23" o:title=""/>
          </v:shape>
          <o:OLEObject Type="Embed" ProgID="Equation.DSMT4" ShapeID="_x0000_i1033" DrawAspect="Content" ObjectID="_1706442204" r:id="rId24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object w:dxaOrig="560" w:dyaOrig="620" w14:anchorId="0B11A351">
          <v:shape id="_x0000_i1034" type="#_x0000_t75" style="width:27.75pt;height:31.5pt" o:ole="">
            <v:imagedata r:id="rId25" o:title=""/>
          </v:shape>
          <o:OLEObject Type="Embed" ProgID="Equation.DSMT4" ShapeID="_x0000_i1034" DrawAspect="Content" ObjectID="_1706442205" r:id="rId26"/>
        </w:objec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2160" w:dyaOrig="340" w14:anchorId="3EB31D56">
          <v:shape id="_x0000_i1035" type="#_x0000_t75" style="width:108pt;height:17.25pt" o:ole="">
            <v:imagedata r:id="rId27" o:title=""/>
          </v:shape>
          <o:OLEObject Type="Embed" ProgID="Equation.DSMT4" ShapeID="_x0000_i1035" DrawAspect="Content" ObjectID="_1706442206" r:id="rId28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499" w:dyaOrig="320" w14:anchorId="78794DF2">
          <v:shape id="_x0000_i1036" type="#_x0000_t75" style="width:24.75pt;height:15.75pt" o:ole="">
            <v:imagedata r:id="rId29" o:title=""/>
          </v:shape>
          <o:OLEObject Type="Embed" ProgID="Equation.DSMT4" ShapeID="_x0000_i1036" DrawAspect="Content" ObjectID="_1706442207" r:id="rId30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1C8B2E9" w14:textId="77777777" w:rsidR="009918FF" w:rsidRPr="00681A59" w:rsidRDefault="009918FF" w:rsidP="004B4F74">
      <w:pPr>
        <w:textAlignment w:val="center"/>
        <w:rPr>
          <w:rFonts w:eastAsia="汉仪书宋二简"/>
          <w:i/>
          <w:iCs/>
          <w:sz w:val="20"/>
          <w:szCs w:val="20"/>
          <w:lang w:val="zh-TW" w:eastAsia="zh-TW" w:bidi="zh-TW"/>
        </w:rPr>
      </w:pPr>
      <w:r w:rsidRPr="00681A59">
        <w:rPr>
          <w:rFonts w:eastAsia="汉仪书宋二简"/>
          <w:i/>
          <w:iCs/>
          <w:sz w:val="20"/>
          <w:szCs w:val="20"/>
          <w:lang w:eastAsia="zh-CN"/>
        </w:rPr>
        <w:br w:type="page"/>
      </w:r>
    </w:p>
    <w:p w14:paraId="6B848C4D" w14:textId="77777777" w:rsidR="00990CE2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将边长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分米的正方形纸片对折两次，折成边长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分米的小正方形，如图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所示。打开后，得到各边中点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G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H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F</w:t>
      </w:r>
      <w:r w:rsidR="00F917C0"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折痕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EG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 xml:space="preserve">HF </w:t>
      </w:r>
      <w:r w:rsidRPr="00681A59">
        <w:rPr>
          <w:rFonts w:ascii="Times New Roman" w:eastAsia="汉仪书宋二简" w:hAnsi="Times New Roman" w:cs="Times New Roman"/>
          <w:sz w:val="21"/>
        </w:rPr>
        <w:t>交于正方形中心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O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。再</w:t>
      </w:r>
      <w:r w:rsidRPr="00681A59">
        <w:rPr>
          <w:rFonts w:ascii="Times New Roman" w:eastAsia="汉仪书宋二简" w:hAnsi="Times New Roman" w:cs="Times New Roman"/>
          <w:sz w:val="21"/>
        </w:rPr>
        <w:t>将顶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向中心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折叠，得四边形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EFGH</w:t>
      </w:r>
      <w:r w:rsidR="00F917C0"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如图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所示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。</w:t>
      </w:r>
    </w:p>
    <w:p w14:paraId="5707693F" w14:textId="77777777" w:rsidR="009918FF" w:rsidRPr="00681A59" w:rsidRDefault="00990CE2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textAlignment w:val="center"/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60B037B8" wp14:editId="635682F4">
            <wp:simplePos x="0" y="0"/>
            <wp:positionH relativeFrom="column">
              <wp:posOffset>3314700</wp:posOffset>
            </wp:positionH>
            <wp:positionV relativeFrom="paragraph">
              <wp:posOffset>78105</wp:posOffset>
            </wp:positionV>
            <wp:extent cx="2257425" cy="1400175"/>
            <wp:effectExtent l="0" t="0" r="9525" b="9525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18FF" w:rsidRPr="00681A59">
        <w:rPr>
          <w:rFonts w:ascii="Times New Roman" w:eastAsia="汉仪书宋二简" w:hAnsi="Times New Roman" w:cs="Times New Roman"/>
          <w:sz w:val="21"/>
        </w:rPr>
        <w:t>（</w:t>
      </w:r>
      <w:r w:rsidR="009918FF" w:rsidRPr="00681A59">
        <w:rPr>
          <w:rFonts w:ascii="Times New Roman" w:eastAsia="汉仪书宋二简" w:hAnsi="Times New Roman" w:cs="Times New Roman"/>
          <w:sz w:val="21"/>
        </w:rPr>
        <w:t>1</w:t>
      </w:r>
      <w:r w:rsidR="009918FF" w:rsidRPr="00681A59">
        <w:rPr>
          <w:rFonts w:ascii="Times New Roman" w:eastAsia="汉仪书宋二简" w:hAnsi="Times New Roman" w:cs="Times New Roman"/>
          <w:sz w:val="21"/>
        </w:rPr>
        <w:t>）四边形</w:t>
      </w:r>
      <w:r w:rsidR="009918FF"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EFGH</w:t>
      </w:r>
      <w:r w:rsidR="009918FF"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是什么图形？</w:t>
      </w:r>
    </w:p>
    <w:p w14:paraId="525D78B7" w14:textId="77777777" w:rsidR="004B4F74" w:rsidRPr="00681A59" w:rsidRDefault="004B4F74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四边形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EFGH</w:t>
      </w:r>
      <w:r w:rsidRPr="00681A59">
        <w:rPr>
          <w:rFonts w:ascii="Times New Roman" w:eastAsia="汉仪书宋二简" w:hAnsi="Times New Roman" w:cs="Times New Roman"/>
          <w:sz w:val="21"/>
        </w:rPr>
        <w:t>的面积是多少？</w:t>
      </w:r>
    </w:p>
    <w:p w14:paraId="66ECF4B9" w14:textId="77777777" w:rsidR="004B4F74" w:rsidRPr="00681A59" w:rsidRDefault="004B4F74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四边形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EFGH</w:t>
      </w:r>
      <w:r w:rsidRPr="00681A59">
        <w:rPr>
          <w:rFonts w:ascii="Times New Roman" w:eastAsia="汉仪书宋二简" w:hAnsi="Times New Roman" w:cs="Times New Roman"/>
          <w:sz w:val="21"/>
        </w:rPr>
        <w:t>各边的长是多少</w:t>
      </w:r>
      <w:r w:rsidRPr="00681A59">
        <w:rPr>
          <w:rFonts w:ascii="Times New Roman" w:eastAsia="汉仪书宋二简" w:hAnsi="Times New Roman" w:cs="Times New Roman"/>
          <w:sz w:val="21"/>
        </w:rPr>
        <w:t>?</w:t>
      </w:r>
    </w:p>
    <w:p w14:paraId="2B753ACB" w14:textId="77777777" w:rsidR="009918FF" w:rsidRPr="00681A59" w:rsidRDefault="009918FF" w:rsidP="004B4F74">
      <w:pPr>
        <w:textAlignment w:val="center"/>
        <w:rPr>
          <w:rFonts w:eastAsia="汉仪书宋二简"/>
          <w:sz w:val="22"/>
          <w:szCs w:val="22"/>
          <w:lang w:val="zh-TW" w:eastAsia="zh-TW" w:bidi="zh-TW"/>
        </w:rPr>
      </w:pPr>
      <w:r w:rsidRPr="00681A59">
        <w:rPr>
          <w:rFonts w:eastAsia="汉仪书宋二简"/>
          <w:lang w:eastAsia="zh-CN"/>
        </w:rPr>
        <w:br w:type="page"/>
      </w:r>
    </w:p>
    <w:p w14:paraId="4B5D5291" w14:textId="77777777" w:rsidR="009918FF" w:rsidRPr="00681A59" w:rsidRDefault="009918FF" w:rsidP="004B4F74">
      <w:pPr>
        <w:pStyle w:val="Tablecaption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判断下列说法是否正确，正确的在括号内填入</w:t>
      </w:r>
      <w:r w:rsidRPr="00681A59">
        <w:rPr>
          <w:rFonts w:ascii="Times New Roman" w:eastAsia="汉仪书宋二简" w:hAnsi="Times New Roman" w:cs="Times New Roman"/>
          <w:sz w:val="21"/>
        </w:rPr>
        <w:t>“√”</w:t>
      </w:r>
      <w:r w:rsidRPr="00681A59">
        <w:rPr>
          <w:rFonts w:ascii="Times New Roman" w:eastAsia="汉仪书宋二简" w:hAnsi="Times New Roman" w:cs="Times New Roman"/>
          <w:sz w:val="21"/>
        </w:rPr>
        <w:t>，错误的填入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“×”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：</w:t>
      </w:r>
    </w:p>
    <w:p w14:paraId="56354FD4" w14:textId="77777777" w:rsidR="009918FF" w:rsidRPr="00681A59" w:rsidRDefault="009918FF" w:rsidP="004B4F74">
      <w:pPr>
        <w:pStyle w:val="Tablecaption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4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的平方根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。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564458F9" w14:textId="77777777" w:rsidR="009918FF" w:rsidRPr="00681A59" w:rsidRDefault="009918FF" w:rsidP="004B4F74">
      <w:pPr>
        <w:pStyle w:val="Tablecaption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4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0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的平方根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0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。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171623F3" w14:textId="77777777" w:rsidR="009918FF" w:rsidRPr="00681A59" w:rsidRDefault="009918FF" w:rsidP="004B4F74">
      <w:pPr>
        <w:pStyle w:val="Tablecaption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4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-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的平方根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-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。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476DCC70" w14:textId="77777777" w:rsidR="009918FF" w:rsidRPr="00681A59" w:rsidRDefault="009918FF" w:rsidP="004B4F74">
      <w:pPr>
        <w:pStyle w:val="Tablecaption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4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520" w:dyaOrig="700" w14:anchorId="08EAC72D">
          <v:shape id="_x0000_i1037" type="#_x0000_t75" style="width:26.25pt;height:35.25pt" o:ole="">
            <v:imagedata r:id="rId32" o:title=""/>
          </v:shape>
          <o:OLEObject Type="Embed" ProgID="Equation.DSMT4" ShapeID="_x0000_i1037" DrawAspect="Content" ObjectID="_1706442208" r:id="rId33"/>
        </w:object>
      </w:r>
      <w:r w:rsidRPr="00681A59">
        <w:rPr>
          <w:rFonts w:ascii="Times New Roman" w:eastAsia="汉仪书宋二简" w:hAnsi="Times New Roman" w:cs="Times New Roman"/>
          <w:sz w:val="21"/>
        </w:rPr>
        <w:t>等于</w:t>
      </w:r>
      <w:r w:rsidRPr="00681A59">
        <w:rPr>
          <w:rFonts w:ascii="Times New Roman" w:eastAsia="汉仪书宋二简" w:hAnsi="Times New Roman" w:cs="Times New Roman"/>
          <w:sz w:val="21"/>
        </w:rPr>
        <w:object w:dxaOrig="240" w:dyaOrig="620" w14:anchorId="31E7B87B">
          <v:shape id="_x0000_i1038" type="#_x0000_t75" style="width:12pt;height:30.75pt" o:ole="">
            <v:imagedata r:id="rId34" o:title=""/>
          </v:shape>
          <o:OLEObject Type="Embed" ProgID="Equation.DSMT4" ShapeID="_x0000_i1038" DrawAspect="Content" ObjectID="_1706442209" r:id="rId35"/>
        </w:object>
      </w:r>
      <w:r w:rsidRPr="00681A59">
        <w:rPr>
          <w:rFonts w:ascii="Times New Roman" w:eastAsia="汉仪书宋二简" w:hAnsi="Times New Roman" w:cs="Times New Roman"/>
          <w:sz w:val="21"/>
        </w:rPr>
        <w:t>或</w:t>
      </w:r>
      <w:r w:rsidRPr="00681A59">
        <w:rPr>
          <w:rFonts w:ascii="Times New Roman" w:eastAsia="汉仪书宋二简" w:hAnsi="Times New Roman" w:cs="Times New Roman"/>
          <w:sz w:val="21"/>
        </w:rPr>
        <w:object w:dxaOrig="400" w:dyaOrig="620" w14:anchorId="219D03D4">
          <v:shape id="_x0000_i1039" type="#_x0000_t75" style="width:20.25pt;height:30.75pt" o:ole="">
            <v:imagedata r:id="rId36" o:title=""/>
          </v:shape>
          <o:OLEObject Type="Embed" ProgID="Equation.DSMT4" ShapeID="_x0000_i1039" DrawAspect="Content" ObjectID="_1706442210" r:id="rId37"/>
        </w:objec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。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5A48B024" w14:textId="77777777" w:rsidR="009918FF" w:rsidRPr="00681A59" w:rsidRDefault="009918FF" w:rsidP="004B4F74">
      <w:pPr>
        <w:pStyle w:val="Tablecaption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4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5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780" w:dyaOrig="440" w14:anchorId="1FA897E3">
          <v:shape id="_x0000_i1040" type="#_x0000_t75" style="width:39pt;height:21.75pt" o:ole="">
            <v:imagedata r:id="rId38" o:title=""/>
          </v:shape>
          <o:OLEObject Type="Embed" ProgID="Equation.DSMT4" ShapeID="_x0000_i1040" DrawAspect="Content" ObjectID="_1706442211" r:id="rId39"/>
        </w:object>
      </w:r>
      <w:r w:rsidRPr="00681A59">
        <w:rPr>
          <w:rFonts w:ascii="Times New Roman" w:eastAsia="汉仪书宋二简" w:hAnsi="Times New Roman" w:cs="Times New Roman"/>
          <w:sz w:val="21"/>
        </w:rPr>
        <w:t>等于</w:t>
      </w:r>
      <w:r w:rsidRPr="00681A59">
        <w:rPr>
          <w:rFonts w:ascii="Times New Roman" w:eastAsia="汉仪书宋二简" w:hAnsi="Times New Roman" w:cs="Times New Roman"/>
          <w:sz w:val="21"/>
        </w:rPr>
        <w:t>-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。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319A2B8C" w14:textId="77777777" w:rsidR="009918FF" w:rsidRPr="00681A59" w:rsidRDefault="009918FF" w:rsidP="004B4F74">
      <w:pPr>
        <w:pStyle w:val="Tablecaption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6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400" w:dyaOrig="400" w14:anchorId="21D797F7">
          <v:shape id="_x0000_i1041" type="#_x0000_t75" style="width:20.25pt;height:20.25pt" o:ole="">
            <v:imagedata r:id="rId40" o:title=""/>
          </v:shape>
          <o:OLEObject Type="Embed" ProgID="Equation.DSMT4" ShapeID="_x0000_i1041" DrawAspect="Content" ObjectID="_1706442212" r:id="rId41"/>
        </w:object>
      </w:r>
      <w:r w:rsidRPr="00681A59">
        <w:rPr>
          <w:rFonts w:ascii="Times New Roman" w:eastAsia="汉仪书宋二简" w:hAnsi="Times New Roman" w:cs="Times New Roman"/>
          <w:sz w:val="21"/>
        </w:rPr>
        <w:t>的平方根等于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。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028564DE" w14:textId="77777777" w:rsidR="009918FF" w:rsidRPr="00681A59" w:rsidRDefault="009918FF" w:rsidP="004B4F74">
      <w:pPr>
        <w:textAlignment w:val="center"/>
        <w:rPr>
          <w:rFonts w:eastAsia="汉仪书宋二简"/>
          <w:b/>
          <w:bCs/>
          <w:sz w:val="20"/>
          <w:szCs w:val="20"/>
          <w:lang w:eastAsia="zh-TW"/>
        </w:rPr>
      </w:pPr>
      <w:r w:rsidRPr="00681A59">
        <w:rPr>
          <w:rFonts w:eastAsia="汉仪书宋二简"/>
          <w:b/>
          <w:bCs/>
          <w:sz w:val="20"/>
          <w:szCs w:val="20"/>
          <w:lang w:eastAsia="zh-TW"/>
        </w:rPr>
        <w:br w:type="page"/>
      </w:r>
    </w:p>
    <w:p w14:paraId="527B454E" w14:textId="77777777" w:rsidR="009918FF" w:rsidRPr="00681A59" w:rsidRDefault="009918FF" w:rsidP="004B4F74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一个正数</w:t>
      </w:r>
      <w:r w:rsidRPr="00681A59">
        <w:rPr>
          <w:rFonts w:eastAsia="汉仪书宋二简"/>
          <w:kern w:val="2"/>
          <w:sz w:val="21"/>
          <w:lang w:eastAsia="zh-CN"/>
        </w:rPr>
        <w:t>m</w:t>
      </w:r>
      <w:r w:rsidRPr="00681A59">
        <w:rPr>
          <w:rFonts w:eastAsia="汉仪书宋二简"/>
          <w:kern w:val="2"/>
          <w:sz w:val="21"/>
          <w:lang w:eastAsia="zh-CN"/>
        </w:rPr>
        <w:t>的两个平方根之和等于多少？这两个平方根的乘积是多少？</w:t>
      </w:r>
    </w:p>
    <w:p w14:paraId="5E1EA511" w14:textId="77777777" w:rsidR="009918FF" w:rsidRPr="00681A59" w:rsidRDefault="009918FF" w:rsidP="004B4F74">
      <w:pPr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58AF64F3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求下列各数的平方根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5BC0AE12" w14:textId="77777777" w:rsidR="009918FF" w:rsidRPr="00681A59" w:rsidRDefault="009918FF" w:rsidP="004B4F74">
      <w:pPr>
        <w:tabs>
          <w:tab w:val="left" w:pos="420"/>
          <w:tab w:val="left" w:pos="2098"/>
          <w:tab w:val="left" w:pos="3781"/>
          <w:tab w:val="left" w:pos="483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TW"/>
        </w:rPr>
        <w:t>1</w:t>
      </w:r>
      <w:r w:rsidRPr="00681A59">
        <w:rPr>
          <w:rFonts w:eastAsia="汉仪书宋二简"/>
          <w:kern w:val="2"/>
          <w:sz w:val="21"/>
          <w:lang w:eastAsia="zh-TW"/>
        </w:rPr>
        <w:t>）</w:t>
      </w:r>
      <w:r w:rsidRPr="00681A59">
        <w:rPr>
          <w:rFonts w:eastAsia="汉仪书宋二简"/>
          <w:kern w:val="2"/>
          <w:sz w:val="21"/>
          <w:lang w:eastAsia="zh-TW"/>
        </w:rPr>
        <w:t>36</w:t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TW"/>
        </w:rPr>
        <w:t>2</w:t>
      </w:r>
      <w:r w:rsidRPr="00681A59">
        <w:rPr>
          <w:rFonts w:eastAsia="汉仪书宋二简"/>
          <w:kern w:val="2"/>
          <w:sz w:val="21"/>
          <w:lang w:eastAsia="zh-TW"/>
        </w:rPr>
        <w:t>）</w:t>
      </w:r>
      <w:r w:rsidRPr="00681A59">
        <w:rPr>
          <w:rFonts w:eastAsia="汉仪书宋二简"/>
          <w:kern w:val="2"/>
          <w:sz w:val="21"/>
          <w:lang w:eastAsia="zh-TW"/>
        </w:rPr>
        <w:t>49</w:t>
      </w:r>
    </w:p>
    <w:p w14:paraId="09E2C2AE" w14:textId="77777777" w:rsidR="009918FF" w:rsidRPr="00681A59" w:rsidRDefault="009918FF" w:rsidP="004B4F74">
      <w:pPr>
        <w:tabs>
          <w:tab w:val="left" w:pos="420"/>
          <w:tab w:val="left" w:pos="2098"/>
          <w:tab w:val="left" w:pos="3781"/>
          <w:tab w:val="left" w:pos="483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TW"/>
        </w:rPr>
        <w:t>3</w:t>
      </w:r>
      <w:r w:rsidRPr="00681A59">
        <w:rPr>
          <w:rFonts w:eastAsia="汉仪书宋二简"/>
          <w:kern w:val="2"/>
          <w:sz w:val="21"/>
          <w:lang w:eastAsia="zh-TW"/>
        </w:rPr>
        <w:t>）</w:t>
      </w:r>
      <w:r w:rsidRPr="00681A59">
        <w:rPr>
          <w:rFonts w:eastAsia="汉仪书宋二简"/>
          <w:kern w:val="2"/>
          <w:sz w:val="21"/>
        </w:rPr>
        <w:object w:dxaOrig="440" w:dyaOrig="620" w14:anchorId="66ED908E">
          <v:shape id="_x0000_i1042" type="#_x0000_t75" style="width:21.75pt;height:30.75pt" o:ole="">
            <v:imagedata r:id="rId42" o:title=""/>
          </v:shape>
          <o:OLEObject Type="Embed" ProgID="Equation.DSMT4" ShapeID="_x0000_i1042" DrawAspect="Content" ObjectID="_1706442213" r:id="rId43"/>
        </w:object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TW"/>
        </w:rPr>
        <w:t>4</w:t>
      </w:r>
      <w:r w:rsidRPr="00681A59">
        <w:rPr>
          <w:rFonts w:eastAsia="汉仪书宋二简"/>
          <w:kern w:val="2"/>
          <w:sz w:val="21"/>
          <w:lang w:eastAsia="zh-TW"/>
        </w:rPr>
        <w:t>）</w:t>
      </w:r>
      <w:r w:rsidRPr="00681A59">
        <w:rPr>
          <w:rFonts w:eastAsia="汉仪书宋二简"/>
          <w:kern w:val="2"/>
          <w:sz w:val="21"/>
        </w:rPr>
        <w:object w:dxaOrig="480" w:dyaOrig="620" w14:anchorId="42CF8FC5">
          <v:shape id="_x0000_i1043" type="#_x0000_t75" style="width:24pt;height:30.75pt" o:ole="">
            <v:imagedata r:id="rId44" o:title=""/>
          </v:shape>
          <o:OLEObject Type="Embed" ProgID="Equation.DSMT4" ShapeID="_x0000_i1043" DrawAspect="Content" ObjectID="_1706442214" r:id="rId45"/>
        </w:object>
      </w:r>
    </w:p>
    <w:p w14:paraId="5B535464" w14:textId="77777777" w:rsidR="009918FF" w:rsidRPr="00681A59" w:rsidRDefault="009918FF" w:rsidP="004B4F74">
      <w:pPr>
        <w:tabs>
          <w:tab w:val="left" w:pos="420"/>
          <w:tab w:val="left" w:pos="2098"/>
          <w:tab w:val="left" w:pos="3781"/>
          <w:tab w:val="left" w:pos="462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TW"/>
        </w:rPr>
        <w:t>5</w:t>
      </w:r>
      <w:r w:rsidRPr="00681A59">
        <w:rPr>
          <w:rFonts w:eastAsia="汉仪书宋二简"/>
          <w:kern w:val="2"/>
          <w:sz w:val="21"/>
          <w:lang w:eastAsia="zh-TW"/>
        </w:rPr>
        <w:t>）</w:t>
      </w:r>
      <w:r w:rsidRPr="00681A59">
        <w:rPr>
          <w:rFonts w:eastAsia="汉仪书宋二简"/>
          <w:kern w:val="2"/>
          <w:sz w:val="21"/>
        </w:rPr>
        <w:object w:dxaOrig="380" w:dyaOrig="620" w14:anchorId="2FCB5FE5">
          <v:shape id="_x0000_i1044" type="#_x0000_t75" style="width:18.75pt;height:30.75pt" o:ole="">
            <v:imagedata r:id="rId46" o:title=""/>
          </v:shape>
          <o:OLEObject Type="Embed" ProgID="Equation.DSMT4" ShapeID="_x0000_i1044" DrawAspect="Content" ObjectID="_1706442215" r:id="rId47"/>
        </w:object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TW"/>
        </w:rPr>
        <w:t>6</w:t>
      </w:r>
      <w:r w:rsidRPr="00681A59">
        <w:rPr>
          <w:rFonts w:eastAsia="汉仪书宋二简"/>
          <w:kern w:val="2"/>
          <w:sz w:val="21"/>
          <w:lang w:eastAsia="zh-TW"/>
        </w:rPr>
        <w:t>）</w:t>
      </w:r>
      <w:r w:rsidRPr="00681A59">
        <w:rPr>
          <w:rFonts w:eastAsia="汉仪书宋二简"/>
          <w:kern w:val="2"/>
          <w:sz w:val="21"/>
          <w:lang w:eastAsia="zh-TW"/>
        </w:rPr>
        <w:t>0.0004</w:t>
      </w:r>
    </w:p>
    <w:p w14:paraId="26D96F99" w14:textId="77777777" w:rsidR="009918FF" w:rsidRPr="00681A59" w:rsidRDefault="009918FF" w:rsidP="004B4F74">
      <w:pPr>
        <w:tabs>
          <w:tab w:val="left" w:pos="420"/>
          <w:tab w:val="left" w:pos="2098"/>
          <w:tab w:val="left" w:pos="3781"/>
          <w:tab w:val="left" w:pos="483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7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1.96</w:t>
      </w:r>
      <w:r w:rsidRPr="00681A59">
        <w:rPr>
          <w:rFonts w:eastAsia="汉仪书宋二简"/>
          <w:kern w:val="2"/>
          <w:sz w:val="21"/>
        </w:rPr>
        <w:tab/>
      </w:r>
      <w:r w:rsidRPr="00681A59">
        <w:rPr>
          <w:rFonts w:eastAsia="汉仪书宋二简"/>
          <w:kern w:val="2"/>
          <w:sz w:val="21"/>
        </w:rPr>
        <w:tab/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8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0.0324</w:t>
      </w:r>
    </w:p>
    <w:p w14:paraId="7E9B104D" w14:textId="77777777" w:rsidR="009918FF" w:rsidRPr="00681A59" w:rsidRDefault="009918FF" w:rsidP="004B4F74">
      <w:pPr>
        <w:widowControl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1DCD645E" w14:textId="77777777" w:rsidR="009918FF" w:rsidRPr="00681A59" w:rsidRDefault="009918FF" w:rsidP="004B4F74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求下列各数的正平方根</w:t>
      </w:r>
      <w:r w:rsidRPr="00681A59">
        <w:rPr>
          <w:rFonts w:eastAsia="汉仪书宋二简"/>
          <w:kern w:val="2"/>
          <w:sz w:val="21"/>
          <w:lang w:eastAsia="zh-CN"/>
        </w:rPr>
        <w:t>:</w:t>
      </w:r>
    </w:p>
    <w:p w14:paraId="6B903081" w14:textId="77777777" w:rsidR="009918FF" w:rsidRPr="00681A59" w:rsidRDefault="009918FF" w:rsidP="004B4F74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1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400</w:t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2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position w:val="-24"/>
          <w:sz w:val="21"/>
        </w:rPr>
        <w:object w:dxaOrig="440" w:dyaOrig="620" w14:anchorId="282A9A2D">
          <v:shape id="_x0000_i1045" type="#_x0000_t75" style="width:21.75pt;height:30.75pt" o:ole="">
            <v:imagedata r:id="rId48" o:title=""/>
          </v:shape>
          <o:OLEObject Type="Embed" ProgID="Equation.DSMT4" ShapeID="_x0000_i1045" DrawAspect="Content" ObjectID="_1706442216" r:id="rId49"/>
        </w:object>
      </w:r>
    </w:p>
    <w:p w14:paraId="15A1B436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3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361</w: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0.0289.</w:t>
      </w:r>
    </w:p>
    <w:p w14:paraId="778B2C18" w14:textId="77777777" w:rsidR="009918FF" w:rsidRPr="00681A59" w:rsidRDefault="009918FF" w:rsidP="004B4F74">
      <w:pPr>
        <w:widowControl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31278291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求值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53C8B33D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lang w:eastAsia="zh-CN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600" w:dyaOrig="360" w14:anchorId="05697CDA">
          <v:shape id="_x0000_i1046" type="#_x0000_t75" style="width:30pt;height:18pt" o:ole="">
            <v:imagedata r:id="rId50" o:title=""/>
          </v:shape>
          <o:OLEObject Type="Embed" ProgID="Equation.DSMT4" ShapeID="_x0000_i1046" DrawAspect="Content" ObjectID="_1706442217" r:id="rId51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2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660" w:dyaOrig="700" w14:anchorId="3AE77C21">
          <v:shape id="_x0000_i1047" type="#_x0000_t75" style="width:33pt;height:35.25pt" o:ole="">
            <v:imagedata r:id="rId52" o:title=""/>
          </v:shape>
          <o:OLEObject Type="Embed" ProgID="Equation.DSMT4" ShapeID="_x0000_i1047" DrawAspect="Content" ObjectID="_1706442218" r:id="rId53"/>
        </w:object>
      </w:r>
    </w:p>
    <w:p w14:paraId="55911EB3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lang w:eastAsia="zh-CN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3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900" w:dyaOrig="360" w14:anchorId="5D91DC06">
          <v:shape id="_x0000_i1048" type="#_x0000_t75" style="width:45pt;height:18pt" o:ole="">
            <v:imagedata r:id="rId54" o:title=""/>
          </v:shape>
          <o:OLEObject Type="Embed" ProgID="Equation.DSMT4" ShapeID="_x0000_i1048" DrawAspect="Content" ObjectID="_1706442219" r:id="rId55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4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639" w:dyaOrig="700" w14:anchorId="3FB2AA72">
          <v:shape id="_x0000_i1049" type="#_x0000_t75" style="width:32.25pt;height:35.25pt" o:ole="">
            <v:imagedata r:id="rId56" o:title=""/>
          </v:shape>
          <o:OLEObject Type="Embed" ProgID="Equation.DSMT4" ShapeID="_x0000_i1049" DrawAspect="Content" ObjectID="_1706442220" r:id="rId57"/>
        </w:object>
      </w:r>
    </w:p>
    <w:p w14:paraId="3B539650" w14:textId="77777777" w:rsidR="009918FF" w:rsidRPr="00681A59" w:rsidRDefault="009918FF" w:rsidP="004B4F74">
      <w:pPr>
        <w:widowControl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10BA5A60" w14:textId="77777777" w:rsidR="009918FF" w:rsidRPr="00681A59" w:rsidRDefault="009918F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求近似值</w:t>
      </w:r>
      <w:r w:rsidR="00AF136A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保留三位小数</w:t>
      </w:r>
      <w:r w:rsidR="00AF136A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5829CA26" w14:textId="77777777" w:rsidR="009918FF" w:rsidRPr="00681A59" w:rsidRDefault="009918FF" w:rsidP="004B4F74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1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</w:rPr>
        <w:object w:dxaOrig="360" w:dyaOrig="360" w14:anchorId="4441B034">
          <v:shape id="_x0000_i1050" type="#_x0000_t75" style="width:18pt;height:18pt" o:ole="">
            <v:imagedata r:id="rId58" o:title=""/>
          </v:shape>
          <o:OLEObject Type="Embed" ProgID="Equation.DSMT4" ShapeID="_x0000_i1050" DrawAspect="Content" ObjectID="_1706442221" r:id="rId59"/>
        </w:object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2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position w:val="-6"/>
          <w:sz w:val="21"/>
        </w:rPr>
        <w:object w:dxaOrig="460" w:dyaOrig="340" w14:anchorId="27119E19">
          <v:shape id="_x0000_i1051" type="#_x0000_t75" style="width:23.25pt;height:17.25pt" o:ole="">
            <v:imagedata r:id="rId60" o:title=""/>
          </v:shape>
          <o:OLEObject Type="Embed" ProgID="Equation.DSMT4" ShapeID="_x0000_i1051" DrawAspect="Content" ObjectID="_1706442222" r:id="rId61"/>
        </w:object>
      </w:r>
    </w:p>
    <w:p w14:paraId="563CF343" w14:textId="77777777" w:rsidR="009918FF" w:rsidRPr="00681A59" w:rsidRDefault="009918FF" w:rsidP="008C2AE6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3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position w:val="-26"/>
          <w:sz w:val="21"/>
        </w:rPr>
        <w:object w:dxaOrig="560" w:dyaOrig="700" w14:anchorId="69EAEB70">
          <v:shape id="_x0000_i1052" type="#_x0000_t75" style="width:27.75pt;height:35.25pt" o:ole="">
            <v:imagedata r:id="rId62" o:title=""/>
          </v:shape>
          <o:OLEObject Type="Embed" ProgID="Equation.DSMT4" ShapeID="_x0000_i1052" DrawAspect="Content" ObjectID="_1706442223" r:id="rId63"/>
        </w:object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4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position w:val="-8"/>
          <w:sz w:val="21"/>
        </w:rPr>
        <w:object w:dxaOrig="760" w:dyaOrig="360" w14:anchorId="74571707">
          <v:shape id="_x0000_i1053" type="#_x0000_t75" style="width:38.25pt;height:18pt" o:ole="">
            <v:imagedata r:id="rId64" o:title=""/>
          </v:shape>
          <o:OLEObject Type="Embed" ProgID="Equation.DSMT4" ShapeID="_x0000_i1053" DrawAspect="Content" ObjectID="_1706442224" r:id="rId65"/>
        </w:object>
      </w:r>
    </w:p>
    <w:p w14:paraId="7B4D3AE9" w14:textId="77777777" w:rsidR="009918FF" w:rsidRPr="00681A59" w:rsidRDefault="009918FF" w:rsidP="004B4F74">
      <w:pPr>
        <w:widowControl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5CD9FA39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求近似值</w:t>
      </w:r>
      <w:r w:rsidR="00AF136A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保留四位小数</w:t>
      </w:r>
      <w:r w:rsidR="00AF136A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31614708" w14:textId="77777777" w:rsidR="009918FF" w:rsidRPr="00681A59" w:rsidRDefault="00BF1016" w:rsidP="004B4F74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kern w:val="2"/>
          <w:sz w:val="21"/>
          <w:szCs w:val="22"/>
          <w:lang w:eastAsia="zh-TW"/>
        </w:rPr>
        <w:t>（</w:t>
      </w:r>
      <w:r w:rsidRPr="00681A59">
        <w:rPr>
          <w:rFonts w:eastAsia="汉仪书宋二简"/>
          <w:kern w:val="2"/>
          <w:sz w:val="21"/>
          <w:szCs w:val="22"/>
          <w:lang w:eastAsia="zh-TW"/>
        </w:rPr>
        <w:t>1</w:t>
      </w:r>
      <w:r w:rsidRPr="00681A59">
        <w:rPr>
          <w:rFonts w:eastAsia="汉仪书宋二简"/>
          <w:kern w:val="2"/>
          <w:sz w:val="21"/>
          <w:szCs w:val="22"/>
          <w:lang w:eastAsia="zh-TW"/>
        </w:rPr>
        <w:t>）</w:t>
      </w:r>
      <w:r w:rsidRPr="00681A59">
        <w:rPr>
          <w:rFonts w:eastAsia="汉仪书宋二简"/>
          <w:kern w:val="2"/>
          <w:sz w:val="21"/>
          <w:szCs w:val="22"/>
          <w:lang w:eastAsia="zh-TW"/>
        </w:rPr>
        <w:t>7</w:t>
      </w:r>
      <w:r w:rsidRPr="00681A59">
        <w:rPr>
          <w:rFonts w:eastAsia="汉仪书宋二简"/>
          <w:kern w:val="2"/>
          <w:sz w:val="21"/>
          <w:lang w:eastAsia="zh-TW"/>
        </w:rPr>
        <w:t>的平方根。</w:t>
      </w:r>
      <w:r w:rsidRPr="00681A59">
        <w:rPr>
          <w:rFonts w:eastAsia="汉仪书宋二简"/>
          <w:kern w:val="2"/>
          <w:sz w:val="21"/>
          <w:lang w:eastAsia="zh-TW"/>
        </w:rPr>
        <w:tab/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eastAsia="汉仪书宋二简"/>
          <w:kern w:val="2"/>
          <w:sz w:val="21"/>
          <w:lang w:eastAsia="zh-TW"/>
        </w:rPr>
        <w:t>2</w:t>
      </w:r>
      <w:r w:rsidRPr="00681A59">
        <w:rPr>
          <w:rFonts w:eastAsia="汉仪书宋二简"/>
          <w:kern w:val="2"/>
          <w:sz w:val="21"/>
          <w:lang w:eastAsia="zh-TW"/>
        </w:rPr>
        <w:t>）</w:t>
      </w:r>
      <w:r w:rsidRPr="00681A59">
        <w:rPr>
          <w:rFonts w:eastAsia="汉仪书宋二简"/>
          <w:kern w:val="2"/>
          <w:sz w:val="21"/>
          <w:szCs w:val="22"/>
          <w:lang w:val="zh-TW" w:eastAsia="zh-TW" w:bidi="zh-TW"/>
        </w:rPr>
        <w:t>4.5</w:t>
      </w:r>
      <w:r w:rsidRPr="00681A59">
        <w:rPr>
          <w:rFonts w:eastAsia="汉仪书宋二简"/>
          <w:kern w:val="2"/>
          <w:sz w:val="21"/>
          <w:lang w:eastAsia="zh-TW"/>
        </w:rPr>
        <w:t>的平方根。</w:t>
      </w:r>
    </w:p>
    <w:p w14:paraId="7BEECE14" w14:textId="77777777" w:rsidR="00BF1016" w:rsidRPr="00681A59" w:rsidRDefault="00BF1016" w:rsidP="004B4F74">
      <w:pPr>
        <w:widowControl/>
        <w:textAlignment w:val="center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kern w:val="2"/>
          <w:sz w:val="21"/>
          <w:lang w:eastAsia="zh-TW"/>
        </w:rPr>
        <w:br w:type="page"/>
      </w:r>
    </w:p>
    <w:p w14:paraId="1364BCBF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若</w:t>
      </w:r>
      <w:r w:rsidRPr="00681A59">
        <w:rPr>
          <w:rFonts w:ascii="Times New Roman" w:eastAsia="汉仪书宋二简" w:hAnsi="Times New Roman" w:cs="Times New Roman"/>
          <w:sz w:val="21"/>
        </w:rPr>
        <w:t>2m-4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</w:rPr>
        <w:t>3m-1</w:t>
      </w:r>
      <w:r w:rsidRPr="00681A59">
        <w:rPr>
          <w:rFonts w:ascii="Times New Roman" w:eastAsia="汉仪书宋二简" w:hAnsi="Times New Roman" w:cs="Times New Roman"/>
          <w:sz w:val="21"/>
        </w:rPr>
        <w:t>是同一个数的平方根，你能求出这个数吗？</w:t>
      </w:r>
    </w:p>
    <w:p w14:paraId="1AA99905" w14:textId="77777777" w:rsidR="00BF1016" w:rsidRPr="00681A59" w:rsidRDefault="00BF1016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760200B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2" w:name="bookmark8"/>
      <w:bookmarkEnd w:id="2"/>
      <w:r w:rsidRPr="00681A59">
        <w:rPr>
          <w:rFonts w:ascii="Times New Roman" w:eastAsia="汉仪书宋二简" w:hAnsi="Times New Roman" w:cs="Times New Roman"/>
          <w:sz w:val="21"/>
        </w:rPr>
        <w:lastRenderedPageBreak/>
        <w:t>用下面的方法确定</w:t>
      </w:r>
      <w:r w:rsidRPr="00681A59">
        <w:rPr>
          <w:rFonts w:ascii="Times New Roman" w:eastAsia="汉仪书宋二简" w:hAnsi="Times New Roman" w:cs="Times New Roman"/>
          <w:sz w:val="21"/>
        </w:rPr>
        <w:object w:dxaOrig="380" w:dyaOrig="340" w14:anchorId="4C1B6499">
          <v:shape id="_x0000_i1054" type="#_x0000_t75" style="width:18.75pt;height:17.25pt" o:ole="">
            <v:imagedata r:id="rId66" o:title=""/>
          </v:shape>
          <o:OLEObject Type="Embed" ProgID="Equation.DSMT4" ShapeID="_x0000_i1054" DrawAspect="Content" ObjectID="_1706442225" r:id="rId67"/>
        </w:object>
      </w:r>
      <w:r w:rsidRPr="00681A59">
        <w:rPr>
          <w:rFonts w:ascii="Times New Roman" w:eastAsia="汉仪书宋二简" w:hAnsi="Times New Roman" w:cs="Times New Roman"/>
          <w:sz w:val="21"/>
        </w:rPr>
        <w:t>的前几个小数位上的数字。</w:t>
      </w:r>
    </w:p>
    <w:p w14:paraId="3DBA2DEC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3" w:name="bookmark9"/>
      <w:r w:rsidRPr="00681A59">
        <w:rPr>
          <w:rFonts w:ascii="Times New Roman" w:eastAsia="汉仪书宋二简" w:hAnsi="Times New Roman" w:cs="Times New Roman"/>
          <w:sz w:val="21"/>
        </w:rPr>
        <w:t>（</w:t>
      </w:r>
      <w:bookmarkEnd w:id="3"/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阅读理解：</w:t>
      </w:r>
    </w:p>
    <w:p w14:paraId="2A808E2D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我们知道，正方形面积越大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其边长也越大，即如果两个正方形的面积分别为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且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＜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那么</w:t>
      </w:r>
      <w:r w:rsidRPr="00681A59">
        <w:rPr>
          <w:rFonts w:ascii="Times New Roman" w:eastAsia="汉仪书宋二简" w:hAnsi="Times New Roman" w:cs="Times New Roman"/>
          <w:sz w:val="21"/>
        </w:rPr>
        <w:object w:dxaOrig="380" w:dyaOrig="360" w14:anchorId="51EF2190">
          <v:shape id="_x0000_i1055" type="#_x0000_t75" style="width:18.75pt;height:18pt" o:ole="">
            <v:imagedata r:id="rId68" o:title=""/>
          </v:shape>
          <o:OLEObject Type="Embed" ProgID="Equation.DSMT4" ShapeID="_x0000_i1055" DrawAspect="Content" ObjectID="_1706442226" r:id="rId69"/>
        </w:object>
      </w:r>
      <w:r w:rsidRPr="00681A59">
        <w:rPr>
          <w:rFonts w:ascii="Times New Roman" w:eastAsia="汉仪书宋二简" w:hAnsi="Times New Roman" w:cs="Times New Roman"/>
          <w:sz w:val="21"/>
        </w:rPr>
        <w:t>＜</w:t>
      </w:r>
      <w:r w:rsidRPr="00681A59">
        <w:rPr>
          <w:rFonts w:ascii="Times New Roman" w:eastAsia="汉仪书宋二简" w:hAnsi="Times New Roman" w:cs="Times New Roman"/>
          <w:sz w:val="21"/>
        </w:rPr>
        <w:object w:dxaOrig="380" w:dyaOrig="360" w14:anchorId="5DE7854D">
          <v:shape id="_x0000_i1056" type="#_x0000_t75" style="width:18.75pt;height:18pt" o:ole="">
            <v:imagedata r:id="rId70" o:title=""/>
          </v:shape>
          <o:OLEObject Type="Embed" ProgID="Equation.DSMT4" ShapeID="_x0000_i1056" DrawAspect="Content" ObjectID="_1706442227" r:id="rId71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0DB2D37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  <w:vertAlign w:val="super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＜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＜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  <w:vertAlign w:val="super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，所以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＜</w:t>
      </w:r>
      <w:r w:rsidRPr="00681A59">
        <w:rPr>
          <w:rFonts w:ascii="Times New Roman" w:eastAsia="汉仪书宋二简" w:hAnsi="Times New Roman" w:cs="Times New Roman"/>
          <w:sz w:val="21"/>
        </w:rPr>
        <w:object w:dxaOrig="380" w:dyaOrig="340" w14:anchorId="15F1BBB5">
          <v:shape id="_x0000_i1057" type="#_x0000_t75" style="width:18.75pt;height:17.25pt" o:ole="">
            <v:imagedata r:id="rId66" o:title=""/>
          </v:shape>
          <o:OLEObject Type="Embed" ProgID="Equation.DSMT4" ShapeID="_x0000_i1057" DrawAspect="Content" ObjectID="_1706442228" r:id="rId72"/>
        </w:object>
      </w:r>
      <w:r w:rsidRPr="00681A59">
        <w:rPr>
          <w:rFonts w:ascii="Times New Roman" w:eastAsia="汉仪书宋二简" w:hAnsi="Times New Roman" w:cs="Times New Roman"/>
          <w:sz w:val="21"/>
        </w:rPr>
        <w:t>＜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可知</w:t>
      </w:r>
      <w:r w:rsidRPr="00681A59">
        <w:rPr>
          <w:rFonts w:ascii="Times New Roman" w:eastAsia="汉仪书宋二简" w:hAnsi="Times New Roman" w:cs="Times New Roman"/>
          <w:sz w:val="21"/>
        </w:rPr>
        <w:object w:dxaOrig="380" w:dyaOrig="340" w14:anchorId="75BAD555">
          <v:shape id="_x0000_i1058" type="#_x0000_t75" style="width:18.75pt;height:17.25pt" o:ole="">
            <v:imagedata r:id="rId66" o:title=""/>
          </v:shape>
          <o:OLEObject Type="Embed" ProgID="Equation.DSMT4" ShapeID="_x0000_i1058" DrawAspect="Content" ObjectID="_1706442229" r:id="rId73"/>
        </w:object>
      </w:r>
      <w:r w:rsidRPr="00681A59">
        <w:rPr>
          <w:rFonts w:ascii="Times New Roman" w:eastAsia="汉仪书宋二简" w:hAnsi="Times New Roman" w:cs="Times New Roman"/>
          <w:sz w:val="21"/>
        </w:rPr>
        <w:t>的整数部分是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3625ACB" w14:textId="77777777" w:rsidR="00BF1016" w:rsidRPr="00681A59" w:rsidRDefault="009769D8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4" w:name="bookmark10"/>
      <w:bookmarkEnd w:id="4"/>
      <w:r w:rsidRPr="00681A59">
        <w:rPr>
          <w:rFonts w:ascii="Times New Roman" w:eastAsia="汉仪书宋二简" w:hAnsi="Times New Roman" w:hint="eastAsia"/>
          <w:sz w:val="21"/>
        </w:rPr>
        <w:t>①</w:t>
      </w:r>
      <w:r w:rsidR="00BF1016" w:rsidRPr="00681A59">
        <w:rPr>
          <w:rFonts w:ascii="Times New Roman" w:eastAsia="汉仪书宋二简" w:hAnsi="Times New Roman" w:cs="Times New Roman"/>
          <w:sz w:val="21"/>
        </w:rPr>
        <w:t>取</w:t>
      </w:r>
      <w:r w:rsidR="00BF1016" w:rsidRPr="00681A59">
        <w:rPr>
          <w:rFonts w:ascii="Times New Roman" w:eastAsia="汉仪书宋二简" w:hAnsi="Times New Roman" w:cs="Times New Roman"/>
          <w:sz w:val="21"/>
        </w:rPr>
        <w:object w:dxaOrig="520" w:dyaOrig="620" w14:anchorId="1B972221">
          <v:shape id="_x0000_i1059" type="#_x0000_t75" style="width:26.25pt;height:30.75pt" o:ole="">
            <v:imagedata r:id="rId74" o:title=""/>
          </v:shape>
          <o:OLEObject Type="Embed" ProgID="Equation.DSMT4" ShapeID="_x0000_i1059" DrawAspect="Content" ObjectID="_1706442230" r:id="rId75"/>
        </w:object>
      </w:r>
      <w:r w:rsidR="00BF1016" w:rsidRPr="00681A59">
        <w:rPr>
          <w:rFonts w:ascii="Times New Roman" w:eastAsia="汉仪书宋二简" w:hAnsi="Times New Roman" w:cs="Times New Roman"/>
          <w:sz w:val="21"/>
        </w:rPr>
        <w:t>=1.5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="00BF1016" w:rsidRPr="00681A59">
        <w:rPr>
          <w:rFonts w:ascii="Times New Roman" w:eastAsia="汉仪书宋二简" w:hAnsi="Times New Roman" w:cs="Times New Roman"/>
          <w:sz w:val="21"/>
        </w:rPr>
        <w:t>由</w:t>
      </w:r>
      <w:r w:rsidR="00BF1016" w:rsidRPr="00681A59">
        <w:rPr>
          <w:rFonts w:ascii="Times New Roman" w:eastAsia="汉仪书宋二简" w:hAnsi="Times New Roman" w:cs="Times New Roman"/>
          <w:sz w:val="21"/>
        </w:rPr>
        <w:t>1.5</w:t>
      </w:r>
      <w:r w:rsidR="00BF1016" w:rsidRPr="00681A59">
        <w:rPr>
          <w:rFonts w:ascii="Times New Roman" w:eastAsia="汉仪书宋二简" w:hAnsi="Times New Roman" w:cs="Times New Roman"/>
          <w:sz w:val="21"/>
          <w:vertAlign w:val="superscript"/>
        </w:rPr>
        <w:t>2</w:t>
      </w:r>
      <w:r w:rsidR="00BF1016" w:rsidRPr="00681A59">
        <w:rPr>
          <w:rFonts w:ascii="Times New Roman" w:eastAsia="汉仪书宋二简" w:hAnsi="Times New Roman" w:cs="Times New Roman"/>
          <w:sz w:val="21"/>
        </w:rPr>
        <w:t xml:space="preserve"> =2.25&gt;2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="00BF1016" w:rsidRPr="00681A59">
        <w:rPr>
          <w:rFonts w:ascii="Times New Roman" w:eastAsia="汉仪书宋二简" w:hAnsi="Times New Roman" w:cs="Times New Roman"/>
          <w:sz w:val="21"/>
        </w:rPr>
        <w:t>得</w:t>
      </w:r>
      <w:r w:rsidR="00BF1016" w:rsidRPr="00681A59">
        <w:rPr>
          <w:rFonts w:ascii="Times New Roman" w:eastAsia="汉仪书宋二简" w:hAnsi="Times New Roman" w:cs="Times New Roman"/>
          <w:sz w:val="21"/>
        </w:rPr>
        <w:t>1</w:t>
      </w:r>
      <w:r w:rsidR="00BF1016" w:rsidRPr="00681A59">
        <w:rPr>
          <w:rFonts w:ascii="Times New Roman" w:eastAsia="汉仪书宋二简" w:hAnsi="Times New Roman" w:cs="Times New Roman"/>
          <w:sz w:val="21"/>
        </w:rPr>
        <w:t>＜</w:t>
      </w:r>
      <w:r w:rsidR="00BF1016" w:rsidRPr="00681A59">
        <w:rPr>
          <w:rFonts w:ascii="Times New Roman" w:eastAsia="汉仪书宋二简" w:hAnsi="Times New Roman" w:cs="Times New Roman"/>
          <w:sz w:val="21"/>
        </w:rPr>
        <w:object w:dxaOrig="380" w:dyaOrig="340" w14:anchorId="10051665">
          <v:shape id="_x0000_i1060" type="#_x0000_t75" style="width:18.75pt;height:17.25pt" o:ole="">
            <v:imagedata r:id="rId66" o:title=""/>
          </v:shape>
          <o:OLEObject Type="Embed" ProgID="Equation.DSMT4" ShapeID="_x0000_i1060" DrawAspect="Content" ObjectID="_1706442231" r:id="rId76"/>
        </w:object>
      </w:r>
      <w:r w:rsidR="00BF1016" w:rsidRPr="00681A59">
        <w:rPr>
          <w:rFonts w:ascii="Times New Roman" w:eastAsia="汉仪书宋二简" w:hAnsi="Times New Roman" w:cs="Times New Roman"/>
          <w:sz w:val="21"/>
        </w:rPr>
        <w:t>＜</w:t>
      </w:r>
      <w:r w:rsidR="00BF1016" w:rsidRPr="00681A59">
        <w:rPr>
          <w:rFonts w:ascii="Times New Roman" w:eastAsia="汉仪书宋二简" w:hAnsi="Times New Roman" w:cs="Times New Roman"/>
          <w:sz w:val="21"/>
        </w:rPr>
        <w:t>1.5</w:t>
      </w:r>
      <w:r w:rsidR="00BF1016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F41DFFC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5" w:name="bookmark11"/>
      <w:bookmarkEnd w:id="5"/>
      <w:r w:rsidRPr="00681A59">
        <w:rPr>
          <w:rFonts w:ascii="Times New Roman" w:eastAsia="汉仪书宋二简" w:hAnsi="Times New Roman" w:hint="eastAsia"/>
          <w:sz w:val="21"/>
        </w:rPr>
        <w:t>②</w:t>
      </w:r>
      <w:r w:rsidRPr="00681A59">
        <w:rPr>
          <w:rFonts w:ascii="Times New Roman" w:eastAsia="汉仪书宋二简" w:hAnsi="Times New Roman" w:cs="Times New Roman"/>
          <w:sz w:val="21"/>
        </w:rPr>
        <w:t>取</w:t>
      </w:r>
      <w:r w:rsidR="009769D8" w:rsidRPr="00681A59">
        <w:rPr>
          <w:rFonts w:ascii="Times New Roman" w:eastAsia="汉仪书宋二简" w:hAnsi="Times New Roman" w:cs="Times New Roman"/>
          <w:sz w:val="21"/>
        </w:rPr>
        <w:object w:dxaOrig="680" w:dyaOrig="620" w14:anchorId="2E38E254">
          <v:shape id="_x0000_i1061" type="#_x0000_t75" style="width:33.75pt;height:30.75pt" o:ole="">
            <v:imagedata r:id="rId77" o:title=""/>
          </v:shape>
          <o:OLEObject Type="Embed" ProgID="Equation.DSMT4" ShapeID="_x0000_i1061" DrawAspect="Content" ObjectID="_1706442232" r:id="rId78"/>
        </w:object>
      </w:r>
      <w:r w:rsidR="009769D8" w:rsidRPr="00681A59">
        <w:rPr>
          <w:rFonts w:ascii="Times New Roman" w:eastAsia="汉仪书宋二简" w:hAnsi="Times New Roman" w:cs="Times New Roman"/>
          <w:sz w:val="21"/>
        </w:rPr>
        <w:t>=1.25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由</w:t>
      </w:r>
      <w:r w:rsidRPr="00681A59">
        <w:rPr>
          <w:rFonts w:ascii="Times New Roman" w:eastAsia="汉仪书宋二简" w:hAnsi="Times New Roman" w:cs="Times New Roman"/>
          <w:sz w:val="21"/>
        </w:rPr>
        <w:t>1.25</w:t>
      </w:r>
      <w:r w:rsidRPr="00681A59">
        <w:rPr>
          <w:rFonts w:ascii="Times New Roman" w:eastAsia="汉仪书宋二简" w:hAnsi="Times New Roman" w:cs="Times New Roman"/>
          <w:sz w:val="21"/>
          <w:vertAlign w:val="superscript"/>
        </w:rPr>
        <w:t>2</w:t>
      </w:r>
      <w:r w:rsidR="009769D8" w:rsidRPr="00681A59">
        <w:rPr>
          <w:rFonts w:ascii="Times New Roman" w:eastAsia="汉仪书宋二简" w:hAnsi="Times New Roman" w:cs="Times New Roman"/>
          <w:sz w:val="21"/>
        </w:rPr>
        <w:t>＜</w:t>
      </w:r>
      <w:r w:rsidRPr="00681A59">
        <w:rPr>
          <w:rFonts w:ascii="Times New Roman" w:eastAsia="汉仪书宋二简" w:hAnsi="Times New Roman" w:cs="Times New Roman"/>
          <w:sz w:val="21"/>
        </w:rPr>
        <w:t>1.6</w:t>
      </w:r>
      <w:r w:rsidR="009769D8" w:rsidRPr="00681A59">
        <w:rPr>
          <w:rFonts w:ascii="Times New Roman" w:eastAsia="汉仪书宋二简" w:hAnsi="Times New Roman" w:cs="Times New Roman"/>
          <w:sz w:val="21"/>
        </w:rPr>
        <w:t>＜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cs="Times New Roman"/>
          <w:sz w:val="21"/>
        </w:rPr>
        <w:t>1.25</w:t>
      </w:r>
      <w:r w:rsidR="009769D8" w:rsidRPr="00681A59">
        <w:rPr>
          <w:rFonts w:ascii="Times New Roman" w:eastAsia="汉仪书宋二简" w:hAnsi="Times New Roman" w:cs="Times New Roman"/>
          <w:sz w:val="21"/>
        </w:rPr>
        <w:t>＜</w:t>
      </w:r>
      <w:r w:rsidR="009769D8" w:rsidRPr="00681A59">
        <w:rPr>
          <w:rFonts w:ascii="Times New Roman" w:eastAsia="汉仪书宋二简" w:hAnsi="Times New Roman" w:cs="Times New Roman"/>
          <w:sz w:val="21"/>
        </w:rPr>
        <w:object w:dxaOrig="380" w:dyaOrig="340" w14:anchorId="574F8ED9">
          <v:shape id="_x0000_i1062" type="#_x0000_t75" style="width:18.75pt;height:17.25pt" o:ole="">
            <v:imagedata r:id="rId66" o:title=""/>
          </v:shape>
          <o:OLEObject Type="Embed" ProgID="Equation.DSMT4" ShapeID="_x0000_i1062" DrawAspect="Content" ObjectID="_1706442233" r:id="rId79"/>
        </w:object>
      </w:r>
      <w:r w:rsidR="009769D8" w:rsidRPr="00681A59">
        <w:rPr>
          <w:rFonts w:ascii="Times New Roman" w:eastAsia="汉仪书宋二简" w:hAnsi="Times New Roman" w:cs="Times New Roman"/>
          <w:sz w:val="21"/>
        </w:rPr>
        <w:t>＜</w:t>
      </w:r>
      <w:r w:rsidRPr="00681A59">
        <w:rPr>
          <w:rFonts w:ascii="Times New Roman" w:eastAsia="汉仪书宋二简" w:hAnsi="Times New Roman" w:cs="Times New Roman"/>
          <w:sz w:val="21"/>
        </w:rPr>
        <w:t>I.5</w:t>
      </w:r>
      <w:r w:rsidR="009769D8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D3A8FE6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6" w:name="bookmark12"/>
      <w:r w:rsidRPr="00681A59">
        <w:rPr>
          <w:rFonts w:ascii="Times New Roman" w:eastAsia="汉仪书宋二简" w:hAnsi="Times New Roman" w:cs="Times New Roman"/>
          <w:sz w:val="21"/>
        </w:rPr>
        <w:t>（</w:t>
      </w:r>
      <w:bookmarkEnd w:id="6"/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操作实践：</w:t>
      </w:r>
    </w:p>
    <w:p w14:paraId="2AAF6417" w14:textId="77777777" w:rsidR="009769D8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继续像</w:t>
      </w:r>
      <w:r w:rsidRPr="00681A59">
        <w:rPr>
          <w:rFonts w:ascii="Times New Roman" w:eastAsia="汉仪书宋二简" w:hAnsi="Times New Roman" w:hint="eastAsia"/>
          <w:sz w:val="21"/>
        </w:rPr>
        <w:t>①②</w:t>
      </w:r>
      <w:r w:rsidRPr="00681A59">
        <w:rPr>
          <w:rFonts w:ascii="Times New Roman" w:eastAsia="汉仪书宋二简" w:hAnsi="Times New Roman" w:cs="Times New Roman"/>
          <w:sz w:val="21"/>
        </w:rPr>
        <w:t>那样取值和比较，确定</w:t>
      </w:r>
      <w:r w:rsidR="009769D8" w:rsidRPr="00681A59">
        <w:rPr>
          <w:rFonts w:ascii="Times New Roman" w:eastAsia="汉仪书宋二简" w:hAnsi="Times New Roman" w:cs="Times New Roman"/>
          <w:sz w:val="21"/>
        </w:rPr>
        <w:object w:dxaOrig="380" w:dyaOrig="340" w14:anchorId="22280EF9">
          <v:shape id="_x0000_i1063" type="#_x0000_t75" style="width:18.75pt;height:17.25pt" o:ole="">
            <v:imagedata r:id="rId66" o:title=""/>
          </v:shape>
          <o:OLEObject Type="Embed" ProgID="Equation.DSMT4" ShapeID="_x0000_i1063" DrawAspect="Content" ObjectID="_1706442234" r:id="rId80"/>
        </w:object>
      </w:r>
      <w:r w:rsidRPr="00681A59">
        <w:rPr>
          <w:rFonts w:ascii="Times New Roman" w:eastAsia="汉仪书宋二简" w:hAnsi="Times New Roman" w:cs="Times New Roman"/>
          <w:sz w:val="21"/>
        </w:rPr>
        <w:t>的十分位和百分位上的数字</w:t>
      </w:r>
      <w:r w:rsidR="009769D8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59F91A9" w14:textId="77777777" w:rsidR="009769D8" w:rsidRPr="00681A59" w:rsidRDefault="009769D8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</w:rPr>
      </w:pPr>
      <w:r w:rsidRPr="00681A59">
        <w:rPr>
          <w:rFonts w:ascii="Times New Roman" w:eastAsia="汉仪书宋二简" w:hAnsi="Times New Roman" w:cs="Times New Roman"/>
        </w:rPr>
        <w:br w:type="page"/>
      </w:r>
    </w:p>
    <w:p w14:paraId="75A3C8EC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7" w:name="bookmark13"/>
      <w:bookmarkEnd w:id="7"/>
      <w:r w:rsidRPr="00681A59">
        <w:rPr>
          <w:rFonts w:ascii="Times New Roman" w:eastAsia="汉仪书宋二简" w:hAnsi="Times New Roman" w:cs="Times New Roman"/>
          <w:sz w:val="21"/>
        </w:rPr>
        <w:lastRenderedPageBreak/>
        <w:t>下列说法是否正确？如果不正确，要说明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理由</w:t>
      </w:r>
      <w:r w:rsidR="009769D8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75FFF58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8" w:name="bookmark14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bookmarkEnd w:id="8"/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互为相反数的两个数的立方根也互为相反数</w:t>
      </w:r>
      <w:r w:rsidR="009769D8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8D3A551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9" w:name="bookmark15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bookmarkEnd w:id="9"/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只有零的立方根是它本身</w:t>
      </w:r>
      <w:r w:rsidR="009769D8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A79DFCD" w14:textId="77777777" w:rsidR="00BF1016" w:rsidRPr="00681A59" w:rsidRDefault="00BF1016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10" w:name="bookmark16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bookmarkEnd w:id="10"/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只有零的平方根是它本身</w:t>
      </w:r>
      <w:r w:rsidR="009769D8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08BB157" w14:textId="77777777" w:rsidR="009769D8" w:rsidRPr="00681A59" w:rsidRDefault="00BF1016" w:rsidP="004B4F74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TW"/>
        </w:rPr>
      </w:pPr>
      <w:bookmarkStart w:id="11" w:name="bookmark17"/>
      <w:r w:rsidRPr="00681A59">
        <w:rPr>
          <w:rFonts w:eastAsia="汉仪书宋二简"/>
          <w:kern w:val="2"/>
          <w:sz w:val="21"/>
          <w:szCs w:val="20"/>
          <w:lang w:eastAsia="zh-TW"/>
        </w:rPr>
        <w:t>（</w:t>
      </w:r>
      <w:bookmarkEnd w:id="11"/>
      <w:r w:rsidRPr="00681A59">
        <w:rPr>
          <w:rFonts w:eastAsia="汉仪书宋二简"/>
          <w:kern w:val="2"/>
          <w:sz w:val="21"/>
          <w:szCs w:val="20"/>
          <w:lang w:eastAsia="zh-TW"/>
        </w:rPr>
        <w:t>4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）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1</w:t>
      </w:r>
      <w:r w:rsidRPr="00681A59">
        <w:rPr>
          <w:rFonts w:eastAsia="汉仪书宋二简"/>
          <w:kern w:val="2"/>
          <w:sz w:val="21"/>
          <w:lang w:eastAsia="zh-TW"/>
        </w:rPr>
        <w:t>的平方根与立方根相同</w:t>
      </w:r>
      <w:r w:rsidR="009769D8" w:rsidRPr="00681A59">
        <w:rPr>
          <w:rFonts w:eastAsia="汉仪书宋二简"/>
          <w:kern w:val="2"/>
          <w:sz w:val="21"/>
          <w:lang w:eastAsia="zh-TW"/>
        </w:rPr>
        <w:t>。</w:t>
      </w:r>
      <w:r w:rsidR="009769D8" w:rsidRPr="00681A59">
        <w:rPr>
          <w:rFonts w:eastAsia="汉仪书宋二简"/>
          <w:kern w:val="2"/>
          <w:sz w:val="21"/>
          <w:lang w:eastAsia="zh-TW"/>
        </w:rPr>
        <w:br w:type="page"/>
      </w:r>
    </w:p>
    <w:p w14:paraId="5A1EFF5D" w14:textId="77777777" w:rsidR="009769D8" w:rsidRPr="00681A59" w:rsidRDefault="009769D8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求下列各数的立方根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72378BCB" w14:textId="77777777" w:rsidR="009769D8" w:rsidRPr="00681A59" w:rsidRDefault="009769D8" w:rsidP="004B4F74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1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-8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</w:rPr>
        <w:object w:dxaOrig="600" w:dyaOrig="620" w14:anchorId="75D32EC3">
          <v:shape id="_x0000_i1064" type="#_x0000_t75" style="width:30pt;height:30.75pt" o:ole="">
            <v:imagedata r:id="rId81" o:title=""/>
          </v:shape>
          <o:OLEObject Type="Embed" ProgID="Equation.DSMT4" ShapeID="_x0000_i1064" DrawAspect="Content" ObjectID="_1706442235" r:id="rId82"/>
        </w:objec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0.001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-0.064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</w:rPr>
        <w:object w:dxaOrig="499" w:dyaOrig="620" w14:anchorId="41B5D38B">
          <v:shape id="_x0000_i1065" type="#_x0000_t75" style="width:24.75pt;height:30.75pt" o:ole="">
            <v:imagedata r:id="rId83" o:title=""/>
          </v:shape>
          <o:OLEObject Type="Embed" ProgID="Equation.DSMT4" ShapeID="_x0000_i1065" DrawAspect="Content" ObjectID="_1706442236" r:id="rId84"/>
        </w:object>
      </w:r>
      <w:r w:rsidRPr="00681A59">
        <w:rPr>
          <w:rFonts w:eastAsia="汉仪书宋二简"/>
          <w:kern w:val="2"/>
          <w:sz w:val="21"/>
          <w:lang w:eastAsia="zh-CN"/>
        </w:rPr>
        <w:t>。</w:t>
      </w:r>
    </w:p>
    <w:p w14:paraId="57FAD1FF" w14:textId="77777777" w:rsidR="009769D8" w:rsidRPr="00681A59" w:rsidRDefault="009769D8" w:rsidP="004B4F74">
      <w:pPr>
        <w:widowControl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4C57092A" w14:textId="77777777" w:rsidR="0093331B" w:rsidRPr="00681A59" w:rsidRDefault="009769D8" w:rsidP="004B4F74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求值</w:t>
      </w:r>
      <w:r w:rsidRPr="00681A59">
        <w:rPr>
          <w:rFonts w:eastAsia="汉仪书宋二简"/>
          <w:kern w:val="2"/>
          <w:sz w:val="21"/>
          <w:lang w:eastAsia="zh-CN"/>
        </w:rPr>
        <w:t>:</w:t>
      </w:r>
    </w:p>
    <w:p w14:paraId="42076ED1" w14:textId="77777777" w:rsidR="009769D8" w:rsidRPr="00681A59" w:rsidRDefault="009769D8" w:rsidP="004B4F74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position w:val="-26"/>
          <w:sz w:val="21"/>
        </w:rPr>
        <w:object w:dxaOrig="700" w:dyaOrig="700" w14:anchorId="77815A21">
          <v:shape id="_x0000_i1066" type="#_x0000_t75" style="width:35.25pt;height:35.25pt" o:ole="">
            <v:imagedata r:id="rId85" o:title=""/>
          </v:shape>
          <o:OLEObject Type="Embed" ProgID="Equation.DSMT4" ShapeID="_x0000_i1066" DrawAspect="Content" ObjectID="_1706442237" r:id="rId86"/>
        </w:objec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position w:val="-26"/>
          <w:sz w:val="21"/>
        </w:rPr>
        <w:object w:dxaOrig="800" w:dyaOrig="700" w14:anchorId="386B8DA3">
          <v:shape id="_x0000_i1067" type="#_x0000_t75" style="width:39.75pt;height:35.25pt" o:ole="">
            <v:imagedata r:id="rId87" o:title=""/>
          </v:shape>
          <o:OLEObject Type="Embed" ProgID="Equation.DSMT4" ShapeID="_x0000_i1067" DrawAspect="Content" ObjectID="_1706442238" r:id="rId88"/>
        </w:objec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position w:val="-8"/>
          <w:sz w:val="21"/>
        </w:rPr>
        <w:object w:dxaOrig="740" w:dyaOrig="360" w14:anchorId="1125848E">
          <v:shape id="_x0000_i1068" type="#_x0000_t75" style="width:36.75pt;height:18pt" o:ole="">
            <v:imagedata r:id="rId89" o:title=""/>
          </v:shape>
          <o:OLEObject Type="Embed" ProgID="Equation.DSMT4" ShapeID="_x0000_i1068" DrawAspect="Content" ObjectID="_1706442239" r:id="rId90"/>
        </w:objec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position w:val="-8"/>
          <w:sz w:val="21"/>
        </w:rPr>
        <w:object w:dxaOrig="760" w:dyaOrig="420" w14:anchorId="675AE2FF">
          <v:shape id="_x0000_i1069" type="#_x0000_t75" style="width:38.25pt;height:21pt" o:ole="">
            <v:imagedata r:id="rId91" o:title=""/>
          </v:shape>
          <o:OLEObject Type="Embed" ProgID="Equation.DSMT4" ShapeID="_x0000_i1069" DrawAspect="Content" ObjectID="_1706442240" r:id="rId92"/>
        </w:object>
      </w:r>
      <w:r w:rsidRPr="00681A59">
        <w:rPr>
          <w:rFonts w:eastAsia="汉仪书宋二简"/>
          <w:kern w:val="2"/>
          <w:sz w:val="21"/>
          <w:lang w:eastAsia="zh-CN"/>
        </w:rPr>
        <w:t>。</w:t>
      </w:r>
    </w:p>
    <w:p w14:paraId="32332A9C" w14:textId="77777777" w:rsidR="009769D8" w:rsidRPr="00681A59" w:rsidRDefault="009769D8" w:rsidP="004B4F74">
      <w:pPr>
        <w:widowControl/>
        <w:textAlignment w:val="center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6FF65E9D" w14:textId="77777777" w:rsidR="009769D8" w:rsidRPr="00681A59" w:rsidRDefault="009769D8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求下列各数的立方根</w:t>
      </w:r>
      <w:r w:rsidR="00AF136A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保留三位小数</w:t>
      </w:r>
      <w:r w:rsidR="00AF136A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599892DD" w14:textId="77777777" w:rsidR="006406F1" w:rsidRPr="00681A59" w:rsidRDefault="006406F1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-9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100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-2.16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900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-0.01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br w:type="page"/>
      </w:r>
    </w:p>
    <w:p w14:paraId="4D46FC6E" w14:textId="77777777" w:rsidR="006406F1" w:rsidRPr="00681A59" w:rsidRDefault="006406F1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一个棱长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5</w:t>
      </w:r>
      <w:r w:rsidRPr="00681A59">
        <w:rPr>
          <w:rFonts w:ascii="Times New Roman" w:eastAsia="汉仪书宋二简" w:hAnsi="Times New Roman" w:cs="Times New Roman"/>
          <w:sz w:val="21"/>
        </w:rPr>
        <w:t>分米的正方体，要使它保持正方体形状但体积增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倍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这个新正方体的棱长是多少分米</w:t>
      </w:r>
      <w:r w:rsidR="00AF136A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保留两位小数</w:t>
      </w:r>
      <w:r w:rsidR="00AF136A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？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br w:type="page"/>
      </w:r>
    </w:p>
    <w:p w14:paraId="374EE120" w14:textId="77777777" w:rsidR="006406F1" w:rsidRPr="00681A59" w:rsidRDefault="006406F1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12" w:name="bookmark19"/>
      <w:bookmarkEnd w:id="12"/>
      <w:r w:rsidRPr="00681A59">
        <w:rPr>
          <w:rFonts w:ascii="Times New Roman" w:eastAsia="汉仪书宋二简" w:hAnsi="Times New Roman" w:cs="Times New Roman"/>
          <w:sz w:val="21"/>
        </w:rPr>
        <w:lastRenderedPageBreak/>
        <w:t>下列说法中，正确的是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681F684E" w14:textId="77777777" w:rsidR="006406F1" w:rsidRPr="00681A59" w:rsidRDefault="006406F1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的任何次方根都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；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的任何次方根都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0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；</w:t>
      </w:r>
    </w:p>
    <w:p w14:paraId="17F176D1" w14:textId="77777777" w:rsidR="006406F1" w:rsidRPr="00681A59" w:rsidRDefault="006406F1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负数没有</w:t>
      </w:r>
      <w:r w:rsidRPr="00681A59">
        <w:rPr>
          <w:rFonts w:ascii="Times New Roman" w:eastAsia="汉仪书宋二简" w:hAnsi="Times New Roman" w:cs="Times New Roman"/>
          <w:sz w:val="21"/>
        </w:rPr>
        <w:t>方根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；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正数的</w:t>
      </w:r>
      <w:r w:rsidRPr="00681A59">
        <w:rPr>
          <w:rFonts w:ascii="Times New Roman" w:eastAsia="汉仪书宋二简" w:hAnsi="Times New Roman" w:cs="Times New Roman"/>
          <w:sz w:val="21"/>
        </w:rPr>
        <w:t>方根互为相反数。</w:t>
      </w:r>
    </w:p>
    <w:p w14:paraId="2567FAC8" w14:textId="77777777" w:rsidR="006406F1" w:rsidRPr="00681A59" w:rsidRDefault="006406F1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10C8FBE" w14:textId="77777777" w:rsidR="006406F1" w:rsidRPr="00681A59" w:rsidRDefault="006406F1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求值：</w:t>
      </w:r>
    </w:p>
    <w:p w14:paraId="79F331A1" w14:textId="77777777" w:rsidR="006406F1" w:rsidRPr="00681A59" w:rsidRDefault="006406F1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object w:dxaOrig="600" w:dyaOrig="360" w14:anchorId="24C33F4F">
          <v:shape id="_x0000_i1070" type="#_x0000_t75" style="width:30pt;height:18pt" o:ole="">
            <v:imagedata r:id="rId93" o:title=""/>
          </v:shape>
          <o:OLEObject Type="Embed" ProgID="Equation.DSMT4" ShapeID="_x0000_i1070" DrawAspect="Content" ObjectID="_1706442241" r:id="rId94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620" w:dyaOrig="360" w14:anchorId="71607809">
          <v:shape id="_x0000_i1071" type="#_x0000_t75" style="width:30.75pt;height:18pt" o:ole="">
            <v:imagedata r:id="rId95" o:title=""/>
          </v:shape>
          <o:OLEObject Type="Embed" ProgID="Equation.DSMT4" ShapeID="_x0000_i1071" DrawAspect="Content" ObjectID="_1706442242" r:id="rId96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740" w:dyaOrig="360" w14:anchorId="1CE9F645">
          <v:shape id="_x0000_i1072" type="#_x0000_t75" style="width:36.75pt;height:18pt" o:ole="">
            <v:imagedata r:id="rId97" o:title=""/>
          </v:shape>
          <o:OLEObject Type="Embed" ProgID="Equation.DSMT4" ShapeID="_x0000_i1072" DrawAspect="Content" ObjectID="_1706442243" r:id="rId98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840" w:dyaOrig="360" w14:anchorId="5699786D">
          <v:shape id="_x0000_i1073" type="#_x0000_t75" style="width:42pt;height:18pt" o:ole="">
            <v:imagedata r:id="rId99" o:title=""/>
          </v:shape>
          <o:OLEObject Type="Embed" ProgID="Equation.DSMT4" ShapeID="_x0000_i1073" DrawAspect="Content" ObjectID="_1706442244" r:id="rId100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720" w:dyaOrig="360" w14:anchorId="58ADD2C0">
          <v:shape id="_x0000_i1074" type="#_x0000_t75" style="width:36pt;height:18pt" o:ole="">
            <v:imagedata r:id="rId101" o:title=""/>
          </v:shape>
          <o:OLEObject Type="Embed" ProgID="Equation.DSMT4" ShapeID="_x0000_i1074" DrawAspect="Content" ObjectID="_1706442245" r:id="rId102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880" w:dyaOrig="360" w14:anchorId="1F7AF1D5">
          <v:shape id="_x0000_i1075" type="#_x0000_t75" style="width:44.25pt;height:18pt" o:ole="">
            <v:imagedata r:id="rId103" o:title=""/>
          </v:shape>
          <o:OLEObject Type="Embed" ProgID="Equation.DSMT4" ShapeID="_x0000_i1075" DrawAspect="Content" ObjectID="_1706442246" r:id="rId104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1C3E3E1" w14:textId="77777777" w:rsidR="006406F1" w:rsidRPr="00681A59" w:rsidRDefault="006406F1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5309E1EA" w14:textId="77777777" w:rsidR="006406F1" w:rsidRPr="00681A59" w:rsidRDefault="006406F1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求值：</w:t>
      </w:r>
    </w:p>
    <w:p w14:paraId="3D2CAA2C" w14:textId="77777777" w:rsidR="004378EB" w:rsidRPr="00681A59" w:rsidRDefault="006406F1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position w:val="-26"/>
          <w:sz w:val="21"/>
        </w:rPr>
        <w:object w:dxaOrig="499" w:dyaOrig="700" w14:anchorId="4A9C494D">
          <v:shape id="_x0000_i1076" type="#_x0000_t75" style="width:24.75pt;height:35.25pt" o:ole="">
            <v:imagedata r:id="rId105" o:title=""/>
          </v:shape>
          <o:OLEObject Type="Embed" ProgID="Equation.DSMT4" ShapeID="_x0000_i1076" DrawAspect="Content" ObjectID="_1706442247" r:id="rId106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position w:val="-26"/>
          <w:sz w:val="21"/>
        </w:rPr>
        <w:object w:dxaOrig="920" w:dyaOrig="700" w14:anchorId="68B4EF67">
          <v:shape id="_x0000_i1077" type="#_x0000_t75" style="width:45.75pt;height:35.25pt" o:ole="">
            <v:imagedata r:id="rId107" o:title=""/>
          </v:shape>
          <o:OLEObject Type="Embed" ProgID="Equation.DSMT4" ShapeID="_x0000_i1077" DrawAspect="Content" ObjectID="_1706442248" r:id="rId108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position w:val="-26"/>
          <w:sz w:val="21"/>
        </w:rPr>
        <w:object w:dxaOrig="639" w:dyaOrig="700" w14:anchorId="005139DC">
          <v:shape id="_x0000_i1078" type="#_x0000_t75" style="width:32.25pt;height:35.25pt" o:ole="">
            <v:imagedata r:id="rId109" o:title=""/>
          </v:shape>
          <o:OLEObject Type="Embed" ProgID="Equation.DSMT4" ShapeID="_x0000_i1078" DrawAspect="Content" ObjectID="_1706442249" r:id="rId110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="004378EB" w:rsidRPr="00681A59">
        <w:rPr>
          <w:rFonts w:ascii="Times New Roman" w:eastAsia="汉仪书宋二简" w:hAnsi="Times New Roman" w:cs="Times New Roman"/>
          <w:position w:val="-8"/>
          <w:sz w:val="21"/>
        </w:rPr>
        <w:object w:dxaOrig="720" w:dyaOrig="400" w14:anchorId="47254E91">
          <v:shape id="_x0000_i1079" type="#_x0000_t75" style="width:36pt;height:20.25pt" o:ole="">
            <v:imagedata r:id="rId111" o:title=""/>
          </v:shape>
          <o:OLEObject Type="Embed" ProgID="Equation.DSMT4" ShapeID="_x0000_i1079" DrawAspect="Content" ObjectID="_1706442250" r:id="rId112"/>
        </w:object>
      </w:r>
      <w:r w:rsidR="004378EB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589347F" w14:textId="77777777" w:rsidR="004378EB" w:rsidRPr="00681A59" w:rsidRDefault="004378EB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BAFD629" w14:textId="77777777" w:rsidR="006406F1" w:rsidRPr="00681A59" w:rsidRDefault="004378EB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求近似值（保留四位小数）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13B7BDA3" w14:textId="77777777" w:rsidR="004378EB" w:rsidRPr="00681A59" w:rsidRDefault="004378EB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object w:dxaOrig="460" w:dyaOrig="340" w14:anchorId="7D43D981">
          <v:shape id="_x0000_i1080" type="#_x0000_t75" style="width:23.25pt;height:17.25pt" o:ole="">
            <v:imagedata r:id="rId113" o:title=""/>
          </v:shape>
          <o:OLEObject Type="Embed" ProgID="Equation.DSMT4" ShapeID="_x0000_i1080" DrawAspect="Content" ObjectID="_1706442251" r:id="rId114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920" w:dyaOrig="360" w14:anchorId="2EFC275F">
          <v:shape id="_x0000_i1081" type="#_x0000_t75" style="width:45.75pt;height:18pt" o:ole="">
            <v:imagedata r:id="rId115" o:title=""/>
          </v:shape>
          <o:OLEObject Type="Embed" ProgID="Equation.DSMT4" ShapeID="_x0000_i1081" DrawAspect="Content" ObjectID="_1706442252" r:id="rId116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639" w:dyaOrig="700" w14:anchorId="1A7F2495">
          <v:shape id="_x0000_i1082" type="#_x0000_t75" style="width:32.25pt;height:35.25pt" o:ole="">
            <v:imagedata r:id="rId117" o:title=""/>
          </v:shape>
          <o:OLEObject Type="Embed" ProgID="Equation.DSMT4" ShapeID="_x0000_i1082" DrawAspect="Content" ObjectID="_1706442253" r:id="rId118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940" w:dyaOrig="440" w14:anchorId="1AAB1D08">
          <v:shape id="_x0000_i1083" type="#_x0000_t75" style="width:47.25pt;height:21.75pt" o:ole="">
            <v:imagedata r:id="rId119" o:title=""/>
          </v:shape>
          <o:OLEObject Type="Embed" ProgID="Equation.DSMT4" ShapeID="_x0000_i1083" DrawAspect="Content" ObjectID="_1706442254" r:id="rId120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object w:dxaOrig="1440" w:dyaOrig="400" w14:anchorId="31857886">
          <v:shape id="_x0000_i1084" type="#_x0000_t75" style="width:1in;height:20.25pt" o:ole="">
            <v:imagedata r:id="rId121" o:title=""/>
          </v:shape>
          <o:OLEObject Type="Embed" ProgID="Equation.DSMT4" ShapeID="_x0000_i1084" DrawAspect="Content" ObjectID="_1706442255" r:id="rId122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AF2C86C" w14:textId="77777777" w:rsidR="004378EB" w:rsidRPr="00681A59" w:rsidRDefault="004378EB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1EFF7F2C" w14:textId="77777777" w:rsidR="004378EB" w:rsidRPr="00681A59" w:rsidRDefault="004378EB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求近似值（保留三位小数）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4ABE8DB4" w14:textId="77777777" w:rsidR="004378EB" w:rsidRPr="00681A59" w:rsidRDefault="004378EB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360" w:dyaOrig="360" w14:anchorId="686D847E">
          <v:shape id="_x0000_i1085" type="#_x0000_t75" style="width:18pt;height:18pt" o:ole="">
            <v:imagedata r:id="rId123" o:title=""/>
          </v:shape>
          <o:OLEObject Type="Embed" ProgID="Equation.DSMT4" ShapeID="_x0000_i1085" DrawAspect="Content" ObjectID="_1706442256" r:id="rId124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360" w:dyaOrig="360" w14:anchorId="4C80D17B">
          <v:shape id="_x0000_i1086" type="#_x0000_t75" style="width:18pt;height:18pt" o:ole="">
            <v:imagedata r:id="rId125" o:title=""/>
          </v:shape>
          <o:OLEObject Type="Embed" ProgID="Equation.DSMT4" ShapeID="_x0000_i1086" DrawAspect="Content" ObjectID="_1706442257" r:id="rId126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499" w:dyaOrig="360" w14:anchorId="04F13141">
          <v:shape id="_x0000_i1087" type="#_x0000_t75" style="width:24.75pt;height:18pt" o:ole="">
            <v:imagedata r:id="rId127" o:title=""/>
          </v:shape>
          <o:OLEObject Type="Embed" ProgID="Equation.DSMT4" ShapeID="_x0000_i1087" DrawAspect="Content" ObjectID="_1706442258" r:id="rId128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460" w:dyaOrig="360" w14:anchorId="33FB4EB9">
          <v:shape id="_x0000_i1088" type="#_x0000_t75" style="width:23.25pt;height:18pt" o:ole="">
            <v:imagedata r:id="rId129" o:title=""/>
          </v:shape>
          <o:OLEObject Type="Embed" ProgID="Equation.DSMT4" ShapeID="_x0000_i1088" DrawAspect="Content" ObjectID="_1706442259" r:id="rId130"/>
        </w:objec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620" w:dyaOrig="360" w14:anchorId="4B07ED51">
          <v:shape id="_x0000_i1089" type="#_x0000_t75" style="width:30.75pt;height:18pt" o:ole="">
            <v:imagedata r:id="rId131" o:title=""/>
          </v:shape>
          <o:OLEObject Type="Embed" ProgID="Equation.DSMT4" ShapeID="_x0000_i1089" DrawAspect="Content" ObjectID="_1706442260" r:id="rId132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B4F209D" w14:textId="77777777" w:rsidR="004378EB" w:rsidRPr="00681A59" w:rsidRDefault="004378EB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通过以上计算，你能得出什么结论？举两个实例验证你的结论</w:t>
      </w:r>
      <w:r w:rsidR="008D5700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5A2E1ED" w14:textId="77777777" w:rsidR="004378EB" w:rsidRPr="00681A59" w:rsidRDefault="004378EB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04C23876" w14:textId="77777777" w:rsidR="004378EB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hd w:val="clear" w:color="auto" w:fill="FFFFFF"/>
        </w:rPr>
      </w:pPr>
      <w:bookmarkStart w:id="13" w:name="_Hlk95469798"/>
      <w:r w:rsidRPr="00681A59">
        <w:rPr>
          <w:rFonts w:ascii="Times New Roman" w:eastAsia="汉仪书宋二简" w:hAnsi="Times New Roman" w:cs="Times New Roman"/>
          <w:sz w:val="21"/>
          <w:shd w:val="clear" w:color="auto" w:fill="FFFFFF"/>
        </w:rPr>
        <w:lastRenderedPageBreak/>
        <w:t>用计算器求值</w:t>
      </w:r>
      <w:bookmarkEnd w:id="13"/>
      <w:r w:rsidRPr="00681A59">
        <w:rPr>
          <w:rFonts w:ascii="Times New Roman" w:eastAsia="汉仪书宋二简" w:hAnsi="Times New Roman" w:cs="Times New Roman"/>
          <w:sz w:val="21"/>
          <w:shd w:val="clear" w:color="auto" w:fill="FFFFFF"/>
        </w:rPr>
        <w:t>，并在数轴上描出对应点的大致位置：</w:t>
      </w:r>
    </w:p>
    <w:p w14:paraId="29FCC7FB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360" w:dyaOrig="360" w14:anchorId="0A281BAA">
          <v:shape id="_x0000_i1090" type="#_x0000_t75" style="width:18pt;height:18pt" o:ole="">
            <v:imagedata r:id="rId133" o:title=""/>
          </v:shape>
          <o:OLEObject Type="Embed" ProgID="Equation.DSMT4" ShapeID="_x0000_i1090" DrawAspect="Content" ObjectID="_1706442261" r:id="rId134"/>
        </w:objec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460" w:dyaOrig="360" w14:anchorId="3FB9F710">
          <v:shape id="_x0000_i1091" type="#_x0000_t75" style="width:23.25pt;height:18pt" o:ole="">
            <v:imagedata r:id="rId135" o:title=""/>
          </v:shape>
          <o:OLEObject Type="Embed" ProgID="Equation.DSMT4" ShapeID="_x0000_i1091" DrawAspect="Content" ObjectID="_1706442262" r:id="rId136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190BC1A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C480464" wp14:editId="51DD5987">
            <wp:extent cx="3819525" cy="6000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D1C12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720" w:dyaOrig="360" w14:anchorId="33C06AC8">
          <v:shape id="_x0000_i1092" type="#_x0000_t75" style="width:36pt;height:18pt" o:ole="">
            <v:imagedata r:id="rId138" o:title=""/>
          </v:shape>
          <o:OLEObject Type="Embed" ProgID="Equation.DSMT4" ShapeID="_x0000_i1092" DrawAspect="Content" ObjectID="_1706442263" r:id="rId139"/>
        </w:objec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499" w:dyaOrig="340" w14:anchorId="77CD5338">
          <v:shape id="_x0000_i1093" type="#_x0000_t75" style="width:24.75pt;height:17.25pt" o:ole="">
            <v:imagedata r:id="rId140" o:title=""/>
          </v:shape>
          <o:OLEObject Type="Embed" ProgID="Equation.DSMT4" ShapeID="_x0000_i1093" DrawAspect="Content" ObjectID="_1706442264" r:id="rId141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87AA439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AFE8002" wp14:editId="30819F86">
            <wp:extent cx="3676650" cy="6191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AF5B4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620" w:dyaOrig="360" w14:anchorId="77D1A680">
          <v:shape id="_x0000_i1094" type="#_x0000_t75" style="width:30.75pt;height:18pt" o:ole="">
            <v:imagedata r:id="rId143" o:title=""/>
          </v:shape>
          <o:OLEObject Type="Embed" ProgID="Equation.DSMT4" ShapeID="_x0000_i1094" DrawAspect="Content" ObjectID="_1706442265" r:id="rId144"/>
        </w:objec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680" w:dyaOrig="360" w14:anchorId="40ED8000">
          <v:shape id="_x0000_i1095" type="#_x0000_t75" style="width:33.75pt;height:18pt" o:ole="">
            <v:imagedata r:id="rId145" o:title=""/>
          </v:shape>
          <o:OLEObject Type="Embed" ProgID="Equation.DSMT4" ShapeID="_x0000_i1095" DrawAspect="Content" ObjectID="_1706442266" r:id="rId146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4DB0A972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2545172" wp14:editId="27C56D43">
            <wp:extent cx="3657600" cy="5905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156F4" w14:textId="77777777" w:rsidR="008D5700" w:rsidRPr="00681A59" w:rsidRDefault="008D5700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6A518EA1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不用计算器，比较下列各组数的大小：</w:t>
      </w:r>
    </w:p>
    <w:p w14:paraId="55D994F9" w14:textId="77777777" w:rsidR="008D5700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8D5700" w:rsidRPr="00681A59">
        <w:rPr>
          <w:rFonts w:ascii="Times New Roman" w:eastAsia="汉仪书宋二简" w:hAnsi="Times New Roman" w:cs="Times New Roman"/>
          <w:sz w:val="21"/>
        </w:rPr>
        <w:object w:dxaOrig="460" w:dyaOrig="360" w14:anchorId="5BFD7E14">
          <v:shape id="_x0000_i1096" type="#_x0000_t75" style="width:23.25pt;height:18pt" o:ole="">
            <v:imagedata r:id="rId135" o:title=""/>
          </v:shape>
          <o:OLEObject Type="Embed" ProgID="Equation.DSMT4" ShapeID="_x0000_i1096" DrawAspect="Content" ObjectID="_1706442267" r:id="rId148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和</w:t>
      </w:r>
      <w:r w:rsidR="008D5700" w:rsidRPr="00681A59">
        <w:rPr>
          <w:rFonts w:ascii="Times New Roman" w:eastAsia="汉仪书宋二简" w:hAnsi="Times New Roman" w:cs="Times New Roman"/>
          <w:sz w:val="21"/>
        </w:rPr>
        <w:object w:dxaOrig="460" w:dyaOrig="340" w14:anchorId="26DA9DD5">
          <v:shape id="_x0000_i1097" type="#_x0000_t75" style="width:23.25pt;height:17.25pt" o:ole="">
            <v:imagedata r:id="rId149" o:title=""/>
          </v:shape>
          <o:OLEObject Type="Embed" ProgID="Equation.DSMT4" ShapeID="_x0000_i1097" DrawAspect="Content" ObjectID="_1706442268" r:id="rId150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。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8D5700" w:rsidRPr="00681A59">
        <w:rPr>
          <w:rFonts w:ascii="Times New Roman" w:eastAsia="汉仪书宋二简" w:hAnsi="Times New Roman" w:cs="Times New Roman"/>
          <w:sz w:val="21"/>
        </w:rPr>
        <w:object w:dxaOrig="600" w:dyaOrig="360" w14:anchorId="2BE5C2AE">
          <v:shape id="_x0000_i1098" type="#_x0000_t75" style="width:30pt;height:18pt" o:ole="">
            <v:imagedata r:id="rId151" o:title=""/>
          </v:shape>
          <o:OLEObject Type="Embed" ProgID="Equation.DSMT4" ShapeID="_x0000_i1098" DrawAspect="Content" ObjectID="_1706442269" r:id="rId152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与</w:t>
      </w:r>
      <w:r w:rsidR="008D5700" w:rsidRPr="00681A59">
        <w:rPr>
          <w:rFonts w:ascii="Times New Roman" w:eastAsia="汉仪书宋二简" w:hAnsi="Times New Roman" w:cs="Times New Roman"/>
          <w:sz w:val="21"/>
        </w:rPr>
        <w:t>-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="008D5700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734F02C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0"/>
        </w:rPr>
      </w:pPr>
    </w:p>
    <w:p w14:paraId="64EE880C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0"/>
        </w:rPr>
      </w:pPr>
    </w:p>
    <w:p w14:paraId="2DE619D0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0"/>
        </w:rPr>
      </w:pPr>
    </w:p>
    <w:p w14:paraId="6F791827" w14:textId="77777777" w:rsidR="008D5700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14" w:name="bookmark24"/>
      <w:bookmarkEnd w:id="14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8D5700" w:rsidRPr="00681A59">
        <w:rPr>
          <w:rFonts w:ascii="Times New Roman" w:eastAsia="汉仪书宋二简" w:hAnsi="Times New Roman" w:cs="Times New Roman"/>
          <w:sz w:val="21"/>
        </w:rPr>
        <w:object w:dxaOrig="639" w:dyaOrig="340" w14:anchorId="286A5FEF">
          <v:shape id="_x0000_i1099" type="#_x0000_t75" style="width:32.25pt;height:17.25pt" o:ole="">
            <v:imagedata r:id="rId153" o:title=""/>
          </v:shape>
          <o:OLEObject Type="Embed" ProgID="Equation.DSMT4" ShapeID="_x0000_i1099" DrawAspect="Content" ObjectID="_1706442270" r:id="rId154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与</w:t>
      </w:r>
      <w:r w:rsidR="008D5700" w:rsidRPr="00681A59">
        <w:rPr>
          <w:rFonts w:ascii="Times New Roman" w:eastAsia="汉仪书宋二简" w:hAnsi="Times New Roman" w:cs="Times New Roman"/>
          <w:sz w:val="21"/>
        </w:rPr>
        <w:object w:dxaOrig="620" w:dyaOrig="360" w14:anchorId="13EF1BAF">
          <v:shape id="_x0000_i1100" type="#_x0000_t75" style="width:30.75pt;height:18pt" o:ole="">
            <v:imagedata r:id="rId155" o:title=""/>
          </v:shape>
          <o:OLEObject Type="Embed" ProgID="Equation.DSMT4" ShapeID="_x0000_i1100" DrawAspect="Content" ObjectID="_1706442271" r:id="rId156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。</w:t>
      </w:r>
      <w:r w:rsidR="008D5700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8D5700" w:rsidRPr="00681A59">
        <w:rPr>
          <w:rFonts w:ascii="Times New Roman" w:eastAsia="汉仪书宋二简" w:hAnsi="Times New Roman" w:cs="Times New Roman"/>
          <w:sz w:val="21"/>
        </w:rPr>
        <w:object w:dxaOrig="400" w:dyaOrig="680" w14:anchorId="5705C377">
          <v:shape id="_x0000_i1101" type="#_x0000_t75" style="width:20.25pt;height:33.75pt" o:ole="">
            <v:imagedata r:id="rId157" o:title=""/>
          </v:shape>
          <o:OLEObject Type="Embed" ProgID="Equation.DSMT4" ShapeID="_x0000_i1101" DrawAspect="Content" ObjectID="_1706442272" r:id="rId158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与</w:t>
      </w:r>
      <w:r w:rsidR="008D5700" w:rsidRPr="00681A59">
        <w:rPr>
          <w:rFonts w:ascii="Times New Roman" w:eastAsia="汉仪书宋二简" w:hAnsi="Times New Roman" w:cs="Times New Roman"/>
          <w:sz w:val="21"/>
        </w:rPr>
        <w:object w:dxaOrig="240" w:dyaOrig="620" w14:anchorId="1328A398">
          <v:shape id="_x0000_i1102" type="#_x0000_t75" style="width:12pt;height:30.75pt" o:ole="">
            <v:imagedata r:id="rId159" o:title=""/>
          </v:shape>
          <o:OLEObject Type="Embed" ProgID="Equation.DSMT4" ShapeID="_x0000_i1102" DrawAspect="Content" ObjectID="_1706442273" r:id="rId160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3A076F9" w14:textId="77777777" w:rsidR="008D5700" w:rsidRPr="00681A59" w:rsidRDefault="008D5700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0E00EA07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比较下列各组数的大小：</w:t>
      </w:r>
    </w:p>
    <w:p w14:paraId="541ED187" w14:textId="77777777" w:rsidR="008D5700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8D5700" w:rsidRPr="00681A59">
        <w:rPr>
          <w:rFonts w:ascii="Times New Roman" w:eastAsia="汉仪书宋二简" w:hAnsi="Times New Roman" w:cs="Times New Roman"/>
          <w:position w:val="-8"/>
          <w:sz w:val="21"/>
        </w:rPr>
        <w:object w:dxaOrig="639" w:dyaOrig="360" w14:anchorId="1918BF42">
          <v:shape id="_x0000_i1103" type="#_x0000_t75" style="width:32.25pt;height:18pt" o:ole="">
            <v:imagedata r:id="rId161" o:title=""/>
          </v:shape>
          <o:OLEObject Type="Embed" ProgID="Equation.DSMT4" ShapeID="_x0000_i1103" DrawAspect="Content" ObjectID="_1706442274" r:id="rId162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与</w:t>
      </w:r>
      <w:r w:rsidR="008D5700" w:rsidRPr="00681A59">
        <w:rPr>
          <w:rFonts w:ascii="Times New Roman" w:eastAsia="汉仪书宋二简" w:hAnsi="Times New Roman" w:cs="Times New Roman"/>
          <w:position w:val="-8"/>
          <w:sz w:val="21"/>
        </w:rPr>
        <w:object w:dxaOrig="600" w:dyaOrig="360" w14:anchorId="656E13ED">
          <v:shape id="_x0000_i1104" type="#_x0000_t75" style="width:30pt;height:18pt" o:ole="">
            <v:imagedata r:id="rId163" o:title=""/>
          </v:shape>
          <o:OLEObject Type="Embed" ProgID="Equation.DSMT4" ShapeID="_x0000_i1104" DrawAspect="Content" ObjectID="_1706442275" r:id="rId164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。</w:t>
      </w:r>
      <w:r w:rsidR="008D5700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8D5700" w:rsidRPr="00681A59">
        <w:rPr>
          <w:rFonts w:ascii="Times New Roman" w:eastAsia="汉仪书宋二简" w:hAnsi="Times New Roman" w:cs="Times New Roman"/>
          <w:position w:val="-8"/>
          <w:sz w:val="21"/>
        </w:rPr>
        <w:object w:dxaOrig="620" w:dyaOrig="360" w14:anchorId="4AFF59D7">
          <v:shape id="_x0000_i1105" type="#_x0000_t75" style="width:30.75pt;height:18pt" o:ole="">
            <v:imagedata r:id="rId165" o:title=""/>
          </v:shape>
          <o:OLEObject Type="Embed" ProgID="Equation.DSMT4" ShapeID="_x0000_i1105" DrawAspect="Content" ObjectID="_1706442276" r:id="rId166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与</w:t>
      </w:r>
      <w:r w:rsidR="008D5700" w:rsidRPr="00681A59">
        <w:rPr>
          <w:rFonts w:ascii="Times New Roman" w:eastAsia="汉仪书宋二简" w:hAnsi="Times New Roman" w:cs="Times New Roman"/>
          <w:position w:val="-8"/>
          <w:sz w:val="21"/>
        </w:rPr>
        <w:object w:dxaOrig="580" w:dyaOrig="360" w14:anchorId="412678C7">
          <v:shape id="_x0000_i1106" type="#_x0000_t75" style="width:29.25pt;height:18pt" o:ole="">
            <v:imagedata r:id="rId167" o:title=""/>
          </v:shape>
          <o:OLEObject Type="Embed" ProgID="Equation.DSMT4" ShapeID="_x0000_i1106" DrawAspect="Content" ObjectID="_1706442277" r:id="rId168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D5910B8" w14:textId="77777777" w:rsidR="008D5700" w:rsidRPr="00681A59" w:rsidRDefault="008D570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1CE3332B" w14:textId="77777777" w:rsidR="00DD33E3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DD33E3" w:rsidRPr="00681A59">
        <w:rPr>
          <w:rFonts w:ascii="Times New Roman" w:eastAsia="汉仪书宋二简" w:hAnsi="Times New Roman" w:cs="Times New Roman"/>
          <w:position w:val="-8"/>
          <w:sz w:val="21"/>
        </w:rPr>
        <w:object w:dxaOrig="720" w:dyaOrig="360" w14:anchorId="7BF444CE">
          <v:shape id="_x0000_i1107" type="#_x0000_t75" style="width:36pt;height:18pt" o:ole="">
            <v:imagedata r:id="rId169" o:title=""/>
          </v:shape>
          <o:OLEObject Type="Embed" ProgID="Equation.DSMT4" ShapeID="_x0000_i1107" DrawAspect="Content" ObjectID="_1706442278" r:id="rId170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与</w:t>
      </w:r>
      <w:r w:rsidR="00DD33E3" w:rsidRPr="00681A59">
        <w:rPr>
          <w:rFonts w:ascii="Times New Roman" w:eastAsia="汉仪书宋二简" w:hAnsi="Times New Roman" w:cs="Times New Roman"/>
          <w:position w:val="-6"/>
          <w:sz w:val="21"/>
        </w:rPr>
        <w:object w:dxaOrig="499" w:dyaOrig="340" w14:anchorId="65007CDC">
          <v:shape id="_x0000_i1108" type="#_x0000_t75" style="width:24.75pt;height:17.25pt" o:ole="">
            <v:imagedata r:id="rId171" o:title=""/>
          </v:shape>
          <o:OLEObject Type="Embed" ProgID="Equation.DSMT4" ShapeID="_x0000_i1108" DrawAspect="Content" ObjectID="_1706442279" r:id="rId172"/>
        </w:object>
      </w:r>
      <w:r w:rsidR="00DD33E3" w:rsidRPr="00681A59">
        <w:rPr>
          <w:rFonts w:ascii="Times New Roman" w:eastAsia="汉仪书宋二简" w:hAnsi="Times New Roman" w:cs="Times New Roman"/>
          <w:sz w:val="21"/>
        </w:rPr>
        <w:t>。</w:t>
      </w:r>
      <w:r w:rsidR="008D5700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8D5700"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DD33E3" w:rsidRPr="00681A59">
        <w:rPr>
          <w:rFonts w:ascii="Times New Roman" w:eastAsia="汉仪书宋二简" w:hAnsi="Times New Roman" w:cs="Times New Roman"/>
          <w:position w:val="-8"/>
          <w:sz w:val="21"/>
        </w:rPr>
        <w:object w:dxaOrig="720" w:dyaOrig="360" w14:anchorId="5EC2DEA9">
          <v:shape id="_x0000_i1109" type="#_x0000_t75" style="width:36pt;height:18pt" o:ole="">
            <v:imagedata r:id="rId173" o:title=""/>
          </v:shape>
          <o:OLEObject Type="Embed" ProgID="Equation.DSMT4" ShapeID="_x0000_i1109" DrawAspect="Content" ObjectID="_1706442280" r:id="rId174"/>
        </w:object>
      </w:r>
      <w:r w:rsidR="008D5700" w:rsidRPr="00681A59">
        <w:rPr>
          <w:rFonts w:ascii="Times New Roman" w:eastAsia="汉仪书宋二简" w:hAnsi="Times New Roman" w:cs="Times New Roman"/>
          <w:sz w:val="21"/>
        </w:rPr>
        <w:t>与</w:t>
      </w:r>
      <w:r w:rsidR="00DD33E3" w:rsidRPr="00681A59">
        <w:rPr>
          <w:rFonts w:ascii="Times New Roman" w:eastAsia="汉仪书宋二简" w:hAnsi="Times New Roman" w:cs="Times New Roman"/>
          <w:position w:val="-8"/>
          <w:sz w:val="21"/>
        </w:rPr>
        <w:object w:dxaOrig="620" w:dyaOrig="360" w14:anchorId="74E4D1F5">
          <v:shape id="_x0000_i1110" type="#_x0000_t75" style="width:30.75pt;height:18pt" o:ole="">
            <v:imagedata r:id="rId175" o:title=""/>
          </v:shape>
          <o:OLEObject Type="Embed" ProgID="Equation.DSMT4" ShapeID="_x0000_i1110" DrawAspect="Content" ObjectID="_1706442281" r:id="rId176"/>
        </w:object>
      </w:r>
      <w:r w:rsidR="00DD33E3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32EC7AB" w14:textId="77777777" w:rsidR="00DD33E3" w:rsidRPr="00681A59" w:rsidRDefault="00DD33E3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44AEDD29" w14:textId="77777777" w:rsidR="00DD33E3" w:rsidRPr="00681A59" w:rsidRDefault="00DD33E3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数轴上的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依次表示</w:t>
      </w:r>
      <w:r w:rsidRPr="00681A59">
        <w:rPr>
          <w:rFonts w:ascii="Times New Roman" w:eastAsia="汉仪书宋二简" w:hAnsi="Times New Roman" w:cs="Times New Roman"/>
          <w:position w:val="-18"/>
          <w:sz w:val="21"/>
        </w:rPr>
        <w:object w:dxaOrig="1860" w:dyaOrig="620" w14:anchorId="095798AC">
          <v:shape id="_x0000_i1111" type="#_x0000_t75" style="width:93pt;height:30.75pt" o:ole="">
            <v:imagedata r:id="rId177" o:title=""/>
          </v:shape>
          <o:OLEObject Type="Embed" ProgID="Equation.DSMT4" ShapeID="_x0000_i1111" DrawAspect="Content" ObjectID="_1706442282" r:id="rId178"/>
        </w:object>
      </w:r>
      <w:bookmarkStart w:id="15" w:name="bookmark25"/>
      <w:bookmarkEnd w:id="15"/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3675945" w14:textId="77777777" w:rsidR="00DD33E3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（</w:t>
      </w:r>
      <w:r w:rsidR="00DD33E3"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DD33E3" w:rsidRPr="00681A59">
        <w:rPr>
          <w:rFonts w:ascii="Times New Roman" w:eastAsia="汉仪书宋二简" w:hAnsi="Times New Roman" w:cs="Times New Roman"/>
          <w:sz w:val="21"/>
        </w:rPr>
        <w:t>在数轴上描出点</w:t>
      </w:r>
      <w:r w:rsidR="00DD33E3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="00DD33E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DD33E3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="00DD33E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DD33E3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="00DD33E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DD33E3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="00DD33E3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ED86AB5" w14:textId="77777777" w:rsidR="00DD33E3" w:rsidRPr="00681A59" w:rsidRDefault="00DD33E3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noProof/>
          <w:sz w:val="21"/>
        </w:rPr>
        <w:drawing>
          <wp:inline distT="0" distB="0" distL="0" distR="0" wp14:anchorId="0088AAEC" wp14:editId="1611C833">
            <wp:extent cx="4029075" cy="4095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275E6" w14:textId="77777777" w:rsidR="00DD33E3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16" w:name="bookmark26"/>
      <w:bookmarkEnd w:id="16"/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（</w:t>
      </w:r>
      <w:r w:rsidR="00DD33E3"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DD33E3" w:rsidRPr="00681A59">
        <w:rPr>
          <w:rFonts w:ascii="Times New Roman" w:eastAsia="汉仪书宋二简" w:hAnsi="Times New Roman" w:cs="Times New Roman"/>
          <w:sz w:val="21"/>
        </w:rPr>
        <w:t>求下列两点的距离：</w:t>
      </w:r>
    </w:p>
    <w:p w14:paraId="0AF1D1B9" w14:textId="77777777" w:rsidR="00DD33E3" w:rsidRPr="00681A59" w:rsidRDefault="00DD33E3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Chars="300" w:firstLine="63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lang w:val="en-US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lang w:val="en-US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lang w:val="en-US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A075F86" w14:textId="77777777" w:rsidR="00DD33E3" w:rsidRPr="00681A59" w:rsidRDefault="00DD33E3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07E8962A" w14:textId="77777777" w:rsidR="00DD33E3" w:rsidRPr="00681A59" w:rsidRDefault="00DD33E3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试将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zh-CN" w:eastAsia="zh-CN" w:bidi="zh-CN"/>
        </w:rPr>
        <w:t>8</w:t>
      </w:r>
      <w:r w:rsidRPr="00681A59">
        <w:rPr>
          <w:rFonts w:ascii="Times New Roman" w:eastAsia="汉仪书宋二简" w:hAnsi="Times New Roman" w:cs="Times New Roman"/>
          <w:sz w:val="21"/>
        </w:rPr>
        <w:t>个面积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的小正方形通过剪裁拼成一个面积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8</w:t>
      </w:r>
      <w:r w:rsidRPr="00681A59">
        <w:rPr>
          <w:rFonts w:ascii="Times New Roman" w:eastAsia="汉仪书宋二简" w:hAnsi="Times New Roman" w:cs="Times New Roman"/>
          <w:sz w:val="21"/>
        </w:rPr>
        <w:t>的大正方形，再利用这个大正方形的边长，在数轴上描出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360" w:dyaOrig="360" w14:anchorId="433A034D">
          <v:shape id="_x0000_i1112" type="#_x0000_t75" style="width:18pt;height:18pt" o:ole="">
            <v:imagedata r:id="rId180" o:title=""/>
          </v:shape>
          <o:OLEObject Type="Embed" ProgID="Equation.DSMT4" ShapeID="_x0000_i1112" DrawAspect="Content" ObjectID="_1706442283" r:id="rId181"/>
        </w:object>
      </w:r>
      <w:r w:rsidRPr="00681A59">
        <w:rPr>
          <w:rFonts w:ascii="Times New Roman" w:eastAsia="汉仪书宋二简" w:hAnsi="Times New Roman" w:cs="Times New Roman"/>
          <w:sz w:val="21"/>
        </w:rPr>
        <w:t>所对应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的点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0D56DC1" w14:textId="77777777" w:rsidR="00DD33E3" w:rsidRPr="00681A59" w:rsidRDefault="00DD33E3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16E023D6" w14:textId="77777777" w:rsidR="008D5700" w:rsidRPr="00681A59" w:rsidRDefault="00DD33E3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：</w:t>
      </w:r>
    </w:p>
    <w:p w14:paraId="2FCB8E5A" w14:textId="77777777" w:rsidR="00DD33E3" w:rsidRPr="00681A59" w:rsidRDefault="00AC0ED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DD33E3" w:rsidRPr="00681A59">
        <w:rPr>
          <w:rFonts w:ascii="Times New Roman" w:eastAsia="汉仪书宋二简" w:hAnsi="Times New Roman" w:cs="Times New Roman"/>
          <w:sz w:val="21"/>
        </w:rPr>
        <w:object w:dxaOrig="2380" w:dyaOrig="340" w14:anchorId="239D7DD9">
          <v:shape id="_x0000_i1113" type="#_x0000_t75" style="width:119.25pt;height:17.25pt" o:ole="">
            <v:imagedata r:id="rId182" o:title=""/>
          </v:shape>
          <o:OLEObject Type="Embed" ProgID="Equation.DSMT4" ShapeID="_x0000_i1113" DrawAspect="Content" ObjectID="_1706442284" r:id="rId183"/>
        </w:object>
      </w:r>
    </w:p>
    <w:p w14:paraId="2F20EE39" w14:textId="77777777" w:rsidR="00DD33E3" w:rsidRPr="00681A59" w:rsidRDefault="00AC0ED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DD33E3" w:rsidRPr="00681A59">
        <w:rPr>
          <w:rFonts w:ascii="Times New Roman" w:eastAsia="汉仪书宋二简" w:hAnsi="Times New Roman" w:cs="Times New Roman"/>
          <w:sz w:val="21"/>
        </w:rPr>
        <w:object w:dxaOrig="2600" w:dyaOrig="620" w14:anchorId="6BF1B9F5">
          <v:shape id="_x0000_i1114" type="#_x0000_t75" style="width:129.75pt;height:30.75pt" o:ole="">
            <v:imagedata r:id="rId184" o:title=""/>
          </v:shape>
          <o:OLEObject Type="Embed" ProgID="Equation.DSMT4" ShapeID="_x0000_i1114" DrawAspect="Content" ObjectID="_1706442285" r:id="rId185"/>
        </w:object>
      </w:r>
    </w:p>
    <w:p w14:paraId="1D5FC289" w14:textId="77777777" w:rsidR="00DD33E3" w:rsidRPr="00681A59" w:rsidRDefault="00AC0ED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DD33E3" w:rsidRPr="00681A59">
        <w:rPr>
          <w:rFonts w:ascii="Times New Roman" w:eastAsia="汉仪书宋二简" w:hAnsi="Times New Roman" w:cs="Times New Roman"/>
          <w:sz w:val="21"/>
        </w:rPr>
        <w:object w:dxaOrig="1800" w:dyaOrig="360" w14:anchorId="3377DAD3">
          <v:shape id="_x0000_i1115" type="#_x0000_t75" style="width:90pt;height:18pt" o:ole="">
            <v:imagedata r:id="rId186" o:title=""/>
          </v:shape>
          <o:OLEObject Type="Embed" ProgID="Equation.DSMT4" ShapeID="_x0000_i1115" DrawAspect="Content" ObjectID="_1706442286" r:id="rId187"/>
        </w:object>
      </w:r>
    </w:p>
    <w:p w14:paraId="7DB6B7FA" w14:textId="77777777" w:rsidR="00DD33E3" w:rsidRPr="00681A59" w:rsidRDefault="00AC0ED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2160" w:dyaOrig="360" w14:anchorId="18129D02">
          <v:shape id="_x0000_i1116" type="#_x0000_t75" style="width:108pt;height:18pt" o:ole="">
            <v:imagedata r:id="rId188" o:title=""/>
          </v:shape>
          <o:OLEObject Type="Embed" ProgID="Equation.DSMT4" ShapeID="_x0000_i1116" DrawAspect="Content" ObjectID="_1706442287" r:id="rId189"/>
        </w:object>
      </w:r>
    </w:p>
    <w:p w14:paraId="65BCEED6" w14:textId="77777777" w:rsidR="00AC0ED0" w:rsidRPr="00681A59" w:rsidRDefault="00AC0ED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5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2320" w:dyaOrig="360" w14:anchorId="1D1E0CBA">
          <v:shape id="_x0000_i1117" type="#_x0000_t75" style="width:116.25pt;height:18pt" o:ole="">
            <v:imagedata r:id="rId190" o:title=""/>
          </v:shape>
          <o:OLEObject Type="Embed" ProgID="Equation.DSMT4" ShapeID="_x0000_i1117" DrawAspect="Content" ObjectID="_1706442288" r:id="rId191"/>
        </w:object>
      </w:r>
    </w:p>
    <w:p w14:paraId="1C237776" w14:textId="7EE0D3B0" w:rsidR="00AF525F" w:rsidRPr="00681A59" w:rsidRDefault="00AC0ED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6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8C2AE6" w:rsidRPr="00681A59">
        <w:rPr>
          <w:rFonts w:ascii="Times New Roman" w:eastAsia="汉仪书宋二简" w:hAnsi="Times New Roman" w:cs="Times New Roman"/>
          <w:sz w:val="21"/>
        </w:rPr>
        <w:object w:dxaOrig="1960" w:dyaOrig="360" w14:anchorId="24DAFB7C">
          <v:shape id="_x0000_i1118" type="#_x0000_t75" style="width:98.25pt;height:18pt" o:ole="">
            <v:imagedata r:id="rId192" o:title=""/>
          </v:shape>
          <o:OLEObject Type="Embed" ProgID="Equation.DSMT4" ShapeID="_x0000_i1118" DrawAspect="Content" ObjectID="_1706442289" r:id="rId193"/>
        </w:object>
      </w:r>
    </w:p>
    <w:p w14:paraId="17AABD0A" w14:textId="77777777" w:rsidR="00AF525F" w:rsidRPr="00681A59" w:rsidRDefault="00AF525F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0C22F3F0" w14:textId="77777777" w:rsidR="00AF525F" w:rsidRPr="00681A59" w:rsidRDefault="00AF525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：</w:t>
      </w:r>
    </w:p>
    <w:p w14:paraId="33F506B8" w14:textId="77777777" w:rsidR="00AF525F" w:rsidRPr="00681A59" w:rsidRDefault="00AF525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920" w:dyaOrig="340" w14:anchorId="7FEE9B8F">
          <v:shape id="_x0000_i1119" type="#_x0000_t75" style="width:45.75pt;height:17.25pt" o:ole="">
            <v:imagedata r:id="rId194" o:title=""/>
          </v:shape>
          <o:OLEObject Type="Embed" ProgID="Equation.DSMT4" ShapeID="_x0000_i1119" DrawAspect="Content" ObjectID="_1706442290" r:id="rId195"/>
        </w:object>
      </w:r>
    </w:p>
    <w:p w14:paraId="5A0F9416" w14:textId="77777777" w:rsidR="00AC0ED0" w:rsidRPr="00681A59" w:rsidRDefault="00AF525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1960" w:dyaOrig="360" w14:anchorId="7FD2C324">
          <v:shape id="_x0000_i1120" type="#_x0000_t75" style="width:98.25pt;height:18pt" o:ole="">
            <v:imagedata r:id="rId196" o:title=""/>
          </v:shape>
          <o:OLEObject Type="Embed" ProgID="Equation.DSMT4" ShapeID="_x0000_i1120" DrawAspect="Content" ObjectID="_1706442291" r:id="rId197"/>
        </w:object>
      </w:r>
    </w:p>
    <w:p w14:paraId="22B108A1" w14:textId="77777777" w:rsidR="00AF525F" w:rsidRPr="00681A59" w:rsidRDefault="00AF525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3140" w:dyaOrig="360" w14:anchorId="53954891">
          <v:shape id="_x0000_i1121" type="#_x0000_t75" style="width:156.75pt;height:18pt" o:ole="">
            <v:imagedata r:id="rId198" o:title=""/>
          </v:shape>
          <o:OLEObject Type="Embed" ProgID="Equation.DSMT4" ShapeID="_x0000_i1121" DrawAspect="Content" ObjectID="_1706442292" r:id="rId199"/>
        </w:object>
      </w:r>
    </w:p>
    <w:p w14:paraId="7CA4CCE5" w14:textId="77777777" w:rsidR="00AF525F" w:rsidRPr="00681A59" w:rsidRDefault="00AF525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2840" w:dyaOrig="400" w14:anchorId="210DD2B2">
          <v:shape id="_x0000_i1122" type="#_x0000_t75" style="width:141.75pt;height:20.25pt" o:ole="">
            <v:imagedata r:id="rId200" o:title=""/>
          </v:shape>
          <o:OLEObject Type="Embed" ProgID="Equation.DSMT4" ShapeID="_x0000_i1122" DrawAspect="Content" ObjectID="_1706442293" r:id="rId201"/>
        </w:object>
      </w:r>
    </w:p>
    <w:p w14:paraId="5955672C" w14:textId="77777777" w:rsidR="00AF525F" w:rsidRPr="00681A59" w:rsidRDefault="00AF525F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C63F819" w14:textId="77777777" w:rsidR="00AF525F" w:rsidRPr="00681A59" w:rsidRDefault="00AF525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：</w:t>
      </w:r>
    </w:p>
    <w:p w14:paraId="6231AD3F" w14:textId="77777777" w:rsidR="00AF525F" w:rsidRPr="00681A59" w:rsidRDefault="00AF525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position w:val="-24"/>
          <w:sz w:val="21"/>
        </w:rPr>
        <w:object w:dxaOrig="1200" w:dyaOrig="680" w14:anchorId="2A58BF59">
          <v:shape id="_x0000_i1123" type="#_x0000_t75" style="width:60pt;height:33.75pt" o:ole="">
            <v:imagedata r:id="rId202" o:title=""/>
          </v:shape>
          <o:OLEObject Type="Embed" ProgID="Equation.DSMT4" ShapeID="_x0000_i1123" DrawAspect="Content" ObjectID="_1706442294" r:id="rId203"/>
        </w:object>
      </w:r>
    </w:p>
    <w:p w14:paraId="26D045BF" w14:textId="77777777" w:rsidR="00AF525F" w:rsidRPr="00681A59" w:rsidRDefault="00AF525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2240" w:dyaOrig="420" w14:anchorId="29B17427">
          <v:shape id="_x0000_i1124" type="#_x0000_t75" style="width:111.75pt;height:21pt" o:ole="">
            <v:imagedata r:id="rId204" o:title=""/>
          </v:shape>
          <o:OLEObject Type="Embed" ProgID="Equation.DSMT4" ShapeID="_x0000_i1124" DrawAspect="Content" ObjectID="_1706442295" r:id="rId205"/>
        </w:object>
      </w:r>
    </w:p>
    <w:p w14:paraId="1F106D88" w14:textId="77777777" w:rsidR="00AF525F" w:rsidRPr="00681A59" w:rsidRDefault="00AF525F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5446B646" w14:textId="77777777" w:rsidR="00AF525F" w:rsidRPr="00681A59" w:rsidRDefault="00AF525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：</w:t>
      </w:r>
    </w:p>
    <w:p w14:paraId="37CB7A4A" w14:textId="77777777" w:rsidR="00AF136A" w:rsidRPr="00681A59" w:rsidRDefault="00AF136A" w:rsidP="008C2AE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AF525F" w:rsidRPr="00681A59">
        <w:rPr>
          <w:rFonts w:ascii="Times New Roman" w:eastAsia="汉仪书宋二简" w:hAnsi="Times New Roman" w:cs="Times New Roman"/>
          <w:position w:val="-8"/>
          <w:sz w:val="21"/>
        </w:rPr>
        <w:object w:dxaOrig="1080" w:dyaOrig="360" w14:anchorId="17C1C633">
          <v:shape id="_x0000_i1125" type="#_x0000_t75" style="width:54pt;height:18pt" o:ole="">
            <v:imagedata r:id="rId206" o:title=""/>
          </v:shape>
          <o:OLEObject Type="Embed" ProgID="Equation.DSMT4" ShapeID="_x0000_i1125" DrawAspect="Content" ObjectID="_1706442296" r:id="rId207"/>
        </w:object>
      </w:r>
      <w:r w:rsidR="00AF525F" w:rsidRPr="00681A59">
        <w:rPr>
          <w:rFonts w:ascii="Times New Roman" w:eastAsia="汉仪书宋二简" w:hAnsi="Times New Roman" w:cs="Times New Roman"/>
          <w:sz w:val="21"/>
        </w:rPr>
        <w:tab/>
      </w:r>
      <w:r w:rsidR="00AF525F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1080" w:dyaOrig="360" w14:anchorId="7FDD57AF">
          <v:shape id="_x0000_i1126" type="#_x0000_t75" style="width:54pt;height:18pt" o:ole="">
            <v:imagedata r:id="rId208" o:title=""/>
          </v:shape>
          <o:OLEObject Type="Embed" ProgID="Equation.DSMT4" ShapeID="_x0000_i1126" DrawAspect="Content" ObjectID="_1706442297" r:id="rId209"/>
        </w:object>
      </w:r>
    </w:p>
    <w:p w14:paraId="141F4114" w14:textId="77777777" w:rsidR="00AF136A" w:rsidRPr="00681A59" w:rsidRDefault="00AF136A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0E1047BA" w14:textId="77777777" w:rsidR="00AF136A" w:rsidRPr="00681A59" w:rsidRDefault="00AF136A" w:rsidP="008C2AE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请你思考下列计算过程：因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11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perscript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 xml:space="preserve"> =121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999" w:dyaOrig="340" w14:anchorId="6979C783">
          <v:shape id="_x0000_i1127" type="#_x0000_t75" style="width:50.25pt;height:17.25pt" o:ole="">
            <v:imagedata r:id="rId210" o:title=""/>
          </v:shape>
          <o:OLEObject Type="Embed" ProgID="Equation.DSMT4" ShapeID="_x0000_i1127" DrawAspect="Content" ObjectID="_1706442298" r:id="rId211"/>
        </w:object>
      </w:r>
      <w:r w:rsidRPr="00681A59">
        <w:rPr>
          <w:rFonts w:ascii="Times New Roman" w:eastAsia="汉仪书宋二简" w:hAnsi="Times New Roman" w:cs="Times New Roman"/>
          <w:sz w:val="21"/>
        </w:rPr>
        <w:t>。因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11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perscript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= 12321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1359" w:dyaOrig="360" w14:anchorId="7FE7DF00">
          <v:shape id="_x0000_i1128" type="#_x0000_t75" style="width:68.25pt;height:18pt" o:ole="">
            <v:imagedata r:id="rId212" o:title=""/>
          </v:shape>
          <o:OLEObject Type="Embed" ProgID="Equation.DSMT4" ShapeID="_x0000_i1128" DrawAspect="Content" ObjectID="_1706442299" r:id="rId213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19C6B89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由此猜想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2439" w:dyaOrig="360" w14:anchorId="7D631136">
          <v:shape id="_x0000_i1129" type="#_x0000_t75" style="width:122.25pt;height:18pt" o:ole="">
            <v:imagedata r:id="rId214" o:title=""/>
          </v:shape>
          <o:OLEObject Type="Embed" ProgID="Equation.DSMT4" ShapeID="_x0000_i1129" DrawAspect="Content" ObjectID="_1706442300" r:id="rId215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，并用计算器加以验证。</w:t>
      </w:r>
    </w:p>
    <w:p w14:paraId="08D62CC2" w14:textId="77777777" w:rsidR="00AF136A" w:rsidRPr="00681A59" w:rsidRDefault="00AF136A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1B7FB49E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17" w:name="bookmark43"/>
      <w:bookmarkEnd w:id="17"/>
      <w:r w:rsidRPr="00681A59">
        <w:rPr>
          <w:rFonts w:ascii="Times New Roman" w:eastAsia="汉仪书宋二简" w:hAnsi="Times New Roman" w:cs="Times New Roman"/>
          <w:noProof/>
          <w:sz w:val="21"/>
        </w:rPr>
        <w:lastRenderedPageBreak/>
        <w:drawing>
          <wp:anchor distT="0" distB="0" distL="114300" distR="114300" simplePos="0" relativeHeight="251661312" behindDoc="0" locked="0" layoutInCell="1" allowOverlap="1" wp14:anchorId="5C983B87" wp14:editId="57308E12">
            <wp:simplePos x="0" y="0"/>
            <wp:positionH relativeFrom="page">
              <wp:posOffset>4953000</wp:posOffset>
            </wp:positionH>
            <wp:positionV relativeFrom="paragraph">
              <wp:posOffset>335280</wp:posOffset>
            </wp:positionV>
            <wp:extent cx="1385570" cy="1070610"/>
            <wp:effectExtent l="0" t="0" r="5080" b="0"/>
            <wp:wrapSquare wrapText="bothSides"/>
            <wp:docPr id="67" name="Shape 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box 68"/>
                    <pic:cNvPicPr/>
                  </pic:nvPicPr>
                  <pic:blipFill>
                    <a:blip r:embed="rId216"/>
                    <a:stretch/>
                  </pic:blipFill>
                  <pic:spPr>
                    <a:xfrm>
                      <a:off x="0" y="0"/>
                      <a:ext cx="1385570" cy="1070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下面列举的数据中，数据为准确数的是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0D40D656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bookmarkStart w:id="18" w:name="bookmark44"/>
      <w:bookmarkEnd w:id="18"/>
      <w:r w:rsidRPr="00681A59">
        <w:rPr>
          <w:rFonts w:ascii="Times New Roman" w:eastAsia="汉仪书宋二简" w:hAnsi="Times New Roman" w:cs="Times New Roman"/>
          <w:sz w:val="21"/>
        </w:rPr>
        <w:t>地球上最大的一次物种灭绝发生在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亿多年前；</w:t>
      </w:r>
    </w:p>
    <w:p w14:paraId="0B6B58EB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19" w:name="bookmark45"/>
      <w:bookmarkEnd w:id="19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）上海外滩观光隧道全长约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647</w:t>
      </w:r>
      <w:r w:rsidRPr="00681A59">
        <w:rPr>
          <w:rFonts w:ascii="Times New Roman" w:eastAsia="汉仪书宋二简" w:hAnsi="Times New Roman" w:cs="Times New Roman"/>
          <w:sz w:val="21"/>
        </w:rPr>
        <w:t>米；</w:t>
      </w:r>
    </w:p>
    <w:p w14:paraId="303EE146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20" w:name="bookmark46"/>
      <w:bookmarkEnd w:id="20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）地球上已探明的煤储量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5</w:t>
      </w:r>
      <w:r w:rsidRPr="00681A59">
        <w:rPr>
          <w:rFonts w:ascii="Times New Roman" w:eastAsia="汉仪书宋二简" w:hAnsi="Times New Roman" w:cs="Times New Roman"/>
          <w:sz w:val="21"/>
        </w:rPr>
        <w:t>万亿吨以上；</w:t>
      </w:r>
    </w:p>
    <w:p w14:paraId="77551337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21" w:name="bookmark47"/>
      <w:bookmarkEnd w:id="21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）上海金茂大厦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88</w:t>
      </w:r>
      <w:r w:rsidRPr="00681A59">
        <w:rPr>
          <w:rFonts w:ascii="Times New Roman" w:eastAsia="汉仪书宋二简" w:hAnsi="Times New Roman" w:cs="Times New Roman"/>
          <w:sz w:val="21"/>
        </w:rPr>
        <w:t>层的高层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建筑。</w:t>
      </w:r>
    </w:p>
    <w:p w14:paraId="15CF2E8D" w14:textId="77777777" w:rsidR="00AF136A" w:rsidRPr="00681A59" w:rsidRDefault="00AF136A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8399D95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22" w:name="bookmark48"/>
      <w:bookmarkEnd w:id="22"/>
      <w:r w:rsidRPr="00681A59">
        <w:rPr>
          <w:rFonts w:ascii="Times New Roman" w:eastAsia="汉仪书宋二简" w:hAnsi="Times New Roman" w:cs="Times New Roman"/>
          <w:sz w:val="21"/>
        </w:rPr>
        <w:lastRenderedPageBreak/>
        <w:t>地球上的海洋面积大约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 xml:space="preserve">361 000 000 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km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perscript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。按下列要求取这个数的近似数，并用科学记数法表示：</w:t>
      </w:r>
    </w:p>
    <w:p w14:paraId="655F261B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精确到百万位。</w:t>
      </w:r>
    </w:p>
    <w:p w14:paraId="0E45D6DE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保留两个有效数字。</w:t>
      </w:r>
    </w:p>
    <w:p w14:paraId="2850BC32" w14:textId="77777777" w:rsidR="00AF136A" w:rsidRPr="00681A59" w:rsidRDefault="00AF136A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C5090D2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23" w:name="bookmark49"/>
      <w:bookmarkEnd w:id="23"/>
      <w:r w:rsidRPr="00681A59">
        <w:rPr>
          <w:rFonts w:ascii="Times New Roman" w:eastAsia="汉仪书宋二简" w:hAnsi="Times New Roman" w:cs="Times New Roman"/>
          <w:sz w:val="21"/>
        </w:rPr>
        <w:lastRenderedPageBreak/>
        <w:t>根据中国统计信息网公布的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000</w:t>
      </w:r>
      <w:r w:rsidRPr="00681A59">
        <w:rPr>
          <w:rFonts w:ascii="Times New Roman" w:eastAsia="汉仪书宋二简" w:hAnsi="Times New Roman" w:cs="Times New Roman"/>
          <w:sz w:val="21"/>
        </w:rPr>
        <w:t>年中国第五次人口普查资料，我国人口总数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 295 330 000</w:t>
      </w:r>
      <w:r w:rsidRPr="00681A59">
        <w:rPr>
          <w:rFonts w:ascii="Times New Roman" w:eastAsia="汉仪书宋二简" w:hAnsi="Times New Roman" w:cs="Times New Roman"/>
          <w:sz w:val="21"/>
        </w:rPr>
        <w:t>人。按下列要求分别取这个人口总数的近似数，并指出近似数的有效数字：</w:t>
      </w:r>
    </w:p>
    <w:p w14:paraId="79D0AD24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lang w:val="zh-CN" w:bidi="zh-CN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精确到十</w:t>
      </w:r>
      <w:r w:rsidRPr="00681A59">
        <w:rPr>
          <w:rFonts w:ascii="Times New Roman" w:eastAsia="汉仪书宋二简" w:hAnsi="Times New Roman" w:cs="Times New Roman"/>
          <w:sz w:val="21"/>
          <w:lang w:val="zh-CN" w:bidi="zh-CN"/>
        </w:rPr>
        <w:t>万位。</w:t>
      </w:r>
    </w:p>
    <w:p w14:paraId="558F2AA6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精确到百万位。</w:t>
      </w:r>
    </w:p>
    <w:p w14:paraId="706403C9" w14:textId="77777777" w:rsidR="00AF525F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精确到千万位。</w:t>
      </w:r>
    </w:p>
    <w:p w14:paraId="47F21BEC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精确到亿位。</w:t>
      </w:r>
    </w:p>
    <w:p w14:paraId="2E2607C6" w14:textId="77777777" w:rsidR="00AF136A" w:rsidRPr="00681A59" w:rsidRDefault="00AF136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04050502" w14:textId="77777777" w:rsidR="00AF136A" w:rsidRPr="00681A59" w:rsidRDefault="00AF136A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F9DDB8B" w14:textId="77777777" w:rsidR="006F4E3F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填空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</w:p>
    <w:p w14:paraId="75FC37B6" w14:textId="77777777" w:rsidR="006F4E3F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24" w:name="bookmark52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bookmarkEnd w:id="24"/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 xml:space="preserve">0.001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03</w:t>
      </w:r>
      <w:r w:rsidRPr="00681A59">
        <w:rPr>
          <w:rFonts w:ascii="Times New Roman" w:eastAsia="汉仪书宋二简" w:hAnsi="Times New Roman" w:cs="Times New Roman"/>
          <w:sz w:val="21"/>
        </w:rPr>
        <w:t>有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个有效数字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1.20×10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perscript"/>
          <w:lang w:val="en-US" w:eastAsia="zh-CN" w:bidi="en-US"/>
        </w:rPr>
        <w:t>-3</w:t>
      </w:r>
      <w:r w:rsidRPr="00681A59">
        <w:rPr>
          <w:rFonts w:ascii="Times New Roman" w:eastAsia="汉仪书宋二简" w:hAnsi="Times New Roman" w:cs="Times New Roman"/>
          <w:sz w:val="21"/>
        </w:rPr>
        <w:t>有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个有效数字。</w:t>
      </w:r>
    </w:p>
    <w:p w14:paraId="67F2479D" w14:textId="77777777" w:rsidR="006F4E3F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lang w:eastAsia="zh-CN"/>
        </w:rPr>
      </w:pPr>
      <w:bookmarkStart w:id="25" w:name="bookmark53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bookmarkEnd w:id="25"/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我国的国土面积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960</w:t>
      </w:r>
      <w:r w:rsidRPr="00681A59">
        <w:rPr>
          <w:rFonts w:ascii="Times New Roman" w:eastAsia="汉仪书宋二简" w:hAnsi="Times New Roman" w:cs="Times New Roman"/>
          <w:sz w:val="21"/>
        </w:rPr>
        <w:t>万平方千米。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960</w:t>
      </w:r>
      <w:r w:rsidRPr="00681A59">
        <w:rPr>
          <w:rFonts w:ascii="Times New Roman" w:eastAsia="汉仪书宋二简" w:hAnsi="Times New Roman" w:cs="Times New Roman"/>
          <w:sz w:val="21"/>
        </w:rPr>
        <w:t>万有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个有效数字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9 600 000</w:t>
      </w:r>
      <w:r w:rsidRPr="00681A59">
        <w:rPr>
          <w:rFonts w:ascii="Times New Roman" w:eastAsia="汉仪书宋二简" w:hAnsi="Times New Roman" w:cs="Times New Roman"/>
          <w:sz w:val="21"/>
        </w:rPr>
        <w:t>有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个有效数字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eastAsia="zh-CN"/>
        </w:rPr>
        <w:t>9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.6×10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perscript"/>
        </w:rPr>
        <w:t>6</w:t>
      </w:r>
      <w:r w:rsidRPr="00681A59">
        <w:rPr>
          <w:rFonts w:ascii="Times New Roman" w:eastAsia="汉仪书宋二简" w:hAnsi="Times New Roman" w:cs="Times New Roman"/>
          <w:sz w:val="21"/>
        </w:rPr>
        <w:t>有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个有效数字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。</w:t>
      </w:r>
    </w:p>
    <w:p w14:paraId="54B22DAC" w14:textId="77777777" w:rsidR="006F4E3F" w:rsidRPr="00681A59" w:rsidRDefault="006F4E3F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528EFEF1" w14:textId="77777777" w:rsidR="006F4E3F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求值（精确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0.00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:</w:t>
      </w:r>
    </w:p>
    <w:p w14:paraId="52D74D20" w14:textId="77777777" w:rsidR="006F4E3F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700" w:dyaOrig="360" w14:anchorId="7CC7352F">
          <v:shape id="_x0000_i1130" type="#_x0000_t75" style="width:35.25pt;height:18pt" o:ole="">
            <v:imagedata r:id="rId217" o:title=""/>
          </v:shape>
          <o:OLEObject Type="Embed" ProgID="Equation.DSMT4" ShapeID="_x0000_i1130" DrawAspect="Content" ObjectID="_1706442301" r:id="rId218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780" w:dyaOrig="360" w14:anchorId="01503474">
          <v:shape id="_x0000_i1131" type="#_x0000_t75" style="width:39pt;height:18pt" o:ole="">
            <v:imagedata r:id="rId219" o:title=""/>
          </v:shape>
          <o:OLEObject Type="Embed" ProgID="Equation.DSMT4" ShapeID="_x0000_i1131" DrawAspect="Content" ObjectID="_1706442302" r:id="rId220"/>
        </w:object>
      </w:r>
    </w:p>
    <w:p w14:paraId="28B69BD8" w14:textId="77777777" w:rsidR="00AF136A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960" w:dyaOrig="360" w14:anchorId="7CF8FAA9">
          <v:shape id="_x0000_i1132" type="#_x0000_t75" style="width:48pt;height:18pt" o:ole="">
            <v:imagedata r:id="rId221" o:title=""/>
          </v:shape>
          <o:OLEObject Type="Embed" ProgID="Equation.DSMT4" ShapeID="_x0000_i1132" DrawAspect="Content" ObjectID="_1706442303" r:id="rId222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1040" w:dyaOrig="360" w14:anchorId="76B53242">
          <v:shape id="_x0000_i1133" type="#_x0000_t75" style="width:51.75pt;height:18pt" o:ole="">
            <v:imagedata r:id="rId223" o:title=""/>
          </v:shape>
          <o:OLEObject Type="Embed" ProgID="Equation.DSMT4" ShapeID="_x0000_i1133" DrawAspect="Content" ObjectID="_1706442304" r:id="rId224"/>
        </w:object>
      </w:r>
    </w:p>
    <w:p w14:paraId="0085716F" w14:textId="77777777" w:rsidR="006F4E3F" w:rsidRPr="00681A59" w:rsidRDefault="006F4E3F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1A5D5923" w14:textId="77777777" w:rsidR="006F4E3F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计算（保留三位小数）：</w:t>
      </w:r>
    </w:p>
    <w:p w14:paraId="0A3154D5" w14:textId="77777777" w:rsidR="006F4E3F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04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24"/>
          <w:sz w:val="21"/>
        </w:rPr>
        <w:object w:dxaOrig="1900" w:dyaOrig="680" w14:anchorId="205605F0">
          <v:shape id="_x0000_i1134" type="#_x0000_t75" style="width:95.25pt;height:33.75pt" o:ole="">
            <v:imagedata r:id="rId225" o:title=""/>
          </v:shape>
          <o:OLEObject Type="Embed" ProgID="Equation.DSMT4" ShapeID="_x0000_i1134" DrawAspect="Content" ObjectID="_1706442305" r:id="rId226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24"/>
          <w:sz w:val="21"/>
        </w:rPr>
        <w:object w:dxaOrig="2079" w:dyaOrig="680" w14:anchorId="1F2E9AB0">
          <v:shape id="_x0000_i1135" type="#_x0000_t75" style="width:104.25pt;height:33.75pt" o:ole="">
            <v:imagedata r:id="rId227" o:title=""/>
          </v:shape>
          <o:OLEObject Type="Embed" ProgID="Equation.DSMT4" ShapeID="_x0000_i1135" DrawAspect="Content" ObjectID="_1706442306" r:id="rId228"/>
        </w:object>
      </w:r>
    </w:p>
    <w:p w14:paraId="21902870" w14:textId="77777777" w:rsidR="006F4E3F" w:rsidRPr="00681A59" w:rsidRDefault="006F4E3F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26C2399" w14:textId="77777777" w:rsidR="006F4E3F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计算（保留三位小数）：</w:t>
      </w:r>
    </w:p>
    <w:p w14:paraId="799E6AAD" w14:textId="77777777" w:rsidR="006F4E3F" w:rsidRPr="00681A59" w:rsidRDefault="006F4E3F" w:rsidP="004B4F74">
      <w:pPr>
        <w:pStyle w:val="Bodytext10"/>
        <w:tabs>
          <w:tab w:val="left" w:pos="420"/>
          <w:tab w:val="left" w:pos="2098"/>
          <w:tab w:val="left" w:pos="3781"/>
          <w:tab w:val="left" w:pos="504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24"/>
          <w:sz w:val="21"/>
        </w:rPr>
        <w:object w:dxaOrig="1640" w:dyaOrig="680" w14:anchorId="59F104E3">
          <v:shape id="_x0000_i1136" type="#_x0000_t75" style="width:81.75pt;height:33.75pt" o:ole="">
            <v:imagedata r:id="rId229" o:title=""/>
          </v:shape>
          <o:OLEObject Type="Embed" ProgID="Equation.DSMT4" ShapeID="_x0000_i1136" DrawAspect="Content" ObjectID="_1706442307" r:id="rId230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24"/>
          <w:sz w:val="21"/>
        </w:rPr>
        <w:object w:dxaOrig="1540" w:dyaOrig="680" w14:anchorId="0E556617">
          <v:shape id="_x0000_i1137" type="#_x0000_t75" style="width:77.25pt;height:33.75pt" o:ole="">
            <v:imagedata r:id="rId231" o:title=""/>
          </v:shape>
          <o:OLEObject Type="Embed" ProgID="Equation.DSMT4" ShapeID="_x0000_i1137" DrawAspect="Content" ObjectID="_1706442308" r:id="rId232"/>
        </w:object>
      </w:r>
    </w:p>
    <w:p w14:paraId="4D6F58FC" w14:textId="77777777" w:rsidR="006F4E3F" w:rsidRPr="00681A59" w:rsidRDefault="006F4E3F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3B58D98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80</w:t>
      </w:r>
      <w:r w:rsidRPr="00681A59">
        <w:rPr>
          <w:rFonts w:ascii="Times New Roman" w:eastAsia="汉仪书宋二简" w:hAnsi="Times New Roman" w:cs="Times New Roman"/>
          <w:sz w:val="21"/>
        </w:rPr>
        <w:t>米长的篱笆，在空地上围一个绿化场地</w:t>
      </w:r>
      <w:r w:rsidRPr="00681A59">
        <w:rPr>
          <w:rFonts w:ascii="Times New Roman" w:eastAsia="汉仪书宋二简" w:hAnsi="Times New Roman" w:cs="Times New Roman"/>
          <w:sz w:val="21"/>
        </w:rPr>
        <w:t>.</w:t>
      </w:r>
      <w:r w:rsidRPr="00681A59">
        <w:rPr>
          <w:rFonts w:ascii="Times New Roman" w:eastAsia="汉仪书宋二简" w:hAnsi="Times New Roman" w:cs="Times New Roman"/>
          <w:sz w:val="21"/>
        </w:rPr>
        <w:t>现有两种设计方案：一种是围成正方形的场地；另一种是围成圆形的场地。选用哪一种方案，围成的场地面积较大？大多少？（保留两位小数）</w:t>
      </w:r>
    </w:p>
    <w:p w14:paraId="2705D617" w14:textId="77777777" w:rsidR="00D45E1A" w:rsidRPr="00681A59" w:rsidRDefault="00D45E1A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5F2E9FA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7D3A29DD" wp14:editId="3B64F540">
            <wp:simplePos x="0" y="0"/>
            <wp:positionH relativeFrom="column">
              <wp:posOffset>3971925</wp:posOffset>
            </wp:positionH>
            <wp:positionV relativeFrom="paragraph">
              <wp:posOffset>401955</wp:posOffset>
            </wp:positionV>
            <wp:extent cx="1343025" cy="1295400"/>
            <wp:effectExtent l="0" t="0" r="9525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所示，面积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0</w:t>
      </w:r>
      <w:r w:rsidRPr="00681A59">
        <w:rPr>
          <w:rFonts w:ascii="Times New Roman" w:eastAsia="汉仪书宋二简" w:hAnsi="Times New Roman" w:cs="Times New Roman"/>
          <w:sz w:val="21"/>
        </w:rPr>
        <w:t>平方米的大正方形的四个角都是面积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平方米的小正方形，用计算器求阴影部分的正方形边长（保留两个有效数字）。</w:t>
      </w:r>
    </w:p>
    <w:p w14:paraId="7306E971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6B369B25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28EAC777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51F2DECB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6D5A0548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31899ECE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079E2439" w14:textId="77777777" w:rsidR="00D45E1A" w:rsidRPr="00681A59" w:rsidRDefault="00D45E1A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58E05AF3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2B217CBB" wp14:editId="3EBADBAA">
            <wp:simplePos x="0" y="0"/>
            <wp:positionH relativeFrom="column">
              <wp:posOffset>4048125</wp:posOffset>
            </wp:positionH>
            <wp:positionV relativeFrom="paragraph">
              <wp:posOffset>516255</wp:posOffset>
            </wp:positionV>
            <wp:extent cx="1524000" cy="1539240"/>
            <wp:effectExtent l="0" t="0" r="0" b="381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所示，公园里有一块边长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0</w:t>
      </w:r>
      <w:r w:rsidRPr="00681A59">
        <w:rPr>
          <w:rFonts w:ascii="Times New Roman" w:eastAsia="汉仪书宋二简" w:hAnsi="Times New Roman" w:cs="Times New Roman"/>
          <w:sz w:val="21"/>
        </w:rPr>
        <w:t>米的正方形绿化地，现要在这块地上划出一个扇形区域举办花展，这个区域的面积是绿化地面积的一半</w:t>
      </w:r>
      <w:r w:rsidRPr="00681A59">
        <w:rPr>
          <w:rFonts w:ascii="Times New Roman" w:eastAsia="汉仪书宋二简" w:hAnsi="Times New Roman" w:cs="Times New Roman"/>
          <w:sz w:val="21"/>
        </w:rPr>
        <w:t>.</w:t>
      </w:r>
      <w:r w:rsidRPr="00681A59">
        <w:rPr>
          <w:rFonts w:ascii="Times New Roman" w:eastAsia="汉仪书宋二简" w:hAnsi="Times New Roman" w:cs="Times New Roman"/>
          <w:sz w:val="21"/>
        </w:rPr>
        <w:t>右面的示意图中，正方形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CD</w:t>
      </w:r>
      <w:r w:rsidRPr="00681A59">
        <w:rPr>
          <w:rFonts w:ascii="Times New Roman" w:eastAsia="汉仪书宋二简" w:hAnsi="Times New Roman" w:cs="Times New Roman"/>
          <w:sz w:val="21"/>
        </w:rPr>
        <w:t>为绿化地，扇形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EAF</w:t>
      </w:r>
      <w:r w:rsidRPr="00681A59">
        <w:rPr>
          <w:rFonts w:ascii="Times New Roman" w:eastAsia="汉仪书宋二简" w:hAnsi="Times New Roman" w:cs="Times New Roman"/>
          <w:sz w:val="21"/>
        </w:rPr>
        <w:t>是所划区域，求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F</w:t>
      </w:r>
      <w:r w:rsidRPr="00681A59">
        <w:rPr>
          <w:rFonts w:ascii="Times New Roman" w:eastAsia="汉仪书宋二简" w:hAnsi="Times New Roman" w:cs="Times New Roman"/>
          <w:sz w:val="21"/>
        </w:rPr>
        <w:t>的长（精确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0.1</w:t>
      </w:r>
      <w:r w:rsidRPr="00681A59">
        <w:rPr>
          <w:rFonts w:ascii="Times New Roman" w:eastAsia="汉仪书宋二简" w:hAnsi="Times New Roman" w:cs="Times New Roman"/>
          <w:sz w:val="21"/>
        </w:rPr>
        <w:t>米）。</w:t>
      </w:r>
    </w:p>
    <w:p w14:paraId="320DF79E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5CE12BFB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4561363E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3D6ABE3E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43112292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036810E9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</w:p>
    <w:p w14:paraId="4A5D7444" w14:textId="77777777" w:rsidR="00D45E1A" w:rsidRPr="00681A59" w:rsidRDefault="00D45E1A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E422253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</w:rPr>
      </w:pPr>
      <w:r w:rsidRPr="00681A59">
        <w:rPr>
          <w:rFonts w:ascii="Times New Roman" w:eastAsia="汉仪书宋二简" w:hAnsi="Times New Roman" w:cs="Times New Roman"/>
        </w:rPr>
        <w:lastRenderedPageBreak/>
        <w:t>填空：</w:t>
      </w:r>
    </w:p>
    <w:p w14:paraId="4A2BD13F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620" w:dyaOrig="480" w14:anchorId="2189D869">
          <v:shape id="_x0000_i1138" type="#_x0000_t75" style="width:30.75pt;height:24pt" o:ole="">
            <v:imagedata r:id="rId235" o:title=""/>
          </v:shape>
          <o:OLEObject Type="Embed" ProgID="Equation.DSMT4" ShapeID="_x0000_i1138" DrawAspect="Content" ObjectID="_1706442309" r:id="rId236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600" w:dyaOrig="480" w14:anchorId="403FEAD8">
          <v:shape id="_x0000_i1139" type="#_x0000_t75" style="width:30pt;height:24pt" o:ole="">
            <v:imagedata r:id="rId237" o:title=""/>
          </v:shape>
          <o:OLEObject Type="Embed" ProgID="Equation.DSMT4" ShapeID="_x0000_i1139" DrawAspect="Content" ObjectID="_1706442310" r:id="rId238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</w:p>
    <w:p w14:paraId="0E074AE9" w14:textId="72BDCB4A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480" w:dyaOrig="480" w14:anchorId="6F212ADF">
          <v:shape id="_x0000_i1140" type="#_x0000_t75" style="width:24pt;height:24pt" o:ole="">
            <v:imagedata r:id="rId239" o:title=""/>
          </v:shape>
          <o:OLEObject Type="Embed" ProgID="Equation.DSMT4" ShapeID="_x0000_i1140" DrawAspect="Content" ObjectID="_1706442311" r:id="rId240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8C2AE6" w:rsidRPr="00681A59">
        <w:rPr>
          <w:rFonts w:ascii="Times New Roman" w:eastAsia="汉仪书宋二简" w:hAnsi="Times New Roman" w:cs="Times New Roman"/>
          <w:position w:val="-24"/>
          <w:sz w:val="21"/>
        </w:rPr>
        <w:object w:dxaOrig="900" w:dyaOrig="660" w14:anchorId="66769503">
          <v:shape id="_x0000_i1141" type="#_x0000_t75" style="width:45pt;height:33pt" o:ole="">
            <v:imagedata r:id="rId241" o:title=""/>
          </v:shape>
          <o:OLEObject Type="Embed" ProgID="Equation.DSMT4" ShapeID="_x0000_i1141" DrawAspect="Content" ObjectID="_1706442312" r:id="rId242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</w:p>
    <w:p w14:paraId="48D18B22" w14:textId="77777777" w:rsidR="00D45E1A" w:rsidRPr="00681A59" w:rsidRDefault="00D45E1A" w:rsidP="004B4F74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9D383ED" w14:textId="77777777" w:rsidR="00D45E1A" w:rsidRPr="00681A59" w:rsidRDefault="00D45E1A" w:rsidP="004B4F74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把下列方根写成幂的形式：</w:t>
      </w:r>
    </w:p>
    <w:p w14:paraId="3278D624" w14:textId="77777777" w:rsidR="00D45E1A" w:rsidRPr="00681A59" w:rsidRDefault="00EB400D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D45E1A" w:rsidRPr="00681A59">
        <w:rPr>
          <w:rFonts w:ascii="Times New Roman" w:eastAsia="汉仪书宋二简" w:hAnsi="Times New Roman" w:cs="Times New Roman"/>
          <w:position w:val="-8"/>
          <w:sz w:val="21"/>
        </w:rPr>
        <w:object w:dxaOrig="360" w:dyaOrig="360" w14:anchorId="6E3F726C">
          <v:shape id="_x0000_i1142" type="#_x0000_t75" style="width:18pt;height:18pt" o:ole="">
            <v:imagedata r:id="rId243" o:title=""/>
          </v:shape>
          <o:OLEObject Type="Embed" ProgID="Equation.DSMT4" ShapeID="_x0000_i1142" DrawAspect="Content" ObjectID="_1706442313" r:id="rId244"/>
        </w:object>
      </w:r>
      <w:r w:rsidR="00D45E1A" w:rsidRPr="00681A59">
        <w:rPr>
          <w:rFonts w:ascii="Times New Roman" w:eastAsia="汉仪书宋二简" w:hAnsi="Times New Roman" w:cs="Times New Roman"/>
          <w:sz w:val="21"/>
        </w:rPr>
        <w:tab/>
      </w:r>
      <w:r w:rsidR="00D45E1A" w:rsidRPr="00681A59">
        <w:rPr>
          <w:rFonts w:ascii="Times New Roman" w:eastAsia="汉仪书宋二简" w:hAnsi="Times New Roman" w:cs="Times New Roman"/>
          <w:sz w:val="21"/>
        </w:rPr>
        <w:tab/>
      </w:r>
      <w:r w:rsidR="00D45E1A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D45E1A"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="00D45E1A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D45E1A" w:rsidRPr="00681A59">
        <w:rPr>
          <w:rFonts w:ascii="Times New Roman" w:eastAsia="汉仪书宋二简" w:hAnsi="Times New Roman" w:cs="Times New Roman"/>
          <w:position w:val="-8"/>
          <w:sz w:val="21"/>
        </w:rPr>
        <w:object w:dxaOrig="460" w:dyaOrig="400" w14:anchorId="13158D60">
          <v:shape id="_x0000_i1143" type="#_x0000_t75" style="width:23.25pt;height:20.25pt" o:ole="">
            <v:imagedata r:id="rId245" o:title=""/>
          </v:shape>
          <o:OLEObject Type="Embed" ProgID="Equation.DSMT4" ShapeID="_x0000_i1143" DrawAspect="Content" ObjectID="_1706442314" r:id="rId246"/>
        </w:object>
      </w:r>
    </w:p>
    <w:p w14:paraId="60BC0203" w14:textId="77777777" w:rsidR="00D45E1A" w:rsidRPr="00681A59" w:rsidRDefault="00D45E1A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639" w:dyaOrig="400" w14:anchorId="3CDD6455">
          <v:shape id="_x0000_i1144" type="#_x0000_t75" style="width:32.25pt;height:20.25pt" o:ole="">
            <v:imagedata r:id="rId247" o:title=""/>
          </v:shape>
          <o:OLEObject Type="Embed" ProgID="Equation.DSMT4" ShapeID="_x0000_i1144" DrawAspect="Content" ObjectID="_1706442315" r:id="rId248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="00EB400D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EB400D"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="00EB400D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30"/>
          <w:sz w:val="21"/>
        </w:rPr>
        <w:object w:dxaOrig="499" w:dyaOrig="680" w14:anchorId="145EDD29">
          <v:shape id="_x0000_i1145" type="#_x0000_t75" style="width:24.75pt;height:33.75pt" o:ole="">
            <v:imagedata r:id="rId249" o:title=""/>
          </v:shape>
          <o:OLEObject Type="Embed" ProgID="Equation.DSMT4" ShapeID="_x0000_i1145" DrawAspect="Content" ObjectID="_1706442316" r:id="rId250"/>
        </w:object>
      </w:r>
    </w:p>
    <w:p w14:paraId="27A60C40" w14:textId="77777777" w:rsidR="00EB400D" w:rsidRPr="00681A59" w:rsidRDefault="00EB400D" w:rsidP="004B4F74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830C0F4" w14:textId="77777777" w:rsidR="00D45E1A" w:rsidRPr="00681A59" w:rsidRDefault="00EB400D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lang w:eastAsia="zh-CN"/>
        </w:rPr>
      </w:pPr>
      <w:r w:rsidRPr="00681A59">
        <w:rPr>
          <w:rFonts w:ascii="Times New Roman" w:eastAsia="汉仪书宋二简" w:hAnsi="Times New Roman" w:cs="Times New Roman"/>
          <w:sz w:val="21"/>
          <w:lang w:eastAsia="zh-CN"/>
        </w:rPr>
        <w:lastRenderedPageBreak/>
        <w:t>计算</w:t>
      </w:r>
      <w:r w:rsidRPr="00681A59">
        <w:rPr>
          <w:rFonts w:ascii="Times New Roman" w:eastAsia="汉仪书宋二简" w:hAnsi="Times New Roman" w:cs="Times New Roman"/>
          <w:sz w:val="21"/>
        </w:rPr>
        <w:t>：</w:t>
      </w:r>
    </w:p>
    <w:p w14:paraId="716711FA" w14:textId="77777777" w:rsidR="00EB400D" w:rsidRPr="00681A59" w:rsidRDefault="00EB400D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279" w:dyaOrig="480" w14:anchorId="16571DED">
          <v:shape id="_x0000_i1146" type="#_x0000_t75" style="width:14.25pt;height:24pt" o:ole="">
            <v:imagedata r:id="rId251" o:title=""/>
          </v:shape>
          <o:OLEObject Type="Embed" ProgID="Equation.DSMT4" ShapeID="_x0000_i1146" DrawAspect="Content" ObjectID="_1706442317" r:id="rId252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400" w:dyaOrig="480" w14:anchorId="2723D122">
          <v:shape id="_x0000_i1147" type="#_x0000_t75" style="width:20.25pt;height:24pt" o:ole="">
            <v:imagedata r:id="rId253" o:title=""/>
          </v:shape>
          <o:OLEObject Type="Embed" ProgID="Equation.DSMT4" ShapeID="_x0000_i1147" DrawAspect="Content" ObjectID="_1706442318" r:id="rId254"/>
        </w:object>
      </w:r>
    </w:p>
    <w:p w14:paraId="1A298CA6" w14:textId="77777777" w:rsidR="00EB400D" w:rsidRPr="00681A59" w:rsidRDefault="00EB400D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480" w:dyaOrig="480" w14:anchorId="241ADC7F">
          <v:shape id="_x0000_i1148" type="#_x0000_t75" style="width:24pt;height:24pt" o:ole="">
            <v:imagedata r:id="rId255" o:title=""/>
          </v:shape>
          <o:OLEObject Type="Embed" ProgID="Equation.DSMT4" ShapeID="_x0000_i1148" DrawAspect="Content" ObjectID="_1706442319" r:id="rId256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639" w:dyaOrig="480" w14:anchorId="3589B121">
          <v:shape id="_x0000_i1149" type="#_x0000_t75" style="width:32.25pt;height:24pt" o:ole="">
            <v:imagedata r:id="rId257" o:title=""/>
          </v:shape>
          <o:OLEObject Type="Embed" ProgID="Equation.DSMT4" ShapeID="_x0000_i1149" DrawAspect="Content" ObjectID="_1706442320" r:id="rId258"/>
        </w:object>
      </w:r>
    </w:p>
    <w:p w14:paraId="47057447" w14:textId="77777777" w:rsidR="00EB400D" w:rsidRPr="00681A59" w:rsidRDefault="00EB400D" w:rsidP="004B4F74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74A9592" w14:textId="77777777" w:rsidR="00EB400D" w:rsidRPr="00681A59" w:rsidRDefault="00EB400D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计算（保留三位小数）：</w:t>
      </w:r>
    </w:p>
    <w:p w14:paraId="4358CA58" w14:textId="77777777" w:rsidR="00EB400D" w:rsidRPr="00681A59" w:rsidRDefault="00BE5FC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EB400D" w:rsidRPr="00681A59">
        <w:rPr>
          <w:rFonts w:ascii="Times New Roman" w:eastAsia="汉仪书宋二简" w:hAnsi="Times New Roman" w:cs="Times New Roman"/>
          <w:position w:val="-4"/>
          <w:sz w:val="21"/>
        </w:rPr>
        <w:object w:dxaOrig="420" w:dyaOrig="460" w14:anchorId="7E5D1347">
          <v:shape id="_x0000_i1150" type="#_x0000_t75" style="width:21pt;height:23.25pt" o:ole="">
            <v:imagedata r:id="rId259" o:title=""/>
          </v:shape>
          <o:OLEObject Type="Embed" ProgID="Equation.DSMT4" ShapeID="_x0000_i1150" DrawAspect="Content" ObjectID="_1706442321" r:id="rId260"/>
        </w:object>
      </w:r>
      <w:r w:rsidR="00EB400D" w:rsidRPr="00681A59">
        <w:rPr>
          <w:rFonts w:ascii="Times New Roman" w:eastAsia="汉仪书宋二简" w:hAnsi="Times New Roman" w:cs="Times New Roman"/>
          <w:sz w:val="21"/>
        </w:rPr>
        <w:tab/>
      </w:r>
      <w:r w:rsidR="00EB400D" w:rsidRPr="00681A59">
        <w:rPr>
          <w:rFonts w:ascii="Times New Roman" w:eastAsia="汉仪书宋二简" w:hAnsi="Times New Roman" w:cs="Times New Roman"/>
          <w:sz w:val="21"/>
        </w:rPr>
        <w:tab/>
      </w:r>
      <w:r w:rsidR="00EB400D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EB400D"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="00EB400D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EB400D" w:rsidRPr="00681A59">
        <w:rPr>
          <w:rFonts w:ascii="Times New Roman" w:eastAsia="汉仪书宋二简" w:hAnsi="Times New Roman" w:cs="Times New Roman"/>
          <w:position w:val="-6"/>
          <w:sz w:val="21"/>
        </w:rPr>
        <w:object w:dxaOrig="460" w:dyaOrig="480" w14:anchorId="53B99842">
          <v:shape id="_x0000_i1151" type="#_x0000_t75" style="width:23.25pt;height:24pt" o:ole="">
            <v:imagedata r:id="rId261" o:title=""/>
          </v:shape>
          <o:OLEObject Type="Embed" ProgID="Equation.DSMT4" ShapeID="_x0000_i1151" DrawAspect="Content" ObjectID="_1706442322" r:id="rId262"/>
        </w:object>
      </w:r>
    </w:p>
    <w:p w14:paraId="405776AC" w14:textId="77777777" w:rsidR="00EB400D" w:rsidRPr="00681A59" w:rsidRDefault="00EB400D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600" w:dyaOrig="480" w14:anchorId="1212F36C">
          <v:shape id="_x0000_i1152" type="#_x0000_t75" style="width:30pt;height:24pt" o:ole="">
            <v:imagedata r:id="rId263" o:title=""/>
          </v:shape>
          <o:OLEObject Type="Embed" ProgID="Equation.DSMT4" ShapeID="_x0000_i1152" DrawAspect="Content" ObjectID="_1706442323" r:id="rId264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="00BE5FC0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BE5FC0"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="00BE5FC0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28"/>
          <w:sz w:val="21"/>
        </w:rPr>
        <w:object w:dxaOrig="760" w:dyaOrig="820" w14:anchorId="7C1128BC">
          <v:shape id="_x0000_i1153" type="#_x0000_t75" style="width:38.25pt;height:41.25pt" o:ole="">
            <v:imagedata r:id="rId265" o:title=""/>
          </v:shape>
          <o:OLEObject Type="Embed" ProgID="Equation.DSMT4" ShapeID="_x0000_i1153" DrawAspect="Content" ObjectID="_1706442324" r:id="rId266"/>
        </w:object>
      </w:r>
    </w:p>
    <w:p w14:paraId="7670831E" w14:textId="77777777" w:rsidR="00EB400D" w:rsidRPr="00681A59" w:rsidRDefault="00EB400D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5562FF8C" w14:textId="77777777" w:rsidR="00EB400D" w:rsidRPr="00681A59" w:rsidRDefault="00BE5FC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：</w:t>
      </w:r>
    </w:p>
    <w:p w14:paraId="51F27C31" w14:textId="77777777" w:rsidR="00BE5FC0" w:rsidRPr="00681A59" w:rsidRDefault="00BE5FC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1160" w:dyaOrig="480" w14:anchorId="39549E79">
          <v:shape id="_x0000_i1154" type="#_x0000_t75" style="width:57.75pt;height:24pt" o:ole="">
            <v:imagedata r:id="rId267" o:title=""/>
          </v:shape>
          <o:OLEObject Type="Embed" ProgID="Equation.DSMT4" ShapeID="_x0000_i1154" DrawAspect="Content" ObjectID="_1706442325" r:id="rId268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1040" w:dyaOrig="480" w14:anchorId="7E504A44">
          <v:shape id="_x0000_i1155" type="#_x0000_t75" style="width:51.75pt;height:24pt" o:ole="">
            <v:imagedata r:id="rId269" o:title=""/>
          </v:shape>
          <o:OLEObject Type="Embed" ProgID="Equation.DSMT4" ShapeID="_x0000_i1155" DrawAspect="Content" ObjectID="_1706442326" r:id="rId270"/>
        </w:object>
      </w:r>
    </w:p>
    <w:p w14:paraId="5E9357F0" w14:textId="77777777" w:rsidR="00BE5FC0" w:rsidRPr="00681A59" w:rsidRDefault="00BE5FC0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1160" w:dyaOrig="480" w14:anchorId="693E0963">
          <v:shape id="_x0000_i1156" type="#_x0000_t75" style="width:57.75pt;height:24pt" o:ole="">
            <v:imagedata r:id="rId271" o:title=""/>
          </v:shape>
          <o:OLEObject Type="Embed" ProgID="Equation.DSMT4" ShapeID="_x0000_i1156" DrawAspect="Content" ObjectID="_1706442327" r:id="rId272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1040" w:dyaOrig="480" w14:anchorId="0BFB1062">
          <v:shape id="_x0000_i1157" type="#_x0000_t75" style="width:51.75pt;height:24pt" o:ole="">
            <v:imagedata r:id="rId273" o:title=""/>
          </v:shape>
          <o:OLEObject Type="Embed" ProgID="Equation.DSMT4" ShapeID="_x0000_i1157" DrawAspect="Content" ObjectID="_1706442328" r:id="rId274"/>
        </w:object>
      </w:r>
    </w:p>
    <w:p w14:paraId="55A180DB" w14:textId="77777777" w:rsidR="00BE5FC0" w:rsidRPr="00681A59" w:rsidRDefault="00BE5FC0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FD93643" w14:textId="77777777" w:rsidR="005B7CA7" w:rsidRPr="00681A59" w:rsidRDefault="005B7CA7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：</w:t>
      </w:r>
    </w:p>
    <w:p w14:paraId="3B0386FA" w14:textId="1BB8EBB8" w:rsidR="00BE5FC0" w:rsidRPr="00681A59" w:rsidRDefault="005B7CA7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BE5FC0" w:rsidRPr="00681A59">
        <w:rPr>
          <w:rFonts w:ascii="Times New Roman" w:eastAsia="汉仪书宋二简" w:hAnsi="Times New Roman" w:cs="Times New Roman"/>
          <w:position w:val="-6"/>
          <w:sz w:val="21"/>
        </w:rPr>
        <w:object w:dxaOrig="1020" w:dyaOrig="480" w14:anchorId="39B024EB">
          <v:shape id="_x0000_i1158" type="#_x0000_t75" style="width:51pt;height:24pt" o:ole="">
            <v:imagedata r:id="rId275" o:title=""/>
          </v:shape>
          <o:OLEObject Type="Embed" ProgID="Equation.DSMT4" ShapeID="_x0000_i1158" DrawAspect="Content" ObjectID="_1706442329" r:id="rId276"/>
        </w:object>
      </w:r>
      <w:r w:rsidR="00BE5FC0" w:rsidRPr="00681A59">
        <w:rPr>
          <w:rFonts w:ascii="Times New Roman" w:eastAsia="汉仪书宋二简" w:hAnsi="Times New Roman" w:cs="Times New Roman"/>
          <w:sz w:val="21"/>
        </w:rPr>
        <w:tab/>
      </w:r>
      <w:r w:rsidR="00BE5FC0" w:rsidRPr="00681A59">
        <w:rPr>
          <w:rFonts w:ascii="Times New Roman" w:eastAsia="汉仪书宋二简" w:hAnsi="Times New Roman" w:cs="Times New Roman"/>
          <w:sz w:val="21"/>
        </w:rPr>
        <w:tab/>
      </w:r>
      <w:r w:rsidR="00BE5FC0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BE5FC0"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="00BE5FC0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8C2AE6" w:rsidRPr="00681A59">
        <w:rPr>
          <w:rFonts w:ascii="Times New Roman" w:eastAsia="汉仪书宋二简" w:hAnsi="Times New Roman" w:cs="Times New Roman"/>
          <w:position w:val="-10"/>
          <w:sz w:val="21"/>
        </w:rPr>
        <w:object w:dxaOrig="980" w:dyaOrig="520" w14:anchorId="35851062">
          <v:shape id="_x0000_i1159" type="#_x0000_t75" style="width:49.5pt;height:26.25pt" o:ole="">
            <v:imagedata r:id="rId277" o:title=""/>
          </v:shape>
          <o:OLEObject Type="Embed" ProgID="Equation.DSMT4" ShapeID="_x0000_i1159" DrawAspect="Content" ObjectID="_1706442330" r:id="rId278"/>
        </w:object>
      </w:r>
    </w:p>
    <w:p w14:paraId="115DE81C" w14:textId="77777777" w:rsidR="00BE5FC0" w:rsidRPr="00681A59" w:rsidRDefault="005B7CA7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BE5FC0" w:rsidRPr="00681A59">
        <w:rPr>
          <w:rFonts w:ascii="Times New Roman" w:eastAsia="汉仪书宋二简" w:hAnsi="Times New Roman" w:cs="Times New Roman"/>
          <w:position w:val="-6"/>
          <w:sz w:val="21"/>
        </w:rPr>
        <w:object w:dxaOrig="1160" w:dyaOrig="480" w14:anchorId="4CD23E3E">
          <v:shape id="_x0000_i1160" type="#_x0000_t75" style="width:57.75pt;height:24pt" o:ole="">
            <v:imagedata r:id="rId279" o:title=""/>
          </v:shape>
          <o:OLEObject Type="Embed" ProgID="Equation.DSMT4" ShapeID="_x0000_i1160" DrawAspect="Content" ObjectID="_1706442331" r:id="rId280"/>
        </w:object>
      </w:r>
      <w:r w:rsidR="00BE5FC0" w:rsidRPr="00681A59">
        <w:rPr>
          <w:rFonts w:ascii="Times New Roman" w:eastAsia="汉仪书宋二简" w:hAnsi="Times New Roman" w:cs="Times New Roman"/>
          <w:sz w:val="21"/>
        </w:rPr>
        <w:tab/>
      </w:r>
      <w:r w:rsidR="00BE5FC0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BE5FC0"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="00BE5FC0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1160" w:dyaOrig="480" w14:anchorId="38AAA4AB">
          <v:shape id="_x0000_i1161" type="#_x0000_t75" style="width:57.75pt;height:24pt" o:ole="">
            <v:imagedata r:id="rId281" o:title=""/>
          </v:shape>
          <o:OLEObject Type="Embed" ProgID="Equation.DSMT4" ShapeID="_x0000_i1161" DrawAspect="Content" ObjectID="_1706442332" r:id="rId282"/>
        </w:object>
      </w:r>
    </w:p>
    <w:p w14:paraId="5A9E31FE" w14:textId="77777777" w:rsidR="005B7CA7" w:rsidRPr="00681A59" w:rsidRDefault="005B7CA7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01F0C37B" w14:textId="77777777" w:rsidR="005B7CA7" w:rsidRPr="00681A59" w:rsidRDefault="005B7CA7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：</w:t>
      </w:r>
    </w:p>
    <w:p w14:paraId="0C87EFDF" w14:textId="77777777" w:rsidR="005B7CA7" w:rsidRPr="00681A59" w:rsidRDefault="005B7CA7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980" w:dyaOrig="480" w14:anchorId="057C0D4A">
          <v:shape id="_x0000_i1162" type="#_x0000_t75" style="width:48.75pt;height:24pt" o:ole="">
            <v:imagedata r:id="rId283" o:title=""/>
          </v:shape>
          <o:OLEObject Type="Embed" ProgID="Equation.DSMT4" ShapeID="_x0000_i1162" DrawAspect="Content" ObjectID="_1706442333" r:id="rId284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1160" w:dyaOrig="480" w14:anchorId="03168935">
          <v:shape id="_x0000_i1163" type="#_x0000_t75" style="width:57.75pt;height:24pt" o:ole="">
            <v:imagedata r:id="rId285" o:title=""/>
          </v:shape>
          <o:OLEObject Type="Embed" ProgID="Equation.DSMT4" ShapeID="_x0000_i1163" DrawAspect="Content" ObjectID="_1706442334" r:id="rId286"/>
        </w:object>
      </w:r>
    </w:p>
    <w:p w14:paraId="5609FB9B" w14:textId="77777777" w:rsidR="005B7CA7" w:rsidRPr="00681A59" w:rsidRDefault="005B7CA7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820" w:dyaOrig="480" w14:anchorId="129A6802">
          <v:shape id="_x0000_i1164" type="#_x0000_t75" style="width:41.25pt;height:24pt" o:ole="">
            <v:imagedata r:id="rId287" o:title=""/>
          </v:shape>
          <o:OLEObject Type="Embed" ProgID="Equation.DSMT4" ShapeID="_x0000_i1164" DrawAspect="Content" ObjectID="_1706442335" r:id="rId288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24"/>
          <w:sz w:val="21"/>
        </w:rPr>
        <w:object w:dxaOrig="2020" w:dyaOrig="660" w14:anchorId="4894DF95">
          <v:shape id="_x0000_i1165" type="#_x0000_t75" style="width:101.25pt;height:33pt" o:ole="">
            <v:imagedata r:id="rId289" o:title=""/>
          </v:shape>
          <o:OLEObject Type="Embed" ProgID="Equation.DSMT4" ShapeID="_x0000_i1165" DrawAspect="Content" ObjectID="_1706442336" r:id="rId290"/>
        </w:object>
      </w:r>
    </w:p>
    <w:p w14:paraId="58063F9E" w14:textId="77777777" w:rsidR="005B7CA7" w:rsidRPr="00681A59" w:rsidRDefault="005B7CA7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02C3648C" w14:textId="77777777" w:rsidR="005B7CA7" w:rsidRPr="00681A59" w:rsidRDefault="005B7CA7" w:rsidP="004B4F74">
      <w:pPr>
        <w:pStyle w:val="Tablecaption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计算（保留三位小数）：</w:t>
      </w:r>
    </w:p>
    <w:p w14:paraId="1CF501AA" w14:textId="77777777" w:rsidR="005B7CA7" w:rsidRPr="00681A59" w:rsidRDefault="005B7CA7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840" w:dyaOrig="480" w14:anchorId="12523338">
          <v:shape id="_x0000_i1166" type="#_x0000_t75" style="width:42pt;height:24pt" o:ole="">
            <v:imagedata r:id="rId291" o:title=""/>
          </v:shape>
          <o:OLEObject Type="Embed" ProgID="Equation.DSMT4" ShapeID="_x0000_i1166" DrawAspect="Content" ObjectID="_1706442337" r:id="rId292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780" w:dyaOrig="480" w14:anchorId="7683A7E2">
          <v:shape id="_x0000_i1167" type="#_x0000_t75" style="width:39pt;height:24pt" o:ole="">
            <v:imagedata r:id="rId293" o:title=""/>
          </v:shape>
          <o:OLEObject Type="Embed" ProgID="Equation.DSMT4" ShapeID="_x0000_i1167" DrawAspect="Content" ObjectID="_1706442338" r:id="rId294"/>
        </w:object>
      </w:r>
    </w:p>
    <w:p w14:paraId="7E4D9014" w14:textId="77777777" w:rsidR="005B7CA7" w:rsidRPr="00681A59" w:rsidRDefault="005B7CA7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28"/>
          <w:sz w:val="21"/>
        </w:rPr>
        <w:object w:dxaOrig="1060" w:dyaOrig="820" w14:anchorId="33CC8050">
          <v:shape id="_x0000_i1168" type="#_x0000_t75" style="width:53.25pt;height:41.25pt" o:ole="">
            <v:imagedata r:id="rId295" o:title=""/>
          </v:shape>
          <o:OLEObject Type="Embed" ProgID="Equation.DSMT4" ShapeID="_x0000_i1168" DrawAspect="Content" ObjectID="_1706442339" r:id="rId296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990CE2" w:rsidRPr="00681A59">
        <w:rPr>
          <w:rFonts w:ascii="Times New Roman" w:eastAsia="汉仪书宋二简" w:hAnsi="Times New Roman" w:cs="Times New Roman"/>
          <w:position w:val="-28"/>
          <w:sz w:val="21"/>
        </w:rPr>
        <w:object w:dxaOrig="1460" w:dyaOrig="820" w14:anchorId="4763569A">
          <v:shape id="_x0000_i1169" type="#_x0000_t75" style="width:72.75pt;height:41.25pt" o:ole="">
            <v:imagedata r:id="rId297" o:title=""/>
          </v:shape>
          <o:OLEObject Type="Embed" ProgID="Equation.DSMT4" ShapeID="_x0000_i1169" DrawAspect="Content" ObjectID="_1706442340" r:id="rId298"/>
        </w:object>
      </w:r>
    </w:p>
    <w:p w14:paraId="009D3E63" w14:textId="77777777" w:rsidR="00990CE2" w:rsidRPr="00681A59" w:rsidRDefault="00990CE2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bookmarkStart w:id="26" w:name="bookmark56"/>
    <w:bookmarkEnd w:id="26"/>
    <w:p w14:paraId="2B6F1DD4" w14:textId="77777777" w:rsidR="004B4F74" w:rsidRPr="00681A59" w:rsidRDefault="00990CE2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object w:dxaOrig="340" w:dyaOrig="620" w14:anchorId="48FE2E1B">
          <v:shape id="_x0000_i1170" type="#_x0000_t75" style="width:17.25pt;height:30.75pt" o:ole="">
            <v:imagedata r:id="rId299" o:title=""/>
          </v:shape>
          <o:OLEObject Type="Embed" ProgID="Equation.DSMT4" ShapeID="_x0000_i1170" DrawAspect="Content" ObjectID="_1706442341" r:id="rId300"/>
        </w:object>
      </w:r>
      <w:r w:rsidRPr="00681A59">
        <w:rPr>
          <w:rFonts w:ascii="Times New Roman" w:eastAsia="汉仪书宋二简" w:hAnsi="Times New Roman" w:cs="Times New Roman"/>
          <w:sz w:val="21"/>
        </w:rPr>
        <w:t>的平方根是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0D81AE4" w14:textId="77777777" w:rsidR="004B4F74" w:rsidRPr="00681A59" w:rsidRDefault="004B4F74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bookmarkStart w:id="27" w:name="bookmark57"/>
    <w:bookmarkEnd w:id="27"/>
    <w:p w14:paraId="5D8C901B" w14:textId="77777777" w:rsidR="004B4F74" w:rsidRPr="00681A59" w:rsidRDefault="00990CE2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object w:dxaOrig="520" w:dyaOrig="620" w14:anchorId="5A3BABAE">
          <v:shape id="_x0000_i1171" type="#_x0000_t75" style="width:26.25pt;height:30.75pt" o:ole="">
            <v:imagedata r:id="rId301" o:title=""/>
          </v:shape>
          <o:OLEObject Type="Embed" ProgID="Equation.DSMT4" ShapeID="_x0000_i1171" DrawAspect="Content" ObjectID="_1706442342" r:id="rId302"/>
        </w:object>
      </w:r>
      <w:r w:rsidRPr="00681A59">
        <w:rPr>
          <w:rFonts w:ascii="Times New Roman" w:eastAsia="汉仪书宋二简" w:hAnsi="Times New Roman" w:cs="Times New Roman"/>
          <w:sz w:val="21"/>
        </w:rPr>
        <w:t>的立方根是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48133EC" w14:textId="77777777" w:rsidR="004B4F74" w:rsidRPr="00681A59" w:rsidRDefault="004B4F74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1BB1D5F4" w14:textId="77777777" w:rsidR="004B4F74" w:rsidRPr="00681A59" w:rsidRDefault="00990CE2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28" w:name="bookmark58"/>
      <w:bookmarkEnd w:id="28"/>
      <w:r w:rsidRPr="00681A59">
        <w:rPr>
          <w:rFonts w:ascii="Times New Roman" w:eastAsia="汉仪书宋二简" w:hAnsi="Times New Roman" w:cs="Times New Roman"/>
          <w:sz w:val="21"/>
          <w:szCs w:val="20"/>
        </w:rPr>
        <w:lastRenderedPageBreak/>
        <w:t>15</w:t>
      </w:r>
      <w:r w:rsidRPr="00681A59">
        <w:rPr>
          <w:rFonts w:ascii="Times New Roman" w:eastAsia="汉仪书宋二简" w:hAnsi="Times New Roman" w:cs="Times New Roman"/>
          <w:sz w:val="21"/>
        </w:rPr>
        <w:t>的两个平方根的积是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069B6CD" w14:textId="77777777" w:rsidR="004B4F74" w:rsidRPr="00681A59" w:rsidRDefault="004B4F74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296A30D" w14:textId="77777777" w:rsidR="004B4F74" w:rsidRPr="00681A59" w:rsidRDefault="00990CE2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29" w:name="bookmark59"/>
      <w:bookmarkEnd w:id="29"/>
      <w:r w:rsidRPr="00681A59">
        <w:rPr>
          <w:rFonts w:ascii="Times New Roman" w:eastAsia="汉仪书宋二简" w:hAnsi="Times New Roman" w:cs="Times New Roman"/>
          <w:sz w:val="21"/>
        </w:rPr>
        <w:lastRenderedPageBreak/>
        <w:t>比较大小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  <w:r w:rsidRPr="00681A59">
        <w:rPr>
          <w:rFonts w:ascii="Times New Roman" w:eastAsia="汉仪书宋二简" w:hAnsi="Times New Roman" w:cs="Times New Roman"/>
          <w:sz w:val="21"/>
        </w:rPr>
        <w:object w:dxaOrig="480" w:dyaOrig="360" w14:anchorId="3E36254D">
          <v:shape id="_x0000_i1172" type="#_x0000_t75" style="width:24pt;height:18pt" o:ole="">
            <v:imagedata r:id="rId303" o:title=""/>
          </v:shape>
          <o:OLEObject Type="Embed" ProgID="Equation.DSMT4" ShapeID="_x0000_i1172" DrawAspect="Content" ObjectID="_1706442343" r:id="rId304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9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填不等号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7F9F5A0" w14:textId="77777777" w:rsidR="004B4F74" w:rsidRPr="00681A59" w:rsidRDefault="004B4F74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B50D50A" w14:textId="77777777" w:rsidR="004B4F74" w:rsidRPr="00681A59" w:rsidRDefault="00990CE2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30" w:name="bookmark60"/>
      <w:bookmarkEnd w:id="30"/>
      <w:r w:rsidRPr="00681A59">
        <w:rPr>
          <w:rFonts w:ascii="Times New Roman" w:eastAsia="汉仪书宋二简" w:hAnsi="Times New Roman" w:cs="Times New Roman"/>
          <w:sz w:val="21"/>
        </w:rPr>
        <w:lastRenderedPageBreak/>
        <w:t>在数轴上，实数</w:t>
      </w:r>
      <w:r w:rsidRPr="00681A59">
        <w:rPr>
          <w:rFonts w:ascii="Times New Roman" w:eastAsia="汉仪书宋二简" w:hAnsi="Times New Roman" w:cs="Times New Roman"/>
          <w:sz w:val="21"/>
        </w:rPr>
        <w:object w:dxaOrig="700" w:dyaOrig="360" w14:anchorId="3E41D4D0">
          <v:shape id="_x0000_i1173" type="#_x0000_t75" style="width:35.25pt;height:18pt" o:ole="">
            <v:imagedata r:id="rId305" o:title=""/>
          </v:shape>
          <o:OLEObject Type="Embed" ProgID="Equation.DSMT4" ShapeID="_x0000_i1173" DrawAspect="Content" ObjectID="_1706442344" r:id="rId306"/>
        </w:object>
      </w:r>
      <w:r w:rsidRPr="00681A59">
        <w:rPr>
          <w:rFonts w:ascii="Times New Roman" w:eastAsia="汉仪书宋二简" w:hAnsi="Times New Roman" w:cs="Times New Roman"/>
          <w:sz w:val="21"/>
        </w:rPr>
        <w:t>对应的点在原点的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侧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709B946" w14:textId="77777777" w:rsidR="004B4F74" w:rsidRPr="00681A59" w:rsidRDefault="004B4F74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B1587B3" w14:textId="77777777" w:rsidR="00990CE2" w:rsidRPr="00681A59" w:rsidRDefault="00990CE2" w:rsidP="004B4F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31" w:name="bookmark61"/>
      <w:bookmarkEnd w:id="31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lastRenderedPageBreak/>
        <w:t xml:space="preserve">0.018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有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个有效数字。</w:t>
      </w:r>
    </w:p>
    <w:p w14:paraId="4403ACA1" w14:textId="77777777" w:rsidR="00990CE2" w:rsidRPr="00681A59" w:rsidRDefault="00990CE2" w:rsidP="004B4F74">
      <w:pPr>
        <w:widowControl/>
        <w:textAlignment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5C0264B8" w14:textId="77777777" w:rsidR="004B4F74" w:rsidRPr="00681A59" w:rsidRDefault="004B4F74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object w:dxaOrig="760" w:dyaOrig="440" w14:anchorId="7E8E013B">
          <v:shape id="_x0000_i1174" type="#_x0000_t75" style="width:38.25pt;height:21.75pt" o:ole="">
            <v:imagedata r:id="rId307" o:title=""/>
          </v:shape>
          <o:OLEObject Type="Embed" ProgID="Equation.DSMT4" ShapeID="_x0000_i1174" DrawAspect="Content" ObjectID="_1706442345" r:id="rId308"/>
        </w:object>
      </w:r>
      <w:r w:rsidRPr="00681A59">
        <w:rPr>
          <w:rFonts w:ascii="Times New Roman" w:eastAsia="汉仪书宋二简" w:hAnsi="Times New Roman" w:cs="Times New Roman"/>
          <w:sz w:val="21"/>
          <w:lang w:val="zh-CN" w:bidi="zh-CN"/>
        </w:rPr>
        <w:t>的平</w:t>
      </w:r>
      <w:r w:rsidRPr="00681A59">
        <w:rPr>
          <w:rFonts w:ascii="Times New Roman" w:eastAsia="汉仪书宋二简" w:hAnsi="Times New Roman" w:cs="Times New Roman"/>
          <w:sz w:val="21"/>
        </w:rPr>
        <w:t>方根是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62DEC494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4B4F74" w:rsidRPr="00681A59">
        <w:rPr>
          <w:rFonts w:ascii="Times New Roman" w:eastAsia="汉仪书宋二简" w:hAnsi="Times New Roman" w:cs="Times New Roman"/>
          <w:sz w:val="21"/>
        </w:rPr>
        <w:object w:dxaOrig="499" w:dyaOrig="360" w14:anchorId="28D23430">
          <v:shape id="_x0000_i1175" type="#_x0000_t75" style="width:24.75pt;height:18pt" o:ole="">
            <v:imagedata r:id="rId309" o:title=""/>
          </v:shape>
          <o:OLEObject Type="Embed" ProgID="Equation.DSMT4" ShapeID="_x0000_i1175" DrawAspect="Content" ObjectID="_1706442346" r:id="rId310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499" w:dyaOrig="360" w14:anchorId="2328E3BD">
          <v:shape id="_x0000_i1176" type="#_x0000_t75" style="width:24.75pt;height:18pt" o:ole="">
            <v:imagedata r:id="rId311" o:title=""/>
          </v:shape>
          <o:OLEObject Type="Embed" ProgID="Equation.DSMT4" ShapeID="_x0000_i1176" DrawAspect="Content" ObjectID="_1706442347" r:id="rId312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object w:dxaOrig="360" w:dyaOrig="360" w14:anchorId="72B59C61">
          <v:shape id="_x0000_i1177" type="#_x0000_t75" style="width:18pt;height:18pt" o:ole="">
            <v:imagedata r:id="rId313" o:title=""/>
          </v:shape>
          <o:OLEObject Type="Embed" ProgID="Equation.DSMT4" ShapeID="_x0000_i1177" DrawAspect="Content" ObjectID="_1706442348" r:id="rId314"/>
        </w:object>
      </w:r>
    </w:p>
    <w:p w14:paraId="17284486" w14:textId="77777777" w:rsidR="001E55F8" w:rsidRPr="00681A59" w:rsidRDefault="001E55F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7ED98B96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下列计算正确的是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7ACD018F" w14:textId="77777777" w:rsidR="00990CE2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12"/>
          <w:sz w:val="21"/>
        </w:rPr>
        <w:object w:dxaOrig="1400" w:dyaOrig="440" w14:anchorId="3C3D2375">
          <v:shape id="_x0000_i1178" type="#_x0000_t75" style="width:69.75pt;height:21.75pt" o:ole="">
            <v:imagedata r:id="rId315" o:title=""/>
          </v:shape>
          <o:OLEObject Type="Embed" ProgID="Equation.DSMT4" ShapeID="_x0000_i1178" DrawAspect="Content" ObjectID="_1706442349" r:id="rId316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10"/>
          <w:sz w:val="21"/>
        </w:rPr>
        <w:object w:dxaOrig="1240" w:dyaOrig="380" w14:anchorId="108620D7">
          <v:shape id="_x0000_i1179" type="#_x0000_t75" style="width:62.25pt;height:18.75pt" o:ole="">
            <v:imagedata r:id="rId317" o:title=""/>
          </v:shape>
          <o:OLEObject Type="Embed" ProgID="Equation.DSMT4" ShapeID="_x0000_i1179" DrawAspect="Content" ObjectID="_1706442350" r:id="rId318"/>
        </w:object>
      </w:r>
    </w:p>
    <w:p w14:paraId="25C1C5C2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12"/>
          <w:sz w:val="21"/>
        </w:rPr>
        <w:object w:dxaOrig="1640" w:dyaOrig="440" w14:anchorId="04A689B6">
          <v:shape id="_x0000_i1180" type="#_x0000_t75" style="width:81.75pt;height:21.75pt" o:ole="">
            <v:imagedata r:id="rId319" o:title=""/>
          </v:shape>
          <o:OLEObject Type="Embed" ProgID="Equation.DSMT4" ShapeID="_x0000_i1180" DrawAspect="Content" ObjectID="_1706442351" r:id="rId320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26"/>
          <w:sz w:val="21"/>
        </w:rPr>
        <w:object w:dxaOrig="1180" w:dyaOrig="700" w14:anchorId="03FDC80A">
          <v:shape id="_x0000_i1181" type="#_x0000_t75" style="width:59.25pt;height:35.25pt" o:ole="">
            <v:imagedata r:id="rId321" o:title=""/>
          </v:shape>
          <o:OLEObject Type="Embed" ProgID="Equation.DSMT4" ShapeID="_x0000_i1181" DrawAspect="Content" ObjectID="_1706442352" r:id="rId322"/>
        </w:object>
      </w:r>
    </w:p>
    <w:p w14:paraId="15CC723B" w14:textId="77777777" w:rsidR="001E55F8" w:rsidRPr="00681A59" w:rsidRDefault="001E55F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5F46F13C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下列语句中正确的是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3FA186A7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数轴上的每一个点都有一个有理数与它对应；</w:t>
      </w:r>
    </w:p>
    <w:p w14:paraId="32B7982D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32" w:name="bookmark69"/>
      <w:bookmarkEnd w:id="32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不带根号的数一定是有理数；</w:t>
      </w:r>
    </w:p>
    <w:p w14:paraId="4855B237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33" w:name="bookmark70"/>
      <w:bookmarkEnd w:id="33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负数没有方根；</w:t>
      </w:r>
    </w:p>
    <w:p w14:paraId="1AA2C6D8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34" w:name="bookmark71"/>
      <w:bookmarkEnd w:id="34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620" w:dyaOrig="360" w14:anchorId="39EFCE99">
          <v:shape id="_x0000_i1182" type="#_x0000_t75" style="width:30.75pt;height:18pt" o:ole="">
            <v:imagedata r:id="rId323" o:title=""/>
          </v:shape>
          <o:OLEObject Type="Embed" ProgID="Equation.DSMT4" ShapeID="_x0000_i1182" DrawAspect="Content" ObjectID="_1706442353" r:id="rId324"/>
        </w:object>
      </w:r>
      <w:r w:rsidRPr="00681A59">
        <w:rPr>
          <w:rFonts w:ascii="Times New Roman" w:eastAsia="汉仪书宋二简" w:hAnsi="Times New Roman" w:cs="Times New Roman"/>
          <w:sz w:val="21"/>
        </w:rPr>
        <w:t>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7</w:t>
      </w:r>
      <w:r w:rsidRPr="00681A59">
        <w:rPr>
          <w:rFonts w:ascii="Times New Roman" w:eastAsia="汉仪书宋二简" w:hAnsi="Times New Roman" w:cs="Times New Roman"/>
          <w:sz w:val="21"/>
        </w:rPr>
        <w:t>的一个平方根。</w:t>
      </w:r>
    </w:p>
    <w:p w14:paraId="71B2FE4B" w14:textId="77777777" w:rsidR="001E55F8" w:rsidRPr="00681A59" w:rsidRDefault="001E55F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AD27B6E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下列语句中正确的是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</w:p>
    <w:p w14:paraId="77D61249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00</w:t>
      </w:r>
      <w:r w:rsidRPr="00681A59">
        <w:rPr>
          <w:rFonts w:ascii="Times New Roman" w:eastAsia="汉仪书宋二简" w:hAnsi="Times New Roman" w:cs="Times New Roman"/>
          <w:sz w:val="21"/>
        </w:rPr>
        <w:t>万有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7</w:t>
      </w:r>
      <w:r w:rsidRPr="00681A59">
        <w:rPr>
          <w:rFonts w:ascii="Times New Roman" w:eastAsia="汉仪书宋二简" w:hAnsi="Times New Roman" w:cs="Times New Roman"/>
          <w:sz w:val="21"/>
        </w:rPr>
        <w:t>个有效数字；</w:t>
      </w:r>
    </w:p>
    <w:p w14:paraId="6A8866F0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bookmarkStart w:id="35" w:name="bookmark74"/>
      <w:bookmarkEnd w:id="35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0.00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5</w:t>
      </w:r>
      <w:r w:rsidRPr="00681A59">
        <w:rPr>
          <w:rFonts w:ascii="Times New Roman" w:eastAsia="汉仪书宋二简" w:hAnsi="Times New Roman" w:cs="Times New Roman"/>
          <w:sz w:val="21"/>
        </w:rPr>
        <w:t>用科学记数法表示为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——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4.5×10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perscript"/>
          <w:lang w:val="en-US" w:eastAsia="zh-CN" w:bidi="en-US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；</w:t>
      </w:r>
    </w:p>
    <w:p w14:paraId="0DE1FF19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36" w:name="bookmark75"/>
      <w:bookmarkEnd w:id="36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台风造成了近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7000</w:t>
      </w:r>
      <w:r w:rsidRPr="00681A59">
        <w:rPr>
          <w:rFonts w:ascii="Times New Roman" w:eastAsia="汉仪书宋二简" w:hAnsi="Times New Roman" w:cs="Times New Roman"/>
          <w:sz w:val="21"/>
        </w:rPr>
        <w:t>间房屋倒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7000</w:t>
      </w:r>
      <w:r w:rsidRPr="00681A59">
        <w:rPr>
          <w:rFonts w:ascii="Times New Roman" w:eastAsia="汉仪书宋二简" w:hAnsi="Times New Roman" w:cs="Times New Roman"/>
          <w:sz w:val="21"/>
        </w:rPr>
        <w:t>这个数是近似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；</w:t>
      </w:r>
    </w:p>
    <w:p w14:paraId="320429DD" w14:textId="77777777" w:rsidR="001E55F8" w:rsidRPr="00681A59" w:rsidRDefault="001E55F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37" w:name="bookmark76"/>
      <w:bookmarkEnd w:id="37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3.14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59</w:t>
      </w:r>
      <w:r w:rsidRPr="00681A59">
        <w:rPr>
          <w:rFonts w:ascii="Times New Roman" w:eastAsia="汉仪书宋二简" w:hAnsi="Times New Roman" w:cs="Times New Roman"/>
          <w:sz w:val="21"/>
        </w:rPr>
        <w:t>精确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0.001</w:t>
      </w:r>
      <w:r w:rsidRPr="00681A59">
        <w:rPr>
          <w:rFonts w:ascii="Times New Roman" w:eastAsia="汉仪书宋二简" w:hAnsi="Times New Roman" w:cs="Times New Roman"/>
          <w:sz w:val="21"/>
        </w:rPr>
        <w:t>的近似数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3.141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4C6DD92" w14:textId="77777777" w:rsidR="001E55F8" w:rsidRPr="00681A59" w:rsidRDefault="001E55F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C2F2585" w14:textId="77777777" w:rsidR="001E55F8" w:rsidRPr="00681A59" w:rsidRDefault="001E55F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写出下列各数的相反数及绝对值，并用计算器，求各数的近似值（精确到</w:t>
      </w:r>
      <w:r w:rsidRPr="00681A59">
        <w:rPr>
          <w:rFonts w:ascii="Times New Roman" w:eastAsia="汉仪书宋二简" w:hAnsi="Times New Roman" w:cs="Times New Roman"/>
          <w:sz w:val="21"/>
        </w:rPr>
        <w:t>:0.00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737048" w:rsidRPr="00681A59">
        <w:rPr>
          <w:rFonts w:ascii="Times New Roman" w:eastAsia="汉仪书宋二简" w:hAnsi="Times New Roman" w:cs="Times New Roman"/>
          <w:sz w:val="21"/>
        </w:rPr>
        <w:t>：</w:t>
      </w:r>
    </w:p>
    <w:p w14:paraId="77BF4657" w14:textId="77777777" w:rsidR="00737048" w:rsidRPr="00681A59" w:rsidRDefault="00737048" w:rsidP="001E55F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360" w:dyaOrig="360" w14:anchorId="3FD58871">
          <v:shape id="_x0000_i1183" type="#_x0000_t75" style="width:18pt;height:18pt" o:ole="">
            <v:imagedata r:id="rId325" o:title=""/>
          </v:shape>
          <o:OLEObject Type="Embed" ProgID="Equation.DSMT4" ShapeID="_x0000_i1183" DrawAspect="Content" ObjectID="_1706442354" r:id="rId326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499" w:dyaOrig="340" w14:anchorId="7DE02E1D">
          <v:shape id="_x0000_i1184" type="#_x0000_t75" style="width:24.75pt;height:17.25pt" o:ole="">
            <v:imagedata r:id="rId327" o:title=""/>
          </v:shape>
          <o:OLEObject Type="Embed" ProgID="Equation.DSMT4" ShapeID="_x0000_i1184" DrawAspect="Content" ObjectID="_1706442355" r:id="rId328"/>
        </w:object>
      </w:r>
    </w:p>
    <w:p w14:paraId="7FFA6E70" w14:textId="77777777" w:rsidR="00737048" w:rsidRPr="00681A59" w:rsidRDefault="0073704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456BC230" w14:textId="77777777" w:rsidR="001E55F8" w:rsidRPr="00681A59" w:rsidRDefault="0073704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求下列等式中</w:t>
      </w:r>
      <w:r w:rsidRPr="00681A59">
        <w:rPr>
          <w:rFonts w:ascii="Times New Roman" w:eastAsia="汉仪书宋二简" w:hAnsi="Times New Roman" w:cs="Times New Roman"/>
          <w:sz w:val="21"/>
        </w:rPr>
        <w:t>x</w:t>
      </w:r>
      <w:r w:rsidRPr="00681A59">
        <w:rPr>
          <w:rFonts w:ascii="Times New Roman" w:eastAsia="汉仪书宋二简" w:hAnsi="Times New Roman" w:cs="Times New Roman"/>
          <w:sz w:val="21"/>
        </w:rPr>
        <w:t>的值：</w:t>
      </w:r>
    </w:p>
    <w:p w14:paraId="52057CE2" w14:textId="77777777" w:rsidR="00737048" w:rsidRPr="00681A59" w:rsidRDefault="0073704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900" w:dyaOrig="320" w14:anchorId="1C56114A">
          <v:shape id="_x0000_i1185" type="#_x0000_t75" style="width:45pt;height:15.75pt" o:ole="">
            <v:imagedata r:id="rId329" o:title=""/>
          </v:shape>
          <o:OLEObject Type="Embed" ProgID="Equation.DSMT4" ShapeID="_x0000_i1185" DrawAspect="Content" ObjectID="_1706442356" r:id="rId330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1020" w:dyaOrig="320" w14:anchorId="2CE1F603">
          <v:shape id="_x0000_i1186" type="#_x0000_t75" style="width:51pt;height:15.75pt" o:ole="">
            <v:imagedata r:id="rId331" o:title=""/>
          </v:shape>
          <o:OLEObject Type="Embed" ProgID="Equation.DSMT4" ShapeID="_x0000_i1186" DrawAspect="Content" ObjectID="_1706442357" r:id="rId332"/>
        </w:object>
      </w:r>
    </w:p>
    <w:p w14:paraId="3794D4F3" w14:textId="77777777" w:rsidR="00737048" w:rsidRPr="00681A59" w:rsidRDefault="0073704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63BA48DD" w14:textId="77777777" w:rsidR="00737048" w:rsidRPr="00681A59" w:rsidRDefault="0073704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：</w:t>
      </w:r>
    </w:p>
    <w:p w14:paraId="7C8A3746" w14:textId="77777777" w:rsidR="00737048" w:rsidRPr="00681A59" w:rsidRDefault="0073704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24"/>
          <w:sz w:val="21"/>
        </w:rPr>
        <w:object w:dxaOrig="2040" w:dyaOrig="620" w14:anchorId="73A7986B">
          <v:shape id="_x0000_i1187" type="#_x0000_t75" style="width:102pt;height:30.75pt" o:ole="">
            <v:imagedata r:id="rId333" o:title=""/>
          </v:shape>
          <o:OLEObject Type="Embed" ProgID="Equation.DSMT4" ShapeID="_x0000_i1187" DrawAspect="Content" ObjectID="_1706442358" r:id="rId334"/>
        </w:objec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10"/>
          <w:sz w:val="21"/>
        </w:rPr>
        <w:object w:dxaOrig="2140" w:dyaOrig="380" w14:anchorId="7F8F3E13">
          <v:shape id="_x0000_i1188" type="#_x0000_t75" style="width:107.25pt;height:18.75pt" o:ole="">
            <v:imagedata r:id="rId335" o:title=""/>
          </v:shape>
          <o:OLEObject Type="Embed" ProgID="Equation.DSMT4" ShapeID="_x0000_i1188" DrawAspect="Content" ObjectID="_1706442359" r:id="rId336"/>
        </w:object>
      </w:r>
    </w:p>
    <w:p w14:paraId="5D777555" w14:textId="77777777" w:rsidR="00737048" w:rsidRPr="00681A59" w:rsidRDefault="0073704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ADD364A" w14:textId="77777777" w:rsidR="00737048" w:rsidRPr="00681A59" w:rsidRDefault="0073704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计算（保留三个有效数字）：</w:t>
      </w:r>
    </w:p>
    <w:p w14:paraId="23788AC1" w14:textId="77777777" w:rsidR="00737048" w:rsidRPr="00681A59" w:rsidRDefault="00E47B87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737048" w:rsidRPr="00681A59">
        <w:rPr>
          <w:rFonts w:ascii="Times New Roman" w:eastAsia="汉仪书宋二简" w:hAnsi="Times New Roman" w:cs="Times New Roman"/>
          <w:position w:val="-24"/>
          <w:sz w:val="21"/>
        </w:rPr>
        <w:object w:dxaOrig="1960" w:dyaOrig="620" w14:anchorId="354D4CD3">
          <v:shape id="_x0000_i1189" type="#_x0000_t75" style="width:98.25pt;height:30.75pt" o:ole="">
            <v:imagedata r:id="rId337" o:title=""/>
          </v:shape>
          <o:OLEObject Type="Embed" ProgID="Equation.DSMT4" ShapeID="_x0000_i1189" DrawAspect="Content" ObjectID="_1706442360" r:id="rId338"/>
        </w:object>
      </w:r>
      <w:r w:rsidR="00737048" w:rsidRPr="00681A59">
        <w:rPr>
          <w:rFonts w:ascii="Times New Roman" w:eastAsia="汉仪书宋二简" w:hAnsi="Times New Roman" w:cs="Times New Roman"/>
          <w:sz w:val="21"/>
        </w:rPr>
        <w:tab/>
      </w:r>
      <w:r w:rsidR="00737048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="00737048"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="00737048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737048" w:rsidRPr="00681A59">
        <w:rPr>
          <w:rFonts w:ascii="Times New Roman" w:eastAsia="汉仪书宋二简" w:hAnsi="Times New Roman" w:cs="Times New Roman"/>
          <w:position w:val="-24"/>
          <w:sz w:val="21"/>
        </w:rPr>
        <w:object w:dxaOrig="2020" w:dyaOrig="620" w14:anchorId="7189001C">
          <v:shape id="_x0000_i1190" type="#_x0000_t75" style="width:101.25pt;height:30.75pt" o:ole="">
            <v:imagedata r:id="rId339" o:title=""/>
          </v:shape>
          <o:OLEObject Type="Embed" ProgID="Equation.DSMT4" ShapeID="_x0000_i1190" DrawAspect="Content" ObjectID="_1706442361" r:id="rId340"/>
        </w:object>
      </w:r>
    </w:p>
    <w:p w14:paraId="626FC7BB" w14:textId="77777777" w:rsidR="00737048" w:rsidRPr="00681A59" w:rsidRDefault="0073704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54E44EB" w14:textId="77777777" w:rsidR="00737048" w:rsidRPr="00681A59" w:rsidRDefault="0073704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探索：</w:t>
      </w:r>
    </w:p>
    <w:p w14:paraId="56B6F277" w14:textId="77777777" w:rsidR="00737048" w:rsidRPr="00681A59" w:rsidRDefault="0073704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给定按一定规律排列的一列数：</w:t>
      </w:r>
    </w:p>
    <w:p w14:paraId="4380AC40" w14:textId="77777777" w:rsidR="00737048" w:rsidRPr="00681A59" w:rsidRDefault="0073704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2940" w:dyaOrig="360" w14:anchorId="2FD61AA0">
          <v:shape id="_x0000_i1191" type="#_x0000_t75" style="width:147pt;height:18pt" o:ole="">
            <v:imagedata r:id="rId341" o:title=""/>
          </v:shape>
          <o:OLEObject Type="Embed" ProgID="Equation.DSMT4" ShapeID="_x0000_i1191" DrawAspect="Content" ObjectID="_1706442362" r:id="rId342"/>
        </w:object>
      </w:r>
    </w:p>
    <w:p w14:paraId="3A5CF81B" w14:textId="77777777" w:rsidR="00737048" w:rsidRPr="00681A59" w:rsidRDefault="00737048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38" w:name="bookmark88"/>
      <w:r w:rsidRPr="00681A59">
        <w:rPr>
          <w:rFonts w:ascii="Times New Roman" w:eastAsia="汉仪书宋二简" w:hAnsi="Times New Roman" w:cs="Times New Roman"/>
          <w:sz w:val="21"/>
          <w:szCs w:val="26"/>
        </w:rPr>
        <w:t>（</w:t>
      </w:r>
      <w:bookmarkEnd w:id="38"/>
      <w:r w:rsidRPr="00681A59">
        <w:rPr>
          <w:rFonts w:ascii="Times New Roman" w:eastAsia="汉仪书宋二简" w:hAnsi="Times New Roman" w:cs="Times New Roman"/>
          <w:sz w:val="21"/>
          <w:szCs w:val="26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观察这一列数，说出进行排列时所依据的一种规律</w:t>
      </w:r>
      <w:r w:rsidR="00E47B87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BA6EA05" w14:textId="77777777" w:rsidR="00E47B87" w:rsidRPr="00681A59" w:rsidRDefault="00E47B87" w:rsidP="007370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39" w:name="bookmark89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bookmarkEnd w:id="39"/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737048" w:rsidRPr="00681A59">
        <w:rPr>
          <w:rFonts w:ascii="Times New Roman" w:eastAsia="汉仪书宋二简" w:hAnsi="Times New Roman" w:cs="Times New Roman"/>
          <w:sz w:val="21"/>
        </w:rPr>
        <w:t>如果从</w:t>
      </w:r>
      <w:r w:rsidR="00737048"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="00737048" w:rsidRPr="00681A59">
        <w:rPr>
          <w:rFonts w:ascii="Times New Roman" w:eastAsia="汉仪书宋二简" w:hAnsi="Times New Roman" w:cs="Times New Roman"/>
          <w:sz w:val="21"/>
        </w:rPr>
        <w:t>开始依次连续取若干个数，使它们的和大于</w:t>
      </w:r>
      <w:r w:rsidR="00737048" w:rsidRPr="00681A59">
        <w:rPr>
          <w:rFonts w:ascii="Times New Roman" w:eastAsia="汉仪书宋二简" w:hAnsi="Times New Roman" w:cs="Times New Roman"/>
          <w:sz w:val="21"/>
          <w:szCs w:val="20"/>
        </w:rPr>
        <w:t>5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="00737048" w:rsidRPr="00681A59">
        <w:rPr>
          <w:rFonts w:ascii="Times New Roman" w:eastAsia="汉仪书宋二简" w:hAnsi="Times New Roman" w:cs="Times New Roman"/>
          <w:sz w:val="21"/>
        </w:rPr>
        <w:t>那么至少要选多少个数？请你将算式及结果写出来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D6C7CDC" w14:textId="77777777" w:rsidR="00E47B87" w:rsidRPr="00681A59" w:rsidRDefault="00E47B8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5FEE2DA" w14:textId="77777777" w:rsidR="00737048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用计算器，计算：</w:t>
      </w:r>
    </w:p>
    <w:p w14:paraId="4E51CACB" w14:textId="77777777" w:rsidR="00E47B87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960" w:dyaOrig="340" w14:anchorId="43C827B1">
          <v:shape id="_x0000_i1192" type="#_x0000_t75" style="width:48pt;height:17.25pt" o:ole="">
            <v:imagedata r:id="rId343" o:title=""/>
          </v:shape>
          <o:OLEObject Type="Embed" ProgID="Equation.DSMT4" ShapeID="_x0000_i1192" DrawAspect="Content" ObjectID="_1706442363" r:id="rId344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</w:p>
    <w:p w14:paraId="32DDA27E" w14:textId="77777777" w:rsidR="00E47B87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1320" w:dyaOrig="340" w14:anchorId="70A79AA6">
          <v:shape id="_x0000_i1193" type="#_x0000_t75" style="width:66pt;height:17.25pt" o:ole="">
            <v:imagedata r:id="rId345" o:title=""/>
          </v:shape>
          <o:OLEObject Type="Embed" ProgID="Equation.DSMT4" ShapeID="_x0000_i1193" DrawAspect="Content" ObjectID="_1706442364" r:id="rId346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</w:p>
    <w:p w14:paraId="7BAF7FF4" w14:textId="77777777" w:rsidR="00E47B87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1680" w:dyaOrig="340" w14:anchorId="68E4BAFA">
          <v:shape id="_x0000_i1194" type="#_x0000_t75" style="width:84pt;height:17.25pt" o:ole="">
            <v:imagedata r:id="rId347" o:title=""/>
          </v:shape>
          <o:OLEObject Type="Embed" ProgID="Equation.DSMT4" ShapeID="_x0000_i1194" DrawAspect="Content" ObjectID="_1706442365" r:id="rId348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</w:p>
    <w:p w14:paraId="16CCBF16" w14:textId="77777777" w:rsidR="00E47B87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2040" w:dyaOrig="340" w14:anchorId="29E5FF95">
          <v:shape id="_x0000_i1195" type="#_x0000_t75" style="width:102pt;height:17.25pt" o:ole="">
            <v:imagedata r:id="rId349" o:title=""/>
          </v:shape>
          <o:OLEObject Type="Embed" ProgID="Equation.DSMT4" ShapeID="_x0000_i1195" DrawAspect="Content" ObjectID="_1706442366" r:id="rId350"/>
        </w:objec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</w:p>
    <w:p w14:paraId="47CB63D1" w14:textId="77777777" w:rsidR="00E47B87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仔细观察上面几道题的计算结果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按照这个规律填空：</w:t>
      </w:r>
    </w:p>
    <w:p w14:paraId="60C124F0" w14:textId="77777777" w:rsidR="00E47B87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78ACD25" wp14:editId="22ECF25D">
            <wp:extent cx="5274310" cy="520065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2E71F" w14:textId="77777777" w:rsidR="00E47B87" w:rsidRPr="00681A59" w:rsidRDefault="00E47B8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6598B98" w14:textId="77777777" w:rsidR="00E47B87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请你利用计算器探究：</w:t>
      </w:r>
    </w:p>
    <w:p w14:paraId="544D1F75" w14:textId="77777777" w:rsidR="00E47B87" w:rsidRPr="00681A59" w:rsidRDefault="00EC6F32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E47B87" w:rsidRPr="00681A59">
        <w:rPr>
          <w:rFonts w:ascii="Times New Roman" w:eastAsia="汉仪书宋二简" w:hAnsi="Times New Roman" w:cs="Times New Roman"/>
          <w:sz w:val="21"/>
        </w:rPr>
        <w:t>任取一个大于</w:t>
      </w:r>
      <w:r w:rsidR="00E47B87"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="00E47B87" w:rsidRPr="00681A59">
        <w:rPr>
          <w:rFonts w:ascii="Times New Roman" w:eastAsia="汉仪书宋二简" w:hAnsi="Times New Roman" w:cs="Times New Roman"/>
          <w:sz w:val="21"/>
        </w:rPr>
        <w:t>的数，开平方后将所得的正平方根再开平方，若将这样的开平方运算持续进行下去，其结果向什么数靠近？</w:t>
      </w:r>
    </w:p>
    <w:p w14:paraId="2DBCB228" w14:textId="77777777" w:rsidR="00E47B87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任取一个小于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大于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的数，开平方后将所得的正平方根再开平方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若将这样的开</w:t>
      </w:r>
      <w:r w:rsidRPr="00681A59">
        <w:rPr>
          <w:rFonts w:ascii="Times New Roman" w:eastAsia="汉仪书宋二简" w:hAnsi="Times New Roman" w:cs="Times New Roman"/>
          <w:sz w:val="21"/>
        </w:rPr>
        <w:t xml:space="preserve"> </w:t>
      </w:r>
      <w:r w:rsidRPr="00681A59">
        <w:rPr>
          <w:rFonts w:ascii="Times New Roman" w:eastAsia="汉仪书宋二简" w:hAnsi="Times New Roman" w:cs="Times New Roman"/>
          <w:sz w:val="21"/>
        </w:rPr>
        <w:t>平方运算持续进行下去，其结果向什么数靠近？</w:t>
      </w:r>
    </w:p>
    <w:p w14:paraId="3B0B7C87" w14:textId="77777777" w:rsidR="00E47B87" w:rsidRPr="00681A59" w:rsidRDefault="00E47B87" w:rsidP="00E47B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40" w:name="bookmark94"/>
      <w:bookmarkEnd w:id="40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从开平方的逆运算即平方的角度再思考一下，能说出其中的道理吗</w:t>
      </w:r>
      <w:r w:rsidRPr="00681A59">
        <w:rPr>
          <w:rFonts w:ascii="Times New Roman" w:eastAsia="汉仪书宋二简" w:hAnsi="Times New Roman" w:cs="Times New Roman"/>
          <w:sz w:val="21"/>
        </w:rPr>
        <w:t>?</w:t>
      </w:r>
    </w:p>
    <w:p w14:paraId="42B51245" w14:textId="77777777" w:rsidR="00E47B87" w:rsidRPr="00681A59" w:rsidRDefault="00E47B8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78AC8FE" w14:textId="77777777" w:rsidR="00E47B87" w:rsidRPr="00681A59" w:rsidRDefault="00E47B87" w:rsidP="00E47B8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图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中的邻补角共有</w:t>
      </w:r>
      <w:r w:rsidR="00EC6F32" w:rsidRPr="00681A59">
        <w:rPr>
          <w:rFonts w:ascii="Times New Roman" w:eastAsia="汉仪书宋二简" w:hAnsi="Times New Roman" w:cs="Times New Roman"/>
          <w:sz w:val="21"/>
        </w:rPr>
        <w:t>________</w:t>
      </w:r>
      <w:r w:rsidR="00EC6F32" w:rsidRPr="00681A59">
        <w:rPr>
          <w:rFonts w:ascii="Times New Roman" w:eastAsia="汉仪书宋二简" w:hAnsi="Times New Roman" w:cs="Times New Roman"/>
          <w:sz w:val="21"/>
        </w:rPr>
        <w:t>对，</w:t>
      </w:r>
      <w:r w:rsidRPr="00681A59">
        <w:rPr>
          <w:rFonts w:ascii="Times New Roman" w:eastAsia="汉仪书宋二简" w:hAnsi="Times New Roman" w:cs="Times New Roman"/>
          <w:sz w:val="21"/>
        </w:rPr>
        <w:t>图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中的</w:t>
      </w:r>
      <w:r w:rsidRPr="00681A59">
        <w:rPr>
          <w:rFonts w:ascii="Times New Roman" w:eastAsia="汉仪书宋二简" w:hAnsi="Times New Roman" w:cs="Times New Roman"/>
          <w:sz w:val="21"/>
        </w:rPr>
        <w:t>邻补角共有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对。</w:t>
      </w:r>
    </w:p>
    <w:p w14:paraId="624D8FA3" w14:textId="77777777" w:rsidR="00E47B87" w:rsidRPr="00681A59" w:rsidRDefault="00E47B87" w:rsidP="00E47B8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71A9F3E" wp14:editId="535BF5F9">
            <wp:extent cx="4650740" cy="1168566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4678384" cy="1175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C5879" w14:textId="77777777" w:rsidR="00E47B87" w:rsidRPr="00681A59" w:rsidRDefault="00E47B8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72B0841" w14:textId="77777777" w:rsidR="00E47B87" w:rsidRPr="00681A59" w:rsidRDefault="00EC6F32" w:rsidP="00E47B8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09F83364" wp14:editId="1DB90EC9">
            <wp:simplePos x="0" y="0"/>
            <wp:positionH relativeFrom="column">
              <wp:posOffset>3823970</wp:posOffset>
            </wp:positionH>
            <wp:positionV relativeFrom="paragraph">
              <wp:posOffset>1270</wp:posOffset>
            </wp:positionV>
            <wp:extent cx="1642110" cy="1400175"/>
            <wp:effectExtent l="0" t="0" r="0" b="9525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，已知直线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相交于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点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BOE=90°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。</w:t>
      </w:r>
    </w:p>
    <w:p w14:paraId="38E8677A" w14:textId="77777777" w:rsidR="00EC6F32" w:rsidRPr="00681A59" w:rsidRDefault="00EC6F32" w:rsidP="00E47B8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和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互为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角。</w:t>
      </w:r>
    </w:p>
    <w:p w14:paraId="46D68032" w14:textId="77777777" w:rsidR="00EC6F32" w:rsidRPr="00681A59" w:rsidRDefault="00EC6F32" w:rsidP="00EC6F32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和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互为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角。</w:t>
      </w:r>
    </w:p>
    <w:p w14:paraId="2E00E5F1" w14:textId="77777777" w:rsidR="00EC6F32" w:rsidRPr="00681A59" w:rsidRDefault="00EC6F32" w:rsidP="00EC6F32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和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互为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角。</w:t>
      </w:r>
    </w:p>
    <w:p w14:paraId="738217FA" w14:textId="3FE5FA7E" w:rsidR="00EC6F32" w:rsidRPr="00681A59" w:rsidRDefault="00EC6F32" w:rsidP="00EC6F32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如果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1=40°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那么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2=</w:t>
      </w:r>
      <w:r w:rsidRPr="00681A59">
        <w:rPr>
          <w:rFonts w:ascii="Times New Roman" w:eastAsia="汉仪书宋二简" w:hAnsi="Times New Roman" w:cs="Times New Roman"/>
          <w:sz w:val="21"/>
        </w:rPr>
        <w:t>________°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3=</w:t>
      </w:r>
      <w:r w:rsidRPr="00681A59">
        <w:rPr>
          <w:rFonts w:ascii="Times New Roman" w:eastAsia="汉仪书宋二简" w:hAnsi="Times New Roman" w:cs="Times New Roman"/>
          <w:sz w:val="21"/>
        </w:rPr>
        <w:t>________°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="00C53FA7" w:rsidRPr="00681A59">
        <w:rPr>
          <w:rFonts w:ascii="Times New Roman" w:eastAsia="汉仪书宋二简" w:hAnsi="Times New Roman" w:cs="Times New Roman" w:hint="eastAsia"/>
          <w:sz w:val="21"/>
        </w:rPr>
        <w:t xml:space="preserve"> </w:t>
      </w:r>
      <w:r w:rsidR="00C53FA7" w:rsidRPr="00681A59">
        <w:rPr>
          <w:rFonts w:ascii="Times New Roman" w:eastAsia="汉仪书宋二简" w:hAnsi="Times New Roman" w:cs="Times New Roman"/>
          <w:sz w:val="21"/>
        </w:rPr>
        <w:t xml:space="preserve"> 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4=</w:t>
      </w:r>
      <w:r w:rsidRPr="00681A59">
        <w:rPr>
          <w:rFonts w:ascii="Times New Roman" w:eastAsia="汉仪书宋二简" w:hAnsi="Times New Roman" w:cs="Times New Roman"/>
          <w:sz w:val="21"/>
        </w:rPr>
        <w:t>________°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0DED252" w14:textId="77777777" w:rsidR="00EC6F32" w:rsidRPr="00681A59" w:rsidRDefault="00EC6F32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5F378168" w14:textId="77777777" w:rsidR="00EC6F32" w:rsidRPr="00681A59" w:rsidRDefault="00EC6F32" w:rsidP="00E47B8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4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直线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相交于点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O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AOE=90°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且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COE=3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EOD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eastAsia="zh-CN" w:bidi="en-US"/>
        </w:rPr>
        <w:t>求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BOD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的度数</w:t>
      </w:r>
      <w:r w:rsidR="00690500"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6F6C6904" w14:textId="77777777" w:rsidR="00690500" w:rsidRPr="00681A59" w:rsidRDefault="00690500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szCs w:val="24"/>
          <w:lang w:val="en-US" w:bidi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10E53BD" wp14:editId="0DAF49FD">
            <wp:extent cx="2076450" cy="15919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591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5B06C" w14:textId="77777777" w:rsidR="00EC6F32" w:rsidRPr="00681A59" w:rsidRDefault="00EC6F32">
      <w:pPr>
        <w:widowControl/>
        <w:rPr>
          <w:rFonts w:eastAsia="汉仪书宋二简"/>
          <w:color w:val="auto"/>
          <w:kern w:val="2"/>
          <w:sz w:val="21"/>
          <w:lang w:eastAsia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E4DDD59" w14:textId="77777777" w:rsidR="00EC6F32" w:rsidRPr="00681A59" w:rsidRDefault="00EC6F32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4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直线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相交于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</w:t>
      </w:r>
      <w:r w:rsidR="00690500"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E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BOD</w:t>
      </w:r>
      <w:r w:rsidR="00690500"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EOF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=90°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AO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=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6°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求</w:t>
      </w:r>
      <w:r w:rsidR="00690500" w:rsidRPr="00681A59">
        <w:rPr>
          <w:rFonts w:ascii="Times New Roman" w:eastAsia="汉仪书宋二简" w:hAnsi="Times New Roman" w:hint="eastAsia"/>
          <w:sz w:val="21"/>
          <w:szCs w:val="24"/>
          <w:lang w:val="en-US" w:bidi="en-US"/>
        </w:rPr>
        <w:t>∠</w:t>
      </w:r>
      <w:r w:rsidR="00690500"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BOF</w:t>
      </w:r>
      <w:r w:rsidRPr="00681A59">
        <w:rPr>
          <w:rFonts w:ascii="Times New Roman" w:eastAsia="汉仪书宋二简" w:hAnsi="Times New Roman" w:cs="Times New Roman"/>
          <w:sz w:val="21"/>
        </w:rPr>
        <w:t>的度数</w:t>
      </w:r>
      <w:r w:rsidR="00690500"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1C318F6D" w14:textId="77777777" w:rsidR="00690500" w:rsidRPr="00681A59" w:rsidRDefault="00690500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lang w:eastAsia="zh-CN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8B61799" wp14:editId="1CB41443">
            <wp:extent cx="1666875" cy="1362268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1675230" cy="1369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8183F" w14:textId="77777777" w:rsidR="00690500" w:rsidRPr="00681A59" w:rsidRDefault="00690500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2A705F3" w14:textId="77777777" w:rsidR="00690500" w:rsidRPr="00681A59" w:rsidRDefault="00690500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4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已知直线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和直线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外的一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过点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作直线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的垂线，在图中标出垂足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4C9C05AE" w14:textId="77777777" w:rsidR="00690500" w:rsidRPr="00681A59" w:rsidRDefault="00690500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  <w:lang w:eastAsia="zh-CN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437A1359" wp14:editId="3D452256">
            <wp:extent cx="2124075" cy="9620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2CC37" w14:textId="77777777" w:rsidR="00690500" w:rsidRPr="00681A59" w:rsidRDefault="00690500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52B111F3" w14:textId="77777777" w:rsidR="00690500" w:rsidRPr="00681A59" w:rsidRDefault="00690500" w:rsidP="0069050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已知直线</w:t>
      </w:r>
      <w:r w:rsidR="00F25235" w:rsidRPr="00681A59">
        <w:rPr>
          <w:rFonts w:ascii="Times New Roman" w:eastAsia="汉仪书宋二简" w:hAnsi="Times New Roman" w:cs="Times New Roman"/>
          <w:i/>
          <w:sz w:val="21"/>
        </w:rPr>
        <w:t>l</w:t>
      </w:r>
      <w:r w:rsidRPr="00681A59">
        <w:rPr>
          <w:rFonts w:ascii="Times New Roman" w:eastAsia="汉仪书宋二简" w:hAnsi="Times New Roman" w:cs="Times New Roman"/>
          <w:sz w:val="21"/>
        </w:rPr>
        <w:t>和直线</w:t>
      </w:r>
      <w:r w:rsidR="00F25235" w:rsidRPr="00681A59">
        <w:rPr>
          <w:rFonts w:ascii="Times New Roman" w:eastAsia="汉仪书宋二简" w:hAnsi="Times New Roman" w:cs="Times New Roman"/>
          <w:i/>
          <w:sz w:val="21"/>
        </w:rPr>
        <w:t>l</w:t>
      </w:r>
      <w:r w:rsidRPr="00681A59">
        <w:rPr>
          <w:rFonts w:ascii="Times New Roman" w:eastAsia="汉仪书宋二简" w:hAnsi="Times New Roman" w:cs="Times New Roman"/>
          <w:sz w:val="21"/>
        </w:rPr>
        <w:t>上的一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过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作直线</w:t>
      </w:r>
      <w:r w:rsidR="00F25235" w:rsidRPr="00681A59">
        <w:rPr>
          <w:rFonts w:ascii="Times New Roman" w:eastAsia="汉仪书宋二简" w:hAnsi="Times New Roman" w:cs="Times New Roman"/>
          <w:i/>
          <w:sz w:val="21"/>
        </w:rPr>
        <w:t>l</w:t>
      </w:r>
      <w:r w:rsidRPr="00681A59">
        <w:rPr>
          <w:rFonts w:ascii="Times New Roman" w:eastAsia="汉仪书宋二简" w:hAnsi="Times New Roman" w:cs="Times New Roman"/>
          <w:sz w:val="21"/>
        </w:rPr>
        <w:t>的垂线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6E0A8B6A" w14:textId="77777777" w:rsidR="00690500" w:rsidRPr="00681A59" w:rsidRDefault="00690500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0431164" wp14:editId="47FEDC21">
            <wp:extent cx="1638300" cy="11049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3502E" w14:textId="77777777" w:rsidR="00690500" w:rsidRPr="00681A59" w:rsidRDefault="00690500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F77B321" w14:textId="77777777" w:rsidR="00690500" w:rsidRPr="00681A59" w:rsidRDefault="00690500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4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过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画直线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D</w:t>
      </w:r>
      <w:r w:rsidRPr="00681A59">
        <w:rPr>
          <w:rFonts w:ascii="Times New Roman" w:eastAsia="汉仪书宋二简" w:hAnsi="Times New Roman" w:cs="Times New Roman"/>
          <w:sz w:val="21"/>
        </w:rPr>
        <w:t>的垂线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BE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垂足为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过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画直线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D</w:t>
      </w:r>
      <w:r w:rsidRPr="00681A59">
        <w:rPr>
          <w:rFonts w:ascii="Times New Roman" w:eastAsia="汉仪书宋二简" w:hAnsi="Times New Roman" w:cs="Times New Roman"/>
          <w:sz w:val="21"/>
        </w:rPr>
        <w:t>的垂线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CF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垂足为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F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4E1FB83A" w14:textId="77777777" w:rsidR="00690500" w:rsidRPr="00681A59" w:rsidRDefault="00690500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74FBDAD" wp14:editId="692C4799">
            <wp:extent cx="2209800" cy="1038225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B6E99" w14:textId="77777777" w:rsidR="00690500" w:rsidRPr="00681A59" w:rsidRDefault="00690500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FFEC225" w14:textId="77777777" w:rsidR="00690500" w:rsidRPr="00681A59" w:rsidRDefault="00690500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已知直线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及直线外的一点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，利用三角尺画图并回答：</w:t>
      </w:r>
    </w:p>
    <w:p w14:paraId="5B6AC1C2" w14:textId="77777777" w:rsidR="00690500" w:rsidRPr="00681A59" w:rsidRDefault="00690500" w:rsidP="0069050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直线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上画出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，使直线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PC</w:t>
      </w:r>
      <w:r w:rsidRPr="00681A59">
        <w:rPr>
          <w:rFonts w:ascii="Times New Roman" w:eastAsia="汉仪书宋二简" w:hAnsi="Times New Roman" w:cs="Times New Roman"/>
          <w:sz w:val="21"/>
        </w:rPr>
        <w:t>与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垂直，符合条件的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有多少个</w:t>
      </w:r>
      <w:r w:rsidRPr="00681A59">
        <w:rPr>
          <w:rFonts w:ascii="Times New Roman" w:eastAsia="汉仪书宋二简" w:hAnsi="Times New Roman" w:cs="Times New Roman"/>
          <w:sz w:val="21"/>
        </w:rPr>
        <w:t>?</w:t>
      </w:r>
    </w:p>
    <w:p w14:paraId="299811C9" w14:textId="77777777" w:rsidR="00690500" w:rsidRPr="00681A59" w:rsidRDefault="00690500" w:rsidP="0069050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41" w:name="bookmark104"/>
      <w:bookmarkEnd w:id="41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直线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上画出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，使直线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PD</w:t>
      </w:r>
      <w:r w:rsidRPr="00681A59">
        <w:rPr>
          <w:rFonts w:ascii="Times New Roman" w:eastAsia="汉仪书宋二简" w:hAnsi="Times New Roman" w:cs="Times New Roman"/>
          <w:sz w:val="21"/>
        </w:rPr>
        <w:t>与直线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斜交，符合条件的点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有多少个</w:t>
      </w:r>
      <w:r w:rsidRPr="00681A59">
        <w:rPr>
          <w:rFonts w:ascii="Times New Roman" w:eastAsia="汉仪书宋二简" w:hAnsi="Times New Roman" w:cs="Times New Roman"/>
          <w:sz w:val="21"/>
        </w:rPr>
        <w:t>?</w:t>
      </w:r>
    </w:p>
    <w:p w14:paraId="49EF0B7C" w14:textId="77777777" w:rsidR="00690500" w:rsidRPr="00681A59" w:rsidRDefault="00690500" w:rsidP="00C53FA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2C3A9CC" wp14:editId="5C466605">
            <wp:extent cx="1466788" cy="1276502"/>
            <wp:effectExtent l="0" t="0" r="63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1469575" cy="1278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8681D" w14:textId="77777777" w:rsidR="00690500" w:rsidRPr="00681A59" w:rsidRDefault="00690500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5BDF1918" w14:textId="77777777" w:rsidR="00690500" w:rsidRPr="00681A59" w:rsidRDefault="00690500" w:rsidP="00690500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过点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的直线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垂直，垂足为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="00F25235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在直线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PC</w:t>
      </w:r>
      <w:r w:rsidRPr="00681A59">
        <w:rPr>
          <w:rFonts w:ascii="Times New Roman" w:eastAsia="汉仪书宋二简" w:hAnsi="Times New Roman" w:cs="Times New Roman"/>
          <w:sz w:val="21"/>
        </w:rPr>
        <w:t>上另找一点</w:t>
      </w:r>
      <w:r w:rsidR="00F25235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P'</w:t>
      </w:r>
      <w:r w:rsidR="00F25235" w:rsidRPr="00681A59">
        <w:rPr>
          <w:rFonts w:ascii="Times New Roman" w:eastAsia="汉仪书宋二简" w:hAnsi="Times New Roman" w:cs="Times New Roman"/>
          <w:sz w:val="21"/>
        </w:rPr>
        <w:t>，使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="00F25235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P'</w:t>
      </w:r>
      <w:r w:rsidRPr="00681A59">
        <w:rPr>
          <w:rFonts w:ascii="Times New Roman" w:eastAsia="汉仪书宋二简" w:hAnsi="Times New Roman" w:cs="Times New Roman"/>
          <w:sz w:val="21"/>
        </w:rPr>
        <w:t>到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的距离与点</w:t>
      </w:r>
      <w:r w:rsidR="00F25235"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到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的距离相等</w:t>
      </w:r>
      <w:r w:rsidR="00F25235"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是线段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PP'</w:t>
      </w:r>
      <w:r w:rsidRPr="00681A59">
        <w:rPr>
          <w:rFonts w:ascii="Times New Roman" w:eastAsia="汉仪书宋二简" w:hAnsi="Times New Roman" w:cs="Times New Roman"/>
          <w:sz w:val="21"/>
        </w:rPr>
        <w:t>的什么线？</w:t>
      </w:r>
    </w:p>
    <w:p w14:paraId="18D2919A" w14:textId="77777777" w:rsidR="00F25235" w:rsidRPr="00681A59" w:rsidRDefault="00F25235" w:rsidP="00F25235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vertAlign w:val="superscript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04E14D90" wp14:editId="526936F9">
            <wp:extent cx="1435736" cy="1374314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446504" cy="1384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8794A" w14:textId="77777777" w:rsidR="00F25235" w:rsidRPr="00681A59" w:rsidRDefault="00F25235">
      <w:pPr>
        <w:widowControl/>
        <w:rPr>
          <w:rFonts w:eastAsia="汉仪书宋二简"/>
          <w:color w:val="auto"/>
          <w:kern w:val="2"/>
          <w:sz w:val="21"/>
          <w:szCs w:val="22"/>
          <w:vertAlign w:val="superscript"/>
          <w:lang w:val="zh-TW" w:eastAsia="zh-TW" w:bidi="zh-TW"/>
        </w:rPr>
      </w:pPr>
      <w:r w:rsidRPr="00681A59">
        <w:rPr>
          <w:rFonts w:eastAsia="汉仪书宋二简"/>
          <w:sz w:val="21"/>
          <w:vertAlign w:val="superscript"/>
        </w:rPr>
        <w:br w:type="page"/>
      </w:r>
    </w:p>
    <w:p w14:paraId="68C1FC7F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是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OB</w:t>
      </w:r>
      <w:r w:rsidRPr="00681A59">
        <w:rPr>
          <w:rFonts w:ascii="Times New Roman" w:eastAsia="汉仪书宋二简" w:hAnsi="Times New Roman" w:cs="Times New Roman"/>
          <w:sz w:val="21"/>
        </w:rPr>
        <w:t>的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0A</w:t>
      </w:r>
      <w:r w:rsidRPr="00681A59">
        <w:rPr>
          <w:rFonts w:ascii="Times New Roman" w:eastAsia="汉仪书宋二简" w:hAnsi="Times New Roman" w:cs="Times New Roman"/>
          <w:sz w:val="21"/>
        </w:rPr>
        <w:t>上的一点，请过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画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A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B</w:t>
      </w:r>
      <w:r w:rsidRPr="00681A59">
        <w:rPr>
          <w:rFonts w:ascii="Times New Roman" w:eastAsia="汉仪书宋二简" w:hAnsi="Times New Roman" w:cs="Times New Roman"/>
          <w:sz w:val="21"/>
        </w:rPr>
        <w:t>的垂线，分别交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B</w:t>
      </w:r>
      <w:r w:rsidRPr="00681A59">
        <w:rPr>
          <w:rFonts w:ascii="Times New Roman" w:eastAsia="汉仪书宋二简" w:hAnsi="Times New Roman" w:cs="Times New Roman"/>
          <w:sz w:val="21"/>
        </w:rPr>
        <w:t>于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M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N</w:t>
      </w:r>
      <w:r w:rsidRPr="00681A59">
        <w:rPr>
          <w:rFonts w:ascii="Times New Roman" w:eastAsia="汉仪书宋二简" w:hAnsi="Times New Roman" w:cs="Times New Roman"/>
          <w:sz w:val="21"/>
        </w:rPr>
        <w:t>，哪条线段的长度表示点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到直线的距离？</w:t>
      </w:r>
    </w:p>
    <w:p w14:paraId="75009490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96EC7FF" wp14:editId="19FB5DCD">
            <wp:extent cx="1752600" cy="1427118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757328" cy="1430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03EE4" w14:textId="77777777" w:rsidR="00F25235" w:rsidRPr="00681A59" w:rsidRDefault="00F2523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4B897DEE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szCs w:val="24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，</w:t>
      </w:r>
      <w:r w:rsidRPr="00681A59">
        <w:rPr>
          <w:rFonts w:ascii="Times New Roman" w:eastAsia="汉仪书宋二简" w:hAnsi="Times New Roman" w:hint="eastAsia"/>
          <w:sz w:val="21"/>
          <w:lang w:val="zh-CN" w:eastAsia="zh-CN" w:bidi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 xml:space="preserve">ACB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= 90°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 xml:space="preserve"> 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D</w:t>
      </w:r>
      <w:r w:rsidRPr="00681A59">
        <w:rPr>
          <w:rFonts w:ascii="微软雅黑" w:eastAsia="微软雅黑" w:hAnsi="微软雅黑" w:cs="微软雅黑" w:hint="eastAsia"/>
          <w:sz w:val="21"/>
        </w:rPr>
        <w:t>丄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垂足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那么点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到直线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的距离是线段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的长度，线段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的长度是点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到直线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的距离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74B0E9C7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B4A44FB" wp14:editId="4B454446">
            <wp:extent cx="2038350" cy="101917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55AB9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br w:type="page"/>
      </w:r>
      <w:bookmarkStart w:id="42" w:name="bookmark98"/>
      <w:bookmarkEnd w:id="42"/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3B590B45" wp14:editId="621227BD">
            <wp:simplePos x="0" y="0"/>
            <wp:positionH relativeFrom="column">
              <wp:posOffset>3867150</wp:posOffset>
            </wp:positionH>
            <wp:positionV relativeFrom="paragraph">
              <wp:posOffset>240030</wp:posOffset>
            </wp:positionV>
            <wp:extent cx="1847850" cy="1514475"/>
            <wp:effectExtent l="0" t="0" r="0" b="9525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OB</w:t>
      </w:r>
      <w:r w:rsidRPr="00681A59">
        <w:rPr>
          <w:rFonts w:ascii="Times New Roman" w:eastAsia="汉仪书宋二简" w:hAnsi="Times New Roman" w:cs="Times New Roman"/>
          <w:sz w:val="21"/>
        </w:rPr>
        <w:t>，用三角板按下列语句画图：</w:t>
      </w:r>
    </w:p>
    <w:p w14:paraId="6276468B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43" w:name="bookmark99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bookmarkEnd w:id="43"/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OB</w:t>
      </w:r>
      <w:r w:rsidRPr="00681A59">
        <w:rPr>
          <w:rFonts w:ascii="Times New Roman" w:eastAsia="汉仪书宋二简" w:hAnsi="Times New Roman" w:cs="Times New Roman"/>
          <w:sz w:val="21"/>
        </w:rPr>
        <w:t>上，分别取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，使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OC=OD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6E7D2C71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44" w:name="bookmark100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bookmarkEnd w:id="44"/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过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作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的垂线，过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作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B</w:t>
      </w:r>
      <w:r w:rsidRPr="00681A59">
        <w:rPr>
          <w:rFonts w:ascii="Times New Roman" w:eastAsia="汉仪书宋二简" w:hAnsi="Times New Roman" w:cs="Times New Roman"/>
          <w:sz w:val="21"/>
        </w:rPr>
        <w:t>的垂线，这两条直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线交于点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531EE51C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bookmarkStart w:id="45" w:name="bookmark101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bookmarkEnd w:id="45"/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画射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P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634838F7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线段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的长度表示点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到直线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的距离；</w:t>
      </w:r>
    </w:p>
    <w:p w14:paraId="64BE34BE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4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t>线段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的长度表示点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到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B</w:t>
      </w:r>
      <w:r w:rsidRPr="00681A59">
        <w:rPr>
          <w:rFonts w:ascii="Times New Roman" w:eastAsia="汉仪书宋二简" w:hAnsi="Times New Roman" w:cs="Times New Roman"/>
          <w:sz w:val="21"/>
        </w:rPr>
        <w:t>的距离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6FFA5522" w14:textId="77777777" w:rsidR="00F25235" w:rsidRPr="00681A59" w:rsidRDefault="00F25235">
      <w:pPr>
        <w:widowControl/>
        <w:rPr>
          <w:rFonts w:eastAsia="汉仪书宋二简"/>
          <w:color w:val="auto"/>
          <w:kern w:val="2"/>
          <w:sz w:val="21"/>
          <w:lang w:eastAsia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1A0D9B5" w14:textId="77777777" w:rsidR="00F25235" w:rsidRPr="00681A59" w:rsidRDefault="00F25235" w:rsidP="00F2523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46" w:name="bookmark102"/>
      <w:bookmarkEnd w:id="46"/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两条直线</w:t>
      </w:r>
      <w:r w:rsidR="00F2651D" w:rsidRPr="00681A59">
        <w:rPr>
          <w:rFonts w:ascii="Times New Roman" w:eastAsia="汉仪书宋二简" w:hAnsi="Times New Roman" w:cs="Times New Roman"/>
          <w:i/>
          <w:sz w:val="21"/>
        </w:rPr>
        <w:t>l</w:t>
      </w:r>
      <w:r w:rsidR="00F2651D" w:rsidRPr="00681A59">
        <w:rPr>
          <w:rFonts w:ascii="Times New Roman" w:eastAsia="汉仪书宋二简" w:hAnsi="Times New Roman" w:cs="Times New Roman"/>
          <w:i/>
          <w:sz w:val="21"/>
          <w:vertAlign w:val="subscript"/>
        </w:rPr>
        <w:t>1</w:t>
      </w:r>
      <w:r w:rsidR="00F2651D" w:rsidRPr="00681A59">
        <w:rPr>
          <w:rFonts w:ascii="Times New Roman" w:eastAsia="汉仪书宋二简" w:hAnsi="Times New Roman" w:cs="Times New Roman"/>
          <w:sz w:val="21"/>
        </w:rPr>
        <w:t>、</w:t>
      </w:r>
      <w:r w:rsidR="00F2651D" w:rsidRPr="00681A59">
        <w:rPr>
          <w:rFonts w:ascii="Times New Roman" w:eastAsia="汉仪书宋二简" w:hAnsi="Times New Roman" w:cs="Times New Roman"/>
          <w:i/>
          <w:sz w:val="21"/>
        </w:rPr>
        <w:t>l</w:t>
      </w:r>
      <w:r w:rsidR="00F2651D" w:rsidRPr="00681A59">
        <w:rPr>
          <w:rFonts w:ascii="Times New Roman" w:eastAsia="汉仪书宋二简" w:hAnsi="Times New Roman" w:cs="Times New Roman"/>
          <w:i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被</w:t>
      </w:r>
      <w:r w:rsidR="00F2651D" w:rsidRPr="00681A59">
        <w:rPr>
          <w:rFonts w:ascii="Times New Roman" w:eastAsia="汉仪书宋二简" w:hAnsi="Times New Roman" w:cs="Times New Roman"/>
          <w:i/>
          <w:sz w:val="21"/>
        </w:rPr>
        <w:t>l</w:t>
      </w:r>
      <w:r w:rsidR="00F2651D" w:rsidRPr="00681A59">
        <w:rPr>
          <w:rFonts w:ascii="Times New Roman" w:eastAsia="汉仪书宋二简" w:hAnsi="Times New Roman" w:cs="Times New Roman"/>
          <w:i/>
          <w:sz w:val="21"/>
          <w:vertAlign w:val="subscript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所截，图中的同位角有</w:t>
      </w:r>
      <w:r w:rsidR="00F2651D"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对，内错角有</w:t>
      </w:r>
      <w:r w:rsidR="00F2651D"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对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 xml:space="preserve"> </w:t>
      </w:r>
      <w:r w:rsidRPr="00681A59">
        <w:rPr>
          <w:rFonts w:ascii="Times New Roman" w:eastAsia="汉仪书宋二简" w:hAnsi="Times New Roman" w:cs="Times New Roman"/>
          <w:sz w:val="21"/>
        </w:rPr>
        <w:t>同旁内角有</w:t>
      </w:r>
      <w:r w:rsidR="00F2651D"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对，对顶角有</w:t>
      </w:r>
      <w:r w:rsidR="00F2651D"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对</w:t>
      </w:r>
      <w:r w:rsidR="00F2651D"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42CCE55F" w14:textId="77777777" w:rsidR="00F2651D" w:rsidRPr="00681A59" w:rsidRDefault="00F2651D" w:rsidP="00F2651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D8B570C" wp14:editId="15975BF3">
            <wp:extent cx="1076558" cy="126111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1082969" cy="1268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847A6" w14:textId="77777777" w:rsidR="00F2651D" w:rsidRPr="00681A59" w:rsidRDefault="00F2651D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C3198DA" w14:textId="77777777" w:rsidR="00F25235" w:rsidRPr="00681A59" w:rsidRDefault="00F2651D" w:rsidP="00F2651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4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是同位角的有</w:t>
      </w:r>
      <w:r w:rsidRPr="00681A59">
        <w:rPr>
          <w:rFonts w:ascii="Times New Roman" w:eastAsia="汉仪书宋二简" w:hAnsi="Times New Roman" w:cs="Times New Roman"/>
          <w:sz w:val="21"/>
        </w:rPr>
        <w:t>______________</w:t>
      </w:r>
      <w:r w:rsidRPr="00681A59">
        <w:rPr>
          <w:rFonts w:ascii="Times New Roman" w:eastAsia="汉仪书宋二简" w:hAnsi="Times New Roman" w:cs="Times New Roman"/>
          <w:sz w:val="21"/>
        </w:rPr>
        <w:t>；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是内错角的有</w:t>
      </w:r>
      <w:r w:rsidRPr="00681A59">
        <w:rPr>
          <w:rFonts w:ascii="Times New Roman" w:eastAsia="汉仪书宋二简" w:hAnsi="Times New Roman" w:cs="Times New Roman"/>
          <w:sz w:val="21"/>
        </w:rPr>
        <w:t>_________</w:t>
      </w:r>
      <w:r w:rsidRPr="00681A59">
        <w:rPr>
          <w:rFonts w:ascii="Times New Roman" w:eastAsia="汉仪书宋二简" w:hAnsi="Times New Roman" w:cs="Times New Roman"/>
          <w:sz w:val="21"/>
        </w:rPr>
        <w:t>；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是同旁内角的有</w:t>
      </w:r>
      <w:r w:rsidRPr="00681A59">
        <w:rPr>
          <w:rFonts w:ascii="Times New Roman" w:eastAsia="汉仪书宋二简" w:hAnsi="Times New Roman" w:cs="Times New Roman"/>
          <w:sz w:val="21"/>
        </w:rPr>
        <w:t>____________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65C1AC19" w14:textId="77777777" w:rsidR="00F2651D" w:rsidRPr="00681A59" w:rsidRDefault="00F2651D" w:rsidP="00F2651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AAF4507" wp14:editId="60F80FE2">
            <wp:extent cx="1543050" cy="1275690"/>
            <wp:effectExtent l="0" t="0" r="0" b="127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550796" cy="1282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4312B" w14:textId="77777777" w:rsidR="00F2651D" w:rsidRPr="00681A59" w:rsidRDefault="00F2651D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00F22A7" w14:textId="77777777" w:rsidR="00F2651D" w:rsidRPr="00681A59" w:rsidRDefault="00F2651D" w:rsidP="00F2651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4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由线段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BC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两两所夹的角中，同旁内角共有几对？把它们列举出来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7FB126F2" w14:textId="77777777" w:rsidR="00F2651D" w:rsidRPr="00681A59" w:rsidRDefault="00F2651D" w:rsidP="00F2651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78631FC" wp14:editId="62386510">
            <wp:extent cx="1600200" cy="1198011"/>
            <wp:effectExtent l="0" t="0" r="0" b="254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1603705" cy="120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020A7" w14:textId="77777777" w:rsidR="00F2651D" w:rsidRPr="00681A59" w:rsidRDefault="00F2651D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3361818F" w14:textId="77777777" w:rsidR="00F2651D" w:rsidRPr="00681A59" w:rsidRDefault="00F2651D" w:rsidP="00F2651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找出</w:t>
      </w:r>
      <w:r w:rsidRPr="00681A59">
        <w:rPr>
          <w:rFonts w:ascii="Times New Roman" w:eastAsia="汉仪书宋二简" w:hAnsi="Times New Roman" w:hint="eastAsia"/>
          <w:sz w:val="21"/>
          <w:szCs w:val="26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同位角；找出</w:t>
      </w:r>
      <w:r w:rsidRPr="00681A59">
        <w:rPr>
          <w:rFonts w:ascii="Times New Roman" w:eastAsia="汉仪书宋二简" w:hAnsi="Times New Roman" w:hint="eastAsia"/>
          <w:sz w:val="21"/>
          <w:szCs w:val="26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内错角；找出</w:t>
      </w:r>
      <w:r w:rsidRPr="00681A59">
        <w:rPr>
          <w:rFonts w:ascii="Times New Roman" w:eastAsia="汉仪书宋二简" w:hAnsi="Times New Roman" w:hint="eastAsia"/>
          <w:sz w:val="21"/>
          <w:szCs w:val="26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5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同旁内角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并说明所找的同位角、内错角、同旁内角是哪两条直线被哪条直线所截得到的？</w:t>
      </w:r>
    </w:p>
    <w:p w14:paraId="3EB40B17" w14:textId="77777777" w:rsidR="00F2651D" w:rsidRPr="00681A59" w:rsidRDefault="00F2651D" w:rsidP="00F2651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88A12D2" wp14:editId="5400CD5E">
            <wp:extent cx="1657350" cy="11239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A376A" w14:textId="77777777" w:rsidR="00F2651D" w:rsidRPr="00681A59" w:rsidRDefault="00F2651D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34CCB0FB" w14:textId="77777777" w:rsidR="00F2651D" w:rsidRPr="00681A59" w:rsidRDefault="00F2651D" w:rsidP="00F2651D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三角形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中边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被直线</w:t>
      </w:r>
      <w:r w:rsidRPr="00681A59">
        <w:rPr>
          <w:rFonts w:ascii="Times New Roman" w:eastAsia="汉仪书宋二简" w:hAnsi="Times New Roman" w:cs="Times New Roman"/>
          <w:sz w:val="21"/>
        </w:rPr>
        <w:t>l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所截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图中共有多少对内错角？</w:t>
      </w:r>
    </w:p>
    <w:p w14:paraId="2BAE4E00" w14:textId="77777777" w:rsidR="00F2651D" w:rsidRPr="00681A59" w:rsidRDefault="00F2651D" w:rsidP="00F2651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DD36923" wp14:editId="72754352">
            <wp:extent cx="1400176" cy="1443126"/>
            <wp:effectExtent l="0" t="0" r="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1401625" cy="1444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30E0C" w14:textId="77777777" w:rsidR="00F63987" w:rsidRPr="00681A59" w:rsidRDefault="00F2651D" w:rsidP="00F6398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br w:type="page"/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已知直线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B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</w:rPr>
        <w:t>及直线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A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</w:rPr>
        <w:t>B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</w:rPr>
        <w:t>外一点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P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</w:rPr>
        <w:t>，利用直尺和三角尺，经过点</w:t>
      </w:r>
      <w:r w:rsidR="00F63987"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P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</w:rPr>
        <w:t>画直线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B</w:t>
      </w:r>
      <w:r w:rsidR="00F63987" w:rsidRPr="00681A59">
        <w:rPr>
          <w:rFonts w:ascii="Times New Roman" w:eastAsia="汉仪书宋二简" w:hAnsi="Times New Roman" w:cs="Times New Roman"/>
          <w:sz w:val="21"/>
          <w:szCs w:val="26"/>
        </w:rPr>
        <w:t>的平行线</w:t>
      </w:r>
      <w:r w:rsidR="00F63987"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CD</w:t>
      </w:r>
      <w:r w:rsidR="00F63987"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7F6EB71A" w14:textId="77777777" w:rsidR="00F63987" w:rsidRPr="00681A59" w:rsidRDefault="00F63987" w:rsidP="00F63987">
      <w:pPr>
        <w:widowControl/>
        <w:jc w:val="center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noProof/>
        </w:rPr>
        <w:drawing>
          <wp:inline distT="0" distB="0" distL="0" distR="0" wp14:anchorId="17A4984D" wp14:editId="20739106">
            <wp:extent cx="2219325" cy="914400"/>
            <wp:effectExtent l="0" t="0" r="952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34AFE" w14:textId="77777777" w:rsidR="00F63987" w:rsidRPr="00681A59" w:rsidRDefault="00F6398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br w:type="page"/>
      </w:r>
    </w:p>
    <w:p w14:paraId="4310D780" w14:textId="77777777" w:rsidR="00F63987" w:rsidRPr="00681A59" w:rsidRDefault="00F63987" w:rsidP="00F639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0C8F5EDC" wp14:editId="7336E2EE">
            <wp:simplePos x="0" y="0"/>
            <wp:positionH relativeFrom="column">
              <wp:posOffset>3381375</wp:posOffset>
            </wp:positionH>
            <wp:positionV relativeFrom="paragraph">
              <wp:posOffset>0</wp:posOffset>
            </wp:positionV>
            <wp:extent cx="1800225" cy="1146175"/>
            <wp:effectExtent l="0" t="0" r="9525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，已知点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是三角形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的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上的一点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7828328C" w14:textId="77777777" w:rsidR="00F63987" w:rsidRPr="00681A59" w:rsidRDefault="00F63987" w:rsidP="00F639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bookmarkStart w:id="47" w:name="bookmark108"/>
      <w:bookmarkEnd w:id="47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过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画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PD</w:t>
      </w:r>
      <w:r w:rsidRPr="00681A59">
        <w:rPr>
          <w:rFonts w:ascii="Times New Roman" w:eastAsia="汉仪书宋二简" w:hAnsi="Times New Roman" w:cs="Times New Roman"/>
          <w:sz w:val="21"/>
        </w:rPr>
        <w:t>平行于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交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于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39281806" w14:textId="77777777" w:rsidR="00F63987" w:rsidRPr="00681A59" w:rsidRDefault="00F63987" w:rsidP="00F6398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bookmarkStart w:id="48" w:name="bookmark109"/>
      <w:bookmarkEnd w:id="48"/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过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画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PE</w:t>
      </w:r>
      <w:r w:rsidRPr="00681A59">
        <w:rPr>
          <w:rFonts w:ascii="Times New Roman" w:eastAsia="汉仪书宋二简" w:hAnsi="Times New Roman" w:cs="Times New Roman"/>
          <w:sz w:val="21"/>
        </w:rPr>
        <w:t>平行于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交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于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  <w:szCs w:val="24"/>
          <w:lang w:val="en-US" w:bidi="en-US"/>
        </w:rPr>
        <w:t>。</w:t>
      </w:r>
    </w:p>
    <w:p w14:paraId="522E7F10" w14:textId="77777777" w:rsidR="00F63987" w:rsidRPr="00681A59" w:rsidRDefault="00F6398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br w:type="page"/>
      </w:r>
    </w:p>
    <w:p w14:paraId="5CCD5D55" w14:textId="77777777" w:rsidR="00F2651D" w:rsidRPr="00681A59" w:rsidRDefault="00F63987" w:rsidP="00F6398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下列图中不能判断直线</w:t>
      </w:r>
      <w:r w:rsidRPr="00681A59">
        <w:rPr>
          <w:rFonts w:eastAsia="汉仪书宋二简"/>
          <w:bCs/>
          <w:kern w:val="2"/>
          <w:sz w:val="21"/>
          <w:szCs w:val="20"/>
          <w:lang w:eastAsia="zh-CN"/>
        </w:rPr>
        <w:t>a</w:t>
      </w:r>
      <w:r w:rsidRPr="00681A59">
        <w:rPr>
          <w:rFonts w:eastAsia="汉仪书宋二简"/>
          <w:kern w:val="2"/>
          <w:sz w:val="21"/>
          <w:lang w:eastAsia="zh-CN"/>
        </w:rPr>
        <w:t>与</w:t>
      </w:r>
      <w:r w:rsidRPr="00681A59">
        <w:rPr>
          <w:rFonts w:eastAsia="汉仪书宋二简"/>
          <w:bCs/>
          <w:kern w:val="2"/>
          <w:sz w:val="21"/>
          <w:szCs w:val="20"/>
          <w:lang w:eastAsia="zh-CN"/>
        </w:rPr>
        <w:t>b</w:t>
      </w:r>
      <w:r w:rsidRPr="00681A59">
        <w:rPr>
          <w:rFonts w:eastAsia="汉仪书宋二简"/>
          <w:kern w:val="2"/>
          <w:sz w:val="21"/>
          <w:lang w:eastAsia="zh-CN"/>
        </w:rPr>
        <w:t>平行的是</w:t>
      </w:r>
      <w:r w:rsidRPr="00681A59">
        <w:rPr>
          <w:rFonts w:eastAsia="汉仪书宋二简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lang w:eastAsia="zh-CN"/>
        </w:rPr>
        <w:t>卍卍</w:t>
      </w:r>
      <w:r w:rsidRPr="00681A59">
        <w:rPr>
          <w:rFonts w:eastAsia="汉仪书宋二简"/>
          <w:sz w:val="21"/>
          <w:lang w:eastAsia="zh-CN"/>
        </w:rPr>
        <w:t>）</w:t>
      </w:r>
    </w:p>
    <w:p w14:paraId="4D825B85" w14:textId="77777777" w:rsidR="00F63987" w:rsidRPr="00681A59" w:rsidRDefault="00F63987" w:rsidP="00F6398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</w:pPr>
      <w:r w:rsidRPr="00681A59">
        <w:rPr>
          <w:rFonts w:eastAsia="汉仪书宋二简"/>
          <w:noProof/>
        </w:rPr>
        <w:drawing>
          <wp:inline distT="0" distB="0" distL="0" distR="0" wp14:anchorId="1BACA978" wp14:editId="49EE0E60">
            <wp:extent cx="2400745" cy="26955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2415852" cy="2712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DEEC3" w14:textId="77777777" w:rsidR="00F63987" w:rsidRPr="00681A59" w:rsidRDefault="00F6398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  <w:br w:type="page"/>
      </w:r>
    </w:p>
    <w:p w14:paraId="54BD6277" w14:textId="77777777" w:rsidR="00F63987" w:rsidRPr="00681A59" w:rsidRDefault="004116F8" w:rsidP="00F6398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图，</w:t>
      </w:r>
      <w:r w:rsidR="00F63987" w:rsidRPr="00681A59">
        <w:rPr>
          <w:rFonts w:eastAsia="汉仪书宋二简"/>
          <w:kern w:val="2"/>
          <w:sz w:val="21"/>
          <w:lang w:eastAsia="zh-CN"/>
        </w:rPr>
        <w:t>已知</w:t>
      </w:r>
      <w:r w:rsidR="00F63987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F63987" w:rsidRPr="00681A59">
        <w:rPr>
          <w:rFonts w:eastAsia="汉仪书宋二简"/>
          <w:kern w:val="2"/>
          <w:sz w:val="21"/>
          <w:lang w:eastAsia="zh-CN"/>
        </w:rPr>
        <w:t>1=</w:t>
      </w:r>
      <w:r w:rsidR="00F63987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F63987" w:rsidRPr="00681A59">
        <w:rPr>
          <w:rFonts w:eastAsia="汉仪书宋二简"/>
          <w:kern w:val="2"/>
          <w:sz w:val="21"/>
          <w:lang w:eastAsia="zh-CN"/>
        </w:rPr>
        <w:t>2=</w:t>
      </w:r>
      <w:r w:rsidR="00F63987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F63987" w:rsidRPr="00681A59">
        <w:rPr>
          <w:rFonts w:eastAsia="汉仪书宋二简"/>
          <w:kern w:val="2"/>
          <w:sz w:val="21"/>
          <w:lang w:eastAsia="zh-CN"/>
        </w:rPr>
        <w:t>3</w:t>
      </w:r>
      <w:r w:rsidR="00F63987" w:rsidRPr="00681A59">
        <w:rPr>
          <w:rFonts w:eastAsia="汉仪书宋二简"/>
          <w:kern w:val="2"/>
          <w:sz w:val="21"/>
          <w:lang w:eastAsia="zh-CN"/>
        </w:rPr>
        <w:t>，请填写理由，说明</w:t>
      </w:r>
      <w:r w:rsidR="00F63987" w:rsidRPr="00681A59">
        <w:rPr>
          <w:rFonts w:eastAsia="汉仪书宋二简"/>
          <w:kern w:val="2"/>
          <w:sz w:val="21"/>
          <w:lang w:eastAsia="zh-CN"/>
        </w:rPr>
        <w:t>AB</w:t>
      </w:r>
      <w:r w:rsidR="00F63987" w:rsidRPr="00681A59">
        <w:rPr>
          <w:rFonts w:eastAsia="汉仪书宋二简" w:cs="宋体" w:hint="eastAsia"/>
          <w:kern w:val="2"/>
          <w:sz w:val="21"/>
          <w:lang w:eastAsia="zh-CN"/>
        </w:rPr>
        <w:t>∥</w:t>
      </w:r>
      <w:r w:rsidR="00F63987" w:rsidRPr="00681A59">
        <w:rPr>
          <w:rFonts w:eastAsia="汉仪书宋二简"/>
          <w:kern w:val="2"/>
          <w:sz w:val="21"/>
          <w:lang w:eastAsia="zh-CN"/>
        </w:rPr>
        <w:t>CD</w:t>
      </w:r>
      <w:r w:rsidR="00F63987" w:rsidRPr="00681A59">
        <w:rPr>
          <w:rFonts w:eastAsia="汉仪书宋二简"/>
          <w:kern w:val="2"/>
          <w:sz w:val="21"/>
          <w:lang w:eastAsia="zh-CN"/>
        </w:rPr>
        <w:t>，</w:t>
      </w:r>
      <w:r w:rsidR="00F63987" w:rsidRPr="00681A59">
        <w:rPr>
          <w:rFonts w:eastAsia="汉仪书宋二简"/>
          <w:kern w:val="2"/>
          <w:sz w:val="21"/>
          <w:lang w:eastAsia="zh-CN"/>
        </w:rPr>
        <w:t>EF</w:t>
      </w:r>
      <w:r w:rsidR="00F63987" w:rsidRPr="00681A59">
        <w:rPr>
          <w:rFonts w:eastAsia="汉仪书宋二简" w:cs="宋体" w:hint="eastAsia"/>
          <w:kern w:val="2"/>
          <w:sz w:val="21"/>
          <w:lang w:eastAsia="zh-CN"/>
        </w:rPr>
        <w:t>∥</w:t>
      </w:r>
      <w:r w:rsidR="00F63987" w:rsidRPr="00681A59">
        <w:rPr>
          <w:rFonts w:eastAsia="汉仪书宋二简"/>
          <w:kern w:val="2"/>
          <w:sz w:val="21"/>
          <w:lang w:eastAsia="zh-CN"/>
        </w:rPr>
        <w:t>MN</w:t>
      </w:r>
      <w:r w:rsidR="00F63987" w:rsidRPr="00681A59">
        <w:rPr>
          <w:rFonts w:eastAsia="汉仪书宋二简"/>
          <w:kern w:val="2"/>
          <w:sz w:val="21"/>
          <w:lang w:eastAsia="zh-CN"/>
        </w:rPr>
        <w:t>。</w:t>
      </w:r>
    </w:p>
    <w:p w14:paraId="00774ED8" w14:textId="77777777" w:rsidR="00F63987" w:rsidRPr="00681A59" w:rsidRDefault="00F63987" w:rsidP="00F6398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noProof/>
        </w:rPr>
        <w:drawing>
          <wp:anchor distT="0" distB="0" distL="114300" distR="114300" simplePos="0" relativeHeight="251670528" behindDoc="0" locked="0" layoutInCell="1" allowOverlap="1" wp14:anchorId="4CAA520A" wp14:editId="3D1A2951">
            <wp:simplePos x="0" y="0"/>
            <wp:positionH relativeFrom="column">
              <wp:posOffset>3162300</wp:posOffset>
            </wp:positionH>
            <wp:positionV relativeFrom="paragraph">
              <wp:posOffset>363855</wp:posOffset>
            </wp:positionV>
            <wp:extent cx="2286000" cy="1857375"/>
            <wp:effectExtent l="0" t="0" r="0" b="9525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  <w:t>解：因为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  <w:t>1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=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TW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2</w:t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CN"/>
        </w:rPr>
        <w:t>卍卍</w:t>
      </w:r>
      <w:r w:rsidRPr="00681A59">
        <w:rPr>
          <w:rFonts w:eastAsia="汉仪书宋二简"/>
          <w:kern w:val="2"/>
          <w:sz w:val="21"/>
          <w:lang w:eastAsia="zh-CN"/>
        </w:rPr>
        <w:t>），</w:t>
      </w:r>
    </w:p>
    <w:p w14:paraId="7C185F40" w14:textId="77777777" w:rsidR="00F63987" w:rsidRPr="00681A59" w:rsidRDefault="00F63987" w:rsidP="00F6398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1=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TW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4</w:t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CN"/>
        </w:rPr>
        <w:t>卍卍</w:t>
      </w:r>
      <w:r w:rsidRPr="00681A59">
        <w:rPr>
          <w:rFonts w:eastAsia="汉仪书宋二简"/>
          <w:kern w:val="2"/>
          <w:sz w:val="21"/>
          <w:lang w:eastAsia="zh-CN"/>
        </w:rPr>
        <w:t>），</w:t>
      </w:r>
    </w:p>
    <w:p w14:paraId="4E0B0F97" w14:textId="77777777" w:rsidR="00F63987" w:rsidRPr="00681A59" w:rsidRDefault="00F63987" w:rsidP="00F6398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  <w:t>所以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2=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TW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4</w:t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CN"/>
        </w:rPr>
        <w:t>卍卍</w:t>
      </w:r>
      <w:r w:rsidRPr="00681A59">
        <w:rPr>
          <w:rFonts w:eastAsia="汉仪书宋二简"/>
          <w:kern w:val="2"/>
          <w:sz w:val="21"/>
          <w:lang w:eastAsia="zh-CN"/>
        </w:rPr>
        <w:t>）。</w:t>
      </w:r>
    </w:p>
    <w:p w14:paraId="1961E41B" w14:textId="77777777" w:rsidR="00F63987" w:rsidRPr="00681A59" w:rsidRDefault="00F63987" w:rsidP="004116F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  <w:t>得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  <w:t>A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B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TW" w:bidi="zh-TW"/>
        </w:rPr>
        <w:t>∥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CD</w:t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CN"/>
        </w:rPr>
        <w:t>卍卍</w:t>
      </w:r>
      <w:r w:rsidRPr="00681A59">
        <w:rPr>
          <w:rFonts w:eastAsia="汉仪书宋二简"/>
          <w:kern w:val="2"/>
          <w:sz w:val="21"/>
          <w:lang w:eastAsia="zh-CN"/>
        </w:rPr>
        <w:t>）。</w:t>
      </w:r>
    </w:p>
    <w:p w14:paraId="5B78A7E3" w14:textId="77777777" w:rsidR="00F63987" w:rsidRPr="00681A59" w:rsidRDefault="00F63987" w:rsidP="004116F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  <w:t>由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1=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TW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3</w:t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CN"/>
        </w:rPr>
        <w:t>卍卍</w:t>
      </w:r>
      <w:r w:rsidRPr="00681A59">
        <w:rPr>
          <w:rFonts w:eastAsia="汉仪书宋二简"/>
          <w:kern w:val="2"/>
          <w:sz w:val="21"/>
          <w:lang w:eastAsia="zh-CN"/>
        </w:rPr>
        <w:t>），</w:t>
      </w:r>
    </w:p>
    <w:p w14:paraId="3ECDA5A1" w14:textId="77777777" w:rsidR="00F63987" w:rsidRPr="00681A59" w:rsidRDefault="00F63987" w:rsidP="004116F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1=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TW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4</w:t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CN"/>
        </w:rPr>
        <w:t>卍卍</w:t>
      </w:r>
      <w:r w:rsidRPr="00681A59">
        <w:rPr>
          <w:rFonts w:eastAsia="汉仪书宋二简"/>
          <w:kern w:val="2"/>
          <w:sz w:val="21"/>
          <w:lang w:eastAsia="zh-CN"/>
        </w:rPr>
        <w:t>），</w:t>
      </w:r>
    </w:p>
    <w:p w14:paraId="7257D61F" w14:textId="77777777" w:rsidR="00F63987" w:rsidRPr="00681A59" w:rsidRDefault="00F63987" w:rsidP="004116F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  <w:t>得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3=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TW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4</w:t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CN"/>
        </w:rPr>
        <w:t>卍卍</w:t>
      </w:r>
      <w:r w:rsidRPr="00681A59">
        <w:rPr>
          <w:rFonts w:eastAsia="汉仪书宋二简"/>
          <w:kern w:val="2"/>
          <w:sz w:val="21"/>
          <w:lang w:eastAsia="zh-CN"/>
        </w:rPr>
        <w:t>）。</w:t>
      </w:r>
    </w:p>
    <w:p w14:paraId="2EBE4BCA" w14:textId="77777777" w:rsidR="00F63987" w:rsidRPr="00681A59" w:rsidRDefault="00F63987" w:rsidP="004116F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  <w:t>所以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EF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val="zh-TW" w:eastAsia="zh-TW" w:bidi="zh-TW"/>
        </w:rPr>
        <w:t>∥</w:t>
      </w:r>
      <w:r w:rsidRPr="00681A59"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  <w:t>MN</w:t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CN"/>
        </w:rPr>
        <w:t>卍卍</w:t>
      </w:r>
      <w:r w:rsidRPr="00681A59">
        <w:rPr>
          <w:rFonts w:eastAsia="汉仪书宋二简"/>
          <w:kern w:val="2"/>
          <w:sz w:val="21"/>
          <w:lang w:eastAsia="zh-CN"/>
        </w:rPr>
        <w:t>）。</w:t>
      </w:r>
    </w:p>
    <w:p w14:paraId="556E46D8" w14:textId="77777777" w:rsidR="00F63987" w:rsidRPr="00681A59" w:rsidRDefault="00F63987">
      <w:pPr>
        <w:widowControl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02A0AABC" w14:textId="77777777" w:rsidR="00F63987" w:rsidRPr="00681A59" w:rsidRDefault="004116F8" w:rsidP="004116F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图，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1=100°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2=100°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AB</w:t>
      </w:r>
      <w:r w:rsidRPr="00681A59">
        <w:rPr>
          <w:rFonts w:eastAsia="汉仪书宋二简"/>
          <w:kern w:val="2"/>
          <w:sz w:val="21"/>
          <w:lang w:eastAsia="zh-CN"/>
        </w:rPr>
        <w:t>与</w:t>
      </w:r>
      <w:r w:rsidRPr="00681A59">
        <w:rPr>
          <w:rFonts w:eastAsia="汉仪书宋二简"/>
          <w:kern w:val="2"/>
          <w:sz w:val="21"/>
          <w:lang w:eastAsia="zh-CN"/>
        </w:rPr>
        <w:t>CD</w:t>
      </w:r>
      <w:r w:rsidRPr="00681A59">
        <w:rPr>
          <w:rFonts w:eastAsia="汉仪书宋二简"/>
          <w:kern w:val="2"/>
          <w:sz w:val="21"/>
          <w:lang w:eastAsia="zh-CN"/>
        </w:rPr>
        <w:t>平行吗？</w:t>
      </w:r>
    </w:p>
    <w:p w14:paraId="68C28EBD" w14:textId="77777777" w:rsidR="004116F8" w:rsidRPr="00681A59" w:rsidRDefault="004116F8" w:rsidP="004116F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eastAsia="汉仪书宋二简"/>
          <w:color w:val="auto"/>
          <w:kern w:val="2"/>
          <w:sz w:val="21"/>
          <w:szCs w:val="22"/>
          <w:lang w:eastAsia="zh-TW" w:bidi="zh-TW"/>
        </w:rPr>
      </w:pPr>
      <w:r w:rsidRPr="00681A59">
        <w:rPr>
          <w:rFonts w:eastAsia="汉仪书宋二简"/>
          <w:noProof/>
        </w:rPr>
        <w:drawing>
          <wp:inline distT="0" distB="0" distL="0" distR="0" wp14:anchorId="2FAFE08B" wp14:editId="0945FF5A">
            <wp:extent cx="1619250" cy="1390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ADB75" w14:textId="77777777" w:rsidR="00F63987" w:rsidRPr="00681A59" w:rsidRDefault="004116F8" w:rsidP="004116F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color w:val="auto"/>
          <w:kern w:val="2"/>
          <w:sz w:val="21"/>
          <w:szCs w:val="22"/>
          <w:lang w:eastAsia="zh-CN" w:bidi="zh-TW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TW" w:bidi="zh-TW"/>
        </w:rPr>
        <w:br w:type="page"/>
      </w:r>
      <w:r w:rsidRPr="00681A59">
        <w:rPr>
          <w:rFonts w:eastAsia="汉仪书宋二简"/>
          <w:color w:val="auto"/>
          <w:kern w:val="2"/>
          <w:sz w:val="21"/>
          <w:szCs w:val="22"/>
          <w:lang w:eastAsia="zh-TW" w:bidi="zh-TW"/>
        </w:rPr>
        <w:lastRenderedPageBreak/>
        <w:t>在甲乙两地之间修一条公路（如图）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TW" w:bidi="zh-TW"/>
        </w:rPr>
        <w:t>从乙地测得公路的走向是北偏西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50°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如果从甲乙两地同时开工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那么在甲地施工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当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2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等于多少读时才能使公路按直线接通？</w:t>
      </w:r>
    </w:p>
    <w:p w14:paraId="6EF1C61B" w14:textId="77777777" w:rsidR="004116F8" w:rsidRPr="00681A59" w:rsidRDefault="004116F8" w:rsidP="004116F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eastAsia="汉仪书宋二简"/>
          <w:color w:val="auto"/>
          <w:kern w:val="2"/>
          <w:sz w:val="21"/>
          <w:szCs w:val="22"/>
          <w:lang w:eastAsia="zh-CN" w:bidi="zh-TW"/>
        </w:rPr>
      </w:pPr>
      <w:r w:rsidRPr="00681A59">
        <w:rPr>
          <w:rFonts w:eastAsia="汉仪书宋二简"/>
          <w:noProof/>
        </w:rPr>
        <w:drawing>
          <wp:inline distT="0" distB="0" distL="0" distR="0" wp14:anchorId="5D61E4C7" wp14:editId="0F929245">
            <wp:extent cx="1638300" cy="14478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9F943" w14:textId="77777777" w:rsidR="004116F8" w:rsidRPr="00681A59" w:rsidRDefault="004116F8">
      <w:pPr>
        <w:widowControl/>
        <w:rPr>
          <w:rFonts w:eastAsia="汉仪书宋二简"/>
          <w:color w:val="auto"/>
          <w:kern w:val="2"/>
          <w:sz w:val="21"/>
          <w:szCs w:val="22"/>
          <w:lang w:eastAsia="zh-CN" w:bidi="zh-TW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br w:type="page"/>
      </w:r>
    </w:p>
    <w:p w14:paraId="4CEC5821" w14:textId="77777777" w:rsidR="004116F8" w:rsidRPr="00681A59" w:rsidRDefault="004116F8" w:rsidP="004116F8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05020ABB" wp14:editId="3A625B1C">
            <wp:simplePos x="0" y="0"/>
            <wp:positionH relativeFrom="column">
              <wp:posOffset>3533775</wp:posOffset>
            </wp:positionH>
            <wp:positionV relativeFrom="paragraph">
              <wp:posOffset>68580</wp:posOffset>
            </wp:positionV>
            <wp:extent cx="1838325" cy="1200150"/>
            <wp:effectExtent l="0" t="0" r="9525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填空：如图，</w:t>
      </w:r>
    </w:p>
    <w:p w14:paraId="21FDCD32" w14:textId="77777777" w:rsidR="004116F8" w:rsidRPr="00681A59" w:rsidRDefault="004116F8" w:rsidP="004116F8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如果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1 =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2</w:t>
      </w:r>
      <w:r w:rsidR="00F917C0"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那么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//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0B5BD86" w14:textId="77777777" w:rsidR="004116F8" w:rsidRPr="00681A59" w:rsidRDefault="004116F8" w:rsidP="004116F8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bookmarkStart w:id="49" w:name="bookmark113"/>
      <w:r w:rsidRPr="00681A59">
        <w:rPr>
          <w:rFonts w:ascii="Times New Roman" w:eastAsia="汉仪书宋二简" w:hAnsi="Times New Roman" w:cs="Times New Roman"/>
          <w:sz w:val="21"/>
          <w:szCs w:val="26"/>
        </w:rPr>
        <w:t>（</w:t>
      </w:r>
      <w:bookmarkEnd w:id="49"/>
      <w:r w:rsidRPr="00681A59">
        <w:rPr>
          <w:rFonts w:ascii="Times New Roman" w:eastAsia="汉仪书宋二简" w:hAnsi="Times New Roman" w:cs="Times New Roman"/>
          <w:sz w:val="21"/>
          <w:szCs w:val="26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）如果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3 =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4.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那么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//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73486A8" w14:textId="77777777" w:rsidR="004116F8" w:rsidRPr="00681A59" w:rsidRDefault="004116F8" w:rsidP="004116F8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bookmarkStart w:id="50" w:name="bookmark114"/>
      <w:r w:rsidRPr="00681A59">
        <w:rPr>
          <w:rFonts w:ascii="Times New Roman" w:eastAsia="汉仪书宋二简" w:hAnsi="Times New Roman" w:cs="Times New Roman"/>
          <w:sz w:val="21"/>
          <w:szCs w:val="26"/>
        </w:rPr>
        <w:t>（</w:t>
      </w:r>
      <w:bookmarkEnd w:id="50"/>
      <w:r w:rsidRPr="00681A59">
        <w:rPr>
          <w:rFonts w:ascii="Times New Roman" w:eastAsia="汉仪书宋二简" w:hAnsi="Times New Roman" w:cs="Times New Roman"/>
          <w:sz w:val="21"/>
          <w:szCs w:val="26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）如果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5 =</w:t>
      </w:r>
      <w:r w:rsidRPr="00681A59">
        <w:rPr>
          <w:rFonts w:ascii="Times New Roman" w:eastAsia="汉仪书宋二简" w:hAnsi="Times New Roman" w:hint="eastAsia"/>
          <w:sz w:val="21"/>
          <w:szCs w:val="26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6.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那么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//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51ED816" w14:textId="77777777" w:rsidR="004116F8" w:rsidRPr="00681A59" w:rsidRDefault="004116F8" w:rsidP="004116F8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bookmarkStart w:id="51" w:name="bookmark115"/>
      <w:r w:rsidRPr="00681A59">
        <w:rPr>
          <w:rFonts w:ascii="Times New Roman" w:eastAsia="汉仪书宋二简" w:hAnsi="Times New Roman" w:cs="Times New Roman"/>
          <w:sz w:val="21"/>
          <w:szCs w:val="26"/>
        </w:rPr>
        <w:t>（</w:t>
      </w:r>
      <w:bookmarkEnd w:id="51"/>
      <w:r w:rsidRPr="00681A59">
        <w:rPr>
          <w:rFonts w:ascii="Times New Roman" w:eastAsia="汉仪书宋二简" w:hAnsi="Times New Roman" w:cs="Times New Roman"/>
          <w:sz w:val="21"/>
          <w:szCs w:val="26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）如果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7 =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8</w:t>
      </w:r>
      <w:r w:rsidR="00F917C0"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那么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//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B54A3F9" w14:textId="77777777" w:rsidR="004116F8" w:rsidRPr="00681A59" w:rsidRDefault="004116F8">
      <w:pPr>
        <w:widowControl/>
        <w:rPr>
          <w:rFonts w:eastAsia="汉仪书宋二简"/>
          <w:color w:val="auto"/>
          <w:kern w:val="2"/>
          <w:sz w:val="21"/>
          <w:szCs w:val="22"/>
          <w:lang w:eastAsia="zh-TW" w:bidi="zh-TW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TW" w:bidi="zh-TW"/>
        </w:rPr>
        <w:br w:type="page"/>
      </w:r>
    </w:p>
    <w:p w14:paraId="79237B71" w14:textId="77777777" w:rsidR="004116F8" w:rsidRPr="00681A59" w:rsidRDefault="004116F8" w:rsidP="008A6BF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直线</w:t>
      </w:r>
      <w:r w:rsidRPr="00681A59">
        <w:rPr>
          <w:rFonts w:ascii="Times New Roman" w:eastAsia="汉仪书宋二简" w:hAnsi="Times New Roman" w:cs="Times New Roman"/>
          <w:i/>
          <w:sz w:val="21"/>
        </w:rPr>
        <w:t>l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分别与直线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相交，已知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1= 110°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2 = 70°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143A525" w14:textId="77777777" w:rsidR="004116F8" w:rsidRPr="00681A59" w:rsidRDefault="008A6BF7" w:rsidP="008A6BF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 wp14:anchorId="6A4E1D55" wp14:editId="51C82FC0">
            <wp:simplePos x="0" y="0"/>
            <wp:positionH relativeFrom="column">
              <wp:posOffset>3486150</wp:posOffset>
            </wp:positionH>
            <wp:positionV relativeFrom="paragraph">
              <wp:posOffset>220980</wp:posOffset>
            </wp:positionV>
            <wp:extent cx="1800225" cy="1457325"/>
            <wp:effectExtent l="0" t="0" r="9525" b="9525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16F8" w:rsidRPr="00681A59">
        <w:rPr>
          <w:rFonts w:ascii="Times New Roman" w:eastAsia="汉仪书宋二简" w:hAnsi="Times New Roman" w:cs="Times New Roman"/>
          <w:sz w:val="21"/>
          <w:szCs w:val="26"/>
        </w:rPr>
        <w:t>（</w:t>
      </w:r>
      <w:r w:rsidR="004116F8" w:rsidRPr="00681A59">
        <w:rPr>
          <w:rFonts w:ascii="Times New Roman" w:eastAsia="汉仪书宋二简" w:hAnsi="Times New Roman" w:cs="Times New Roman"/>
          <w:sz w:val="21"/>
          <w:szCs w:val="26"/>
        </w:rPr>
        <w:t>1</w:t>
      </w:r>
      <w:r w:rsidR="004116F8" w:rsidRPr="00681A59">
        <w:rPr>
          <w:rFonts w:ascii="Times New Roman" w:eastAsia="汉仪书宋二简" w:hAnsi="Times New Roman" w:cs="Times New Roman"/>
          <w:sz w:val="21"/>
          <w:szCs w:val="26"/>
        </w:rPr>
        <w:t>）请填写理由，</w:t>
      </w:r>
      <w:r w:rsidR="004116F8"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说明</w:t>
      </w:r>
      <w:r w:rsidR="004116F8"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//b</w:t>
      </w:r>
      <w:r w:rsidR="004116F8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B236975" w14:textId="77777777" w:rsidR="004116F8" w:rsidRPr="00681A59" w:rsidRDefault="004116F8" w:rsidP="008A6BF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t>解：把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邻补角记为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</w:p>
    <w:p w14:paraId="1891B8B9" w14:textId="77777777" w:rsidR="004116F8" w:rsidRPr="00681A59" w:rsidRDefault="004116F8" w:rsidP="008A6BF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t>则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1+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=180°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邻补角的意义）</w:t>
      </w:r>
      <w:r w:rsidR="008A6BF7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9685791" w14:textId="77777777" w:rsidR="004116F8" w:rsidRPr="00681A59" w:rsidRDefault="004116F8" w:rsidP="008A6BF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t>因为</w:t>
      </w:r>
      <w:r w:rsidR="008A6BF7"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=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110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°</w:t>
      </w:r>
      <w:r w:rsidR="008A6BF7" w:rsidRPr="00681A59">
        <w:rPr>
          <w:rFonts w:ascii="Times New Roman" w:eastAsia="汉仪书宋二简" w:hAnsi="Times New Roman" w:cs="Times New Roman"/>
          <w:sz w:val="21"/>
          <w:szCs w:val="24"/>
          <w:lang w:eastAsia="zh-CN"/>
        </w:rPr>
        <w:t>（</w:t>
      </w:r>
      <w:r w:rsidR="008A6BF7"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  <w:lang w:eastAsia="zh-CN"/>
        </w:rPr>
        <w:t>卍卍</w:t>
      </w:r>
      <w:r w:rsidR="008A6BF7" w:rsidRPr="00681A59">
        <w:rPr>
          <w:rFonts w:ascii="Times New Roman" w:eastAsia="汉仪书宋二简" w:hAnsi="Times New Roman" w:cs="Times New Roman"/>
          <w:sz w:val="21"/>
          <w:szCs w:val="24"/>
          <w:lang w:eastAsia="zh-CN"/>
        </w:rPr>
        <w:t>）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</w:p>
    <w:p w14:paraId="22F41EA8" w14:textId="77777777" w:rsidR="008A6BF7" w:rsidRPr="00681A59" w:rsidRDefault="004116F8" w:rsidP="008A6BF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t>所以</w:t>
      </w:r>
      <w:r w:rsidR="008A6BF7"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=180°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-</w:t>
      </w:r>
      <w:r w:rsidR="008A6BF7"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 xml:space="preserve"> = 180°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-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110</w:t>
      </w:r>
      <w:r w:rsidRPr="00681A59">
        <w:rPr>
          <w:rFonts w:ascii="Times New Roman" w:eastAsia="汉仪书宋二简" w:hAnsi="Times New Roman" w:cs="Times New Roman"/>
          <w:sz w:val="21"/>
          <w:szCs w:val="26"/>
          <w:vertAlign w:val="superscript"/>
          <w:lang w:val="en-US" w:bidi="en-US"/>
        </w:rPr>
        <w:t>o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 xml:space="preserve"> = 70</w:t>
      </w:r>
      <w:r w:rsidRPr="00681A59">
        <w:rPr>
          <w:rFonts w:ascii="Times New Roman" w:eastAsia="汉仪书宋二简" w:hAnsi="Times New Roman" w:cs="Times New Roman"/>
          <w:sz w:val="21"/>
          <w:szCs w:val="26"/>
          <w:vertAlign w:val="superscript"/>
          <w:lang w:val="en-US" w:bidi="en-US"/>
        </w:rPr>
        <w:t>o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</w:p>
    <w:p w14:paraId="0A48E9BA" w14:textId="77777777" w:rsidR="008A6BF7" w:rsidRPr="00681A59" w:rsidRDefault="004116F8" w:rsidP="008A6BF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t>又因为</w:t>
      </w:r>
      <w:r w:rsidR="008A6BF7"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=70°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得</w:t>
      </w:r>
      <w:r w:rsidR="008A6BF7"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  <w:lang w:val="zh-CN" w:bidi="zh-CN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 xml:space="preserve"> =</w:t>
      </w:r>
      <w:r w:rsidR="008A6BF7"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="008A6BF7" w:rsidRPr="00681A59">
        <w:rPr>
          <w:rFonts w:ascii="Times New Roman" w:eastAsia="汉仪书宋二简" w:hAnsi="Times New Roman" w:cs="Times New Roman"/>
          <w:sz w:val="21"/>
          <w:szCs w:val="26"/>
          <w:lang w:val="zh-CN" w:bidi="zh-CN"/>
        </w:rPr>
        <w:t>3</w:t>
      </w:r>
      <w:r w:rsidR="008A6BF7" w:rsidRPr="00681A59">
        <w:rPr>
          <w:rFonts w:ascii="Times New Roman" w:eastAsia="汉仪书宋二简" w:hAnsi="Times New Roman" w:cs="Times New Roman"/>
          <w:sz w:val="21"/>
        </w:rPr>
        <w:t>。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所以</w:t>
      </w:r>
      <w:r w:rsidR="008A6BF7"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a//b</w:t>
      </w:r>
      <w:r w:rsidR="008A6BF7"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="008A6BF7"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="008A6BF7"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  <w:r w:rsidR="008A6BF7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A3B3E1E" w14:textId="77777777" w:rsidR="008A6BF7" w:rsidRPr="00681A59" w:rsidRDefault="008A6BF7" w:rsidP="008A6B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用另一种解法说明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平行于直线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DCACB8E" w14:textId="77777777" w:rsidR="008A6BF7" w:rsidRPr="00681A59" w:rsidRDefault="008A6BF7">
      <w:pPr>
        <w:widowControl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kern w:val="2"/>
          <w:sz w:val="21"/>
          <w:lang w:eastAsia="zh-TW"/>
        </w:rPr>
        <w:br w:type="page"/>
      </w:r>
    </w:p>
    <w:p w14:paraId="27EFEB71" w14:textId="77777777" w:rsidR="008A6BF7" w:rsidRPr="00681A59" w:rsidRDefault="008A6BF7" w:rsidP="008A6B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=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=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据此可以判定哪些直线平行，请说明理由。</w:t>
      </w:r>
    </w:p>
    <w:p w14:paraId="3A281442" w14:textId="77777777" w:rsidR="008A6BF7" w:rsidRPr="00681A59" w:rsidRDefault="008A6BF7" w:rsidP="008A6BF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eastAsia="汉仪书宋二简"/>
          <w:color w:val="auto"/>
          <w:kern w:val="2"/>
          <w:sz w:val="21"/>
          <w:szCs w:val="22"/>
          <w:lang w:eastAsia="zh-TW" w:bidi="zh-TW"/>
        </w:rPr>
      </w:pPr>
      <w:r w:rsidRPr="00681A59">
        <w:rPr>
          <w:rFonts w:eastAsia="汉仪书宋二简"/>
          <w:noProof/>
        </w:rPr>
        <w:drawing>
          <wp:inline distT="0" distB="0" distL="0" distR="0" wp14:anchorId="07DCCBD8" wp14:editId="3C84D0F2">
            <wp:extent cx="1695450" cy="1600297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701263" cy="1605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E0962" w14:textId="77777777" w:rsidR="008A6BF7" w:rsidRPr="00681A59" w:rsidRDefault="008A6BF7">
      <w:pPr>
        <w:widowControl/>
        <w:rPr>
          <w:rFonts w:eastAsia="汉仪书宋二简"/>
          <w:color w:val="auto"/>
          <w:kern w:val="2"/>
          <w:sz w:val="21"/>
          <w:szCs w:val="22"/>
          <w:lang w:eastAsia="zh-TW" w:bidi="zh-TW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TW" w:bidi="zh-TW"/>
        </w:rPr>
        <w:br w:type="page"/>
      </w:r>
    </w:p>
    <w:p w14:paraId="7FDAD388" w14:textId="77777777" w:rsidR="004116F8" w:rsidRPr="00681A59" w:rsidRDefault="008A6BF7" w:rsidP="008A6BF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lastRenderedPageBreak/>
        <w:t>如图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已知</w:t>
      </w:r>
      <w:r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1</w:t>
      </w:r>
      <w:r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与</w:t>
      </w:r>
      <w:r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2</w:t>
      </w:r>
      <w:r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互补，</w:t>
      </w:r>
      <w:r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2</w:t>
      </w:r>
      <w:r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与</w:t>
      </w:r>
      <w:r w:rsidRPr="00681A59">
        <w:rPr>
          <w:rFonts w:eastAsia="汉仪书宋二简" w:cs="宋体" w:hint="eastAsia"/>
          <w:kern w:val="2"/>
          <w:sz w:val="21"/>
          <w:szCs w:val="26"/>
          <w:lang w:val="zh-CN" w:eastAsia="zh-CN" w:bidi="zh-CN"/>
        </w:rPr>
        <w:t>∠</w:t>
      </w:r>
      <w:r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3</w:t>
      </w:r>
      <w:r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互补，请填写理由，说明</w:t>
      </w:r>
      <w:r w:rsidRPr="00681A59">
        <w:rPr>
          <w:rFonts w:eastAsia="汉仪书宋二简"/>
          <w:i/>
          <w:kern w:val="2"/>
          <w:sz w:val="21"/>
          <w:lang w:eastAsia="zh-CN"/>
        </w:rPr>
        <w:t>l</w:t>
      </w:r>
      <w:r w:rsidRPr="00681A59">
        <w:rPr>
          <w:rFonts w:eastAsia="汉仪书宋二简"/>
          <w:i/>
          <w:kern w:val="2"/>
          <w:sz w:val="21"/>
          <w:vertAlign w:val="subscript"/>
          <w:lang w:eastAsia="zh-CN"/>
        </w:rPr>
        <w:t>1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∥</w:t>
      </w:r>
      <w:r w:rsidRPr="00681A59">
        <w:rPr>
          <w:rFonts w:eastAsia="汉仪书宋二简"/>
          <w:i/>
          <w:kern w:val="2"/>
          <w:sz w:val="21"/>
          <w:lang w:eastAsia="zh-CN"/>
        </w:rPr>
        <w:t>l</w:t>
      </w:r>
      <w:r w:rsidRPr="00681A59">
        <w:rPr>
          <w:rFonts w:eastAsia="汉仪书宋二简"/>
          <w:i/>
          <w:kern w:val="2"/>
          <w:sz w:val="21"/>
          <w:vertAlign w:val="subscript"/>
          <w:lang w:eastAsia="zh-CN"/>
        </w:rPr>
        <w:t>2</w:t>
      </w:r>
      <w:r w:rsidRPr="00681A59">
        <w:rPr>
          <w:rFonts w:eastAsia="汉仪书宋二简"/>
          <w:kern w:val="2"/>
          <w:sz w:val="21"/>
          <w:lang w:eastAsia="zh-TW"/>
        </w:rPr>
        <w:t>。</w:t>
      </w:r>
    </w:p>
    <w:p w14:paraId="08F20DEF" w14:textId="77777777" w:rsidR="008A6BF7" w:rsidRPr="00681A59" w:rsidRDefault="008A668F" w:rsidP="008A6BF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noProof/>
        </w:rPr>
        <w:drawing>
          <wp:anchor distT="0" distB="0" distL="114300" distR="114300" simplePos="0" relativeHeight="251673600" behindDoc="0" locked="0" layoutInCell="1" allowOverlap="1" wp14:anchorId="4E50A596" wp14:editId="06ED44E3">
            <wp:simplePos x="0" y="0"/>
            <wp:positionH relativeFrom="column">
              <wp:posOffset>3819525</wp:posOffset>
            </wp:positionH>
            <wp:positionV relativeFrom="paragraph">
              <wp:posOffset>68580</wp:posOffset>
            </wp:positionV>
            <wp:extent cx="1619250" cy="1419225"/>
            <wp:effectExtent l="0" t="0" r="0" b="9525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6BF7"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解：因为</w:t>
      </w:r>
      <w:r w:rsidR="008A6BF7"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="008A6BF7"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1+</w:t>
      </w:r>
      <w:r w:rsidR="008A6BF7"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="008A6BF7" w:rsidRPr="00681A59">
        <w:rPr>
          <w:rFonts w:eastAsia="汉仪书宋二简"/>
          <w:kern w:val="2"/>
          <w:sz w:val="21"/>
          <w:szCs w:val="26"/>
          <w:lang w:val="zh-CN" w:eastAsia="zh-CN" w:bidi="zh-CN"/>
        </w:rPr>
        <w:t>2=180°</w:t>
      </w:r>
      <w:r w:rsidR="008A6BF7" w:rsidRPr="00681A59">
        <w:rPr>
          <w:rFonts w:eastAsia="汉仪书宋二简"/>
          <w:kern w:val="2"/>
          <w:sz w:val="21"/>
          <w:lang w:eastAsia="zh-TW"/>
        </w:rPr>
        <w:t>（</w:t>
      </w:r>
      <w:r w:rsidR="008A6BF7"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TW"/>
        </w:rPr>
        <w:t>卍卍</w:t>
      </w:r>
      <w:r w:rsidR="008A6BF7" w:rsidRPr="00681A59">
        <w:rPr>
          <w:rFonts w:eastAsia="汉仪书宋二简"/>
          <w:kern w:val="2"/>
          <w:sz w:val="21"/>
          <w:lang w:eastAsia="zh-TW"/>
        </w:rPr>
        <w:t>），</w:t>
      </w:r>
    </w:p>
    <w:p w14:paraId="490D3150" w14:textId="77777777" w:rsidR="008A6BF7" w:rsidRPr="00681A59" w:rsidRDefault="008A6BF7" w:rsidP="008A6BF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Pr="00681A59">
        <w:rPr>
          <w:rFonts w:eastAsia="汉仪书宋二简"/>
          <w:kern w:val="2"/>
          <w:sz w:val="21"/>
          <w:szCs w:val="26"/>
          <w:lang w:eastAsia="zh-CN" w:bidi="zh-CN"/>
        </w:rPr>
        <w:t>2+</w:t>
      </w:r>
      <w:r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Pr="00681A59">
        <w:rPr>
          <w:rFonts w:eastAsia="汉仪书宋二简"/>
          <w:kern w:val="2"/>
          <w:sz w:val="21"/>
          <w:szCs w:val="26"/>
          <w:lang w:eastAsia="zh-CN" w:bidi="zh-CN"/>
        </w:rPr>
        <w:t>3=180°</w:t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TW"/>
        </w:rPr>
        <w:t>卍卍</w:t>
      </w:r>
      <w:r w:rsidRPr="00681A59">
        <w:rPr>
          <w:rFonts w:eastAsia="汉仪书宋二简"/>
          <w:kern w:val="2"/>
          <w:sz w:val="21"/>
          <w:lang w:eastAsia="zh-TW"/>
        </w:rPr>
        <w:t>），</w:t>
      </w:r>
    </w:p>
    <w:p w14:paraId="1A299957" w14:textId="77777777" w:rsidR="008A6BF7" w:rsidRPr="00681A59" w:rsidRDefault="008A6BF7" w:rsidP="008A6BF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所以</w:t>
      </w:r>
      <w:r w:rsidR="008A668F"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="008A668F" w:rsidRPr="00681A59">
        <w:rPr>
          <w:rFonts w:eastAsia="汉仪书宋二简"/>
          <w:kern w:val="2"/>
          <w:sz w:val="21"/>
          <w:szCs w:val="26"/>
          <w:lang w:eastAsia="zh-CN" w:bidi="zh-CN"/>
        </w:rPr>
        <w:t>1=</w:t>
      </w:r>
      <w:r w:rsidR="008A668F"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="008A668F" w:rsidRPr="00681A59">
        <w:rPr>
          <w:rFonts w:eastAsia="汉仪书宋二简"/>
          <w:kern w:val="2"/>
          <w:sz w:val="21"/>
          <w:szCs w:val="26"/>
          <w:lang w:eastAsia="zh-CN" w:bidi="zh-CN"/>
        </w:rPr>
        <w:t>3</w:t>
      </w:r>
      <w:r w:rsidR="008A668F" w:rsidRPr="00681A59">
        <w:rPr>
          <w:rFonts w:eastAsia="汉仪书宋二简"/>
          <w:kern w:val="2"/>
          <w:sz w:val="21"/>
          <w:lang w:eastAsia="zh-TW"/>
        </w:rPr>
        <w:t>（</w:t>
      </w:r>
      <w:r w:rsidR="008A668F"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TW"/>
        </w:rPr>
        <w:t>卍卍</w:t>
      </w:r>
      <w:r w:rsidR="008A668F" w:rsidRPr="00681A59">
        <w:rPr>
          <w:rFonts w:eastAsia="汉仪书宋二简"/>
          <w:kern w:val="2"/>
          <w:sz w:val="21"/>
          <w:lang w:eastAsia="zh-TW"/>
        </w:rPr>
        <w:t>）</w:t>
      </w:r>
      <w:r w:rsidR="008A668F" w:rsidRPr="00681A59">
        <w:rPr>
          <w:rFonts w:eastAsia="汉仪书宋二简"/>
          <w:kern w:val="2"/>
          <w:sz w:val="21"/>
          <w:lang w:eastAsia="zh-CN"/>
        </w:rPr>
        <w:t>。</w:t>
      </w:r>
    </w:p>
    <w:p w14:paraId="48EC58D3" w14:textId="77777777" w:rsidR="008A668F" w:rsidRPr="00681A59" w:rsidRDefault="008A668F" w:rsidP="008A6BF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因此</w:t>
      </w:r>
      <w:r w:rsidRPr="00681A59">
        <w:rPr>
          <w:rFonts w:eastAsia="汉仪书宋二简"/>
          <w:i/>
          <w:kern w:val="2"/>
          <w:sz w:val="21"/>
          <w:lang w:eastAsia="zh-CN"/>
        </w:rPr>
        <w:t>l</w:t>
      </w:r>
      <w:r w:rsidRPr="00681A59">
        <w:rPr>
          <w:rFonts w:eastAsia="汉仪书宋二简"/>
          <w:i/>
          <w:kern w:val="2"/>
          <w:sz w:val="21"/>
          <w:vertAlign w:val="subscript"/>
          <w:lang w:eastAsia="zh-CN"/>
        </w:rPr>
        <w:t>1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∥</w:t>
      </w:r>
      <w:r w:rsidRPr="00681A59">
        <w:rPr>
          <w:rFonts w:eastAsia="汉仪书宋二简"/>
          <w:i/>
          <w:kern w:val="2"/>
          <w:sz w:val="21"/>
          <w:lang w:eastAsia="zh-CN"/>
        </w:rPr>
        <w:t>l</w:t>
      </w:r>
      <w:r w:rsidRPr="00681A59">
        <w:rPr>
          <w:rFonts w:eastAsia="汉仪书宋二简"/>
          <w:i/>
          <w:kern w:val="2"/>
          <w:sz w:val="21"/>
          <w:vertAlign w:val="subscript"/>
          <w:lang w:eastAsia="zh-CN"/>
        </w:rPr>
        <w:t>2</w:t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TW"/>
        </w:rPr>
        <w:t>卍卍</w:t>
      </w:r>
      <w:r w:rsidRPr="00681A59">
        <w:rPr>
          <w:rFonts w:eastAsia="汉仪书宋二简"/>
          <w:kern w:val="2"/>
          <w:sz w:val="21"/>
          <w:lang w:eastAsia="zh-TW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。</w:t>
      </w:r>
    </w:p>
    <w:p w14:paraId="2E1875AA" w14:textId="77777777" w:rsidR="008A668F" w:rsidRPr="00681A59" w:rsidRDefault="008A668F">
      <w:pPr>
        <w:widowControl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7B66BA85" w14:textId="77777777" w:rsidR="008A668F" w:rsidRPr="00681A59" w:rsidRDefault="008A668F" w:rsidP="008A668F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lastRenderedPageBreak/>
        <w:t>如图</w:t>
      </w:r>
      <w:r w:rsidRPr="00681A59">
        <w:rPr>
          <w:rFonts w:eastAsia="汉仪书宋二简"/>
          <w:kern w:val="2"/>
          <w:sz w:val="21"/>
          <w:lang w:eastAsia="zh-CN"/>
        </w:rPr>
        <w:t>，点</w:t>
      </w:r>
      <w:r w:rsidRPr="00681A59">
        <w:rPr>
          <w:rFonts w:eastAsia="汉仪书宋二简"/>
          <w:kern w:val="2"/>
          <w:sz w:val="21"/>
          <w:lang w:eastAsia="zh-CN"/>
        </w:rPr>
        <w:t>P</w:t>
      </w:r>
      <w:r w:rsidRPr="00681A59">
        <w:rPr>
          <w:rFonts w:eastAsia="汉仪书宋二简"/>
          <w:kern w:val="2"/>
          <w:sz w:val="21"/>
          <w:lang w:eastAsia="zh-CN"/>
        </w:rPr>
        <w:t>在直线</w:t>
      </w:r>
      <w:r w:rsidRPr="00681A59">
        <w:rPr>
          <w:rFonts w:eastAsia="汉仪书宋二简"/>
          <w:kern w:val="2"/>
          <w:sz w:val="21"/>
          <w:lang w:eastAsia="zh-CN"/>
        </w:rPr>
        <w:t>CD</w:t>
      </w:r>
      <w:r w:rsidRPr="00681A59">
        <w:rPr>
          <w:rFonts w:eastAsia="汉仪书宋二简"/>
          <w:kern w:val="2"/>
          <w:sz w:val="21"/>
          <w:lang w:eastAsia="zh-CN"/>
        </w:rPr>
        <w:t>上，已知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BAP+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APD=180°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1=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2</w:t>
      </w:r>
      <w:r w:rsidRPr="00681A59">
        <w:rPr>
          <w:rFonts w:eastAsia="汉仪书宋二简"/>
          <w:kern w:val="2"/>
          <w:sz w:val="21"/>
          <w:lang w:eastAsia="zh-CN"/>
        </w:rPr>
        <w:t>，请填写理由，说明</w:t>
      </w:r>
      <w:r w:rsidRPr="00681A59">
        <w:rPr>
          <w:rFonts w:eastAsia="汉仪书宋二简"/>
          <w:kern w:val="2"/>
          <w:sz w:val="21"/>
          <w:lang w:eastAsia="zh-CN"/>
        </w:rPr>
        <w:t>AE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∥</w:t>
      </w:r>
      <w:r w:rsidRPr="00681A59">
        <w:rPr>
          <w:rFonts w:eastAsia="汉仪书宋二简"/>
          <w:kern w:val="2"/>
          <w:sz w:val="21"/>
          <w:lang w:eastAsia="zh-CN"/>
        </w:rPr>
        <w:t>PF</w:t>
      </w:r>
      <w:r w:rsidRPr="00681A59">
        <w:rPr>
          <w:rFonts w:eastAsia="汉仪书宋二简"/>
          <w:kern w:val="2"/>
          <w:sz w:val="21"/>
          <w:lang w:eastAsia="zh-CN"/>
        </w:rPr>
        <w:t>。</w:t>
      </w:r>
    </w:p>
    <w:p w14:paraId="2F0E7043" w14:textId="77777777" w:rsidR="008A668F" w:rsidRPr="00681A59" w:rsidRDefault="008A668F" w:rsidP="008A668F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noProof/>
        </w:rPr>
        <w:drawing>
          <wp:anchor distT="0" distB="0" distL="114300" distR="114300" simplePos="0" relativeHeight="251674624" behindDoc="0" locked="0" layoutInCell="1" allowOverlap="1" wp14:anchorId="57786053" wp14:editId="40144245">
            <wp:simplePos x="0" y="0"/>
            <wp:positionH relativeFrom="column">
              <wp:posOffset>3543300</wp:posOffset>
            </wp:positionH>
            <wp:positionV relativeFrom="paragraph">
              <wp:posOffset>316230</wp:posOffset>
            </wp:positionV>
            <wp:extent cx="1943100" cy="1419225"/>
            <wp:effectExtent l="0" t="0" r="0" b="9525"/>
            <wp:wrapSquare wrapText="bothSides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解：因为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BAP +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APD=180</w:t>
      </w:r>
      <w:r w:rsidRPr="00681A59">
        <w:rPr>
          <w:rFonts w:eastAsia="汉仪书宋二简"/>
          <w:kern w:val="2"/>
          <w:sz w:val="21"/>
          <w:lang w:eastAsia="zh-CN"/>
        </w:rPr>
        <w:t>°</w:t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TW"/>
        </w:rPr>
        <w:t>卍卍</w:t>
      </w:r>
      <w:r w:rsidRPr="00681A59">
        <w:rPr>
          <w:rFonts w:eastAsia="汉仪书宋二简"/>
          <w:kern w:val="2"/>
          <w:sz w:val="21"/>
          <w:lang w:eastAsia="zh-TW"/>
        </w:rPr>
        <w:t>），</w:t>
      </w:r>
    </w:p>
    <w:p w14:paraId="57F57C33" w14:textId="77777777" w:rsidR="008A668F" w:rsidRPr="00681A59" w:rsidRDefault="008A668F" w:rsidP="008A668F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APC+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APD=180</w:t>
      </w:r>
      <w:r w:rsidRPr="00681A59">
        <w:rPr>
          <w:rFonts w:eastAsia="汉仪书宋二简"/>
          <w:kern w:val="2"/>
          <w:sz w:val="21"/>
          <w:lang w:eastAsia="zh-CN"/>
        </w:rPr>
        <w:t>°</w:t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TW"/>
        </w:rPr>
        <w:t>卍卍</w:t>
      </w:r>
      <w:r w:rsidRPr="00681A59">
        <w:rPr>
          <w:rFonts w:eastAsia="汉仪书宋二简"/>
          <w:kern w:val="2"/>
          <w:sz w:val="21"/>
          <w:lang w:eastAsia="zh-TW"/>
        </w:rPr>
        <w:t>），</w:t>
      </w:r>
    </w:p>
    <w:p w14:paraId="7FAAA3C3" w14:textId="77777777" w:rsidR="008A668F" w:rsidRPr="00681A59" w:rsidRDefault="008A668F" w:rsidP="008A668F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TW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所以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BAP=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APC</w:t>
      </w:r>
      <w:r w:rsidRPr="00681A59">
        <w:rPr>
          <w:rFonts w:eastAsia="汉仪书宋二简"/>
          <w:kern w:val="2"/>
          <w:sz w:val="21"/>
          <w:lang w:eastAsia="zh-TW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kern w:val="2"/>
          <w:sz w:val="21"/>
          <w:lang w:eastAsia="zh-TW"/>
        </w:rPr>
        <w:t>卍卍</w:t>
      </w:r>
      <w:r w:rsidRPr="00681A59">
        <w:rPr>
          <w:rFonts w:eastAsia="汉仪书宋二简"/>
          <w:kern w:val="2"/>
          <w:sz w:val="21"/>
          <w:lang w:eastAsia="zh-TW"/>
        </w:rPr>
        <w:t>），</w:t>
      </w:r>
    </w:p>
    <w:p w14:paraId="50597DFA" w14:textId="77777777" w:rsidR="008A668F" w:rsidRPr="00681A59" w:rsidRDefault="008A668F" w:rsidP="008A668F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又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1=</w:t>
      </w:r>
      <w:r w:rsidRPr="00681A59">
        <w:rPr>
          <w:rFonts w:eastAsia="汉仪书宋二简" w:cs="宋体" w:hint="eastAsia"/>
          <w:color w:val="auto"/>
          <w:kern w:val="2"/>
          <w:sz w:val="21"/>
          <w:szCs w:val="22"/>
          <w:lang w:eastAsia="zh-CN" w:bidi="zh-TW"/>
        </w:rPr>
        <w:t>∠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2</w:t>
      </w:r>
      <w:r w:rsidRPr="00681A59">
        <w:rPr>
          <w:rFonts w:eastAsia="汉仪书宋二简"/>
          <w:color w:val="auto"/>
          <w:kern w:val="2"/>
          <w:sz w:val="21"/>
          <w:szCs w:val="22"/>
          <w:lang w:eastAsia="zh-CN" w:bidi="zh-TW"/>
        </w:rPr>
        <w:t>，</w:t>
      </w:r>
    </w:p>
    <w:p w14:paraId="1442CFB1" w14:textId="77777777" w:rsidR="008A668F" w:rsidRPr="00681A59" w:rsidRDefault="008A668F" w:rsidP="008A668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BAP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-</w:t>
      </w:r>
      <w:r w:rsidRPr="00681A59">
        <w:rPr>
          <w:rFonts w:ascii="Times New Roman" w:eastAsia="汉仪书宋二简" w:hAnsi="Times New Roman" w:hint="eastAsia"/>
          <w:sz w:val="21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=</w:t>
      </w:r>
      <w:r w:rsidRPr="00681A59">
        <w:rPr>
          <w:rFonts w:ascii="Times New Roman" w:eastAsia="汉仪书宋二简" w:hAnsi="Times New Roman" w:hint="eastAsia"/>
          <w:sz w:val="21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P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-</w:t>
      </w:r>
      <w:r w:rsidRPr="00681A59">
        <w:rPr>
          <w:rFonts w:ascii="Times New Roman" w:eastAsia="汉仪书宋二简" w:hAnsi="Times New Roman" w:hint="eastAsia"/>
          <w:sz w:val="21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6226740B" w14:textId="77777777" w:rsidR="008A668F" w:rsidRPr="00681A59" w:rsidRDefault="008A668F" w:rsidP="008A668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即</w:t>
      </w:r>
      <w:r w:rsidRPr="00681A59">
        <w:rPr>
          <w:rFonts w:ascii="Times New Roman" w:eastAsia="汉仪书宋二简" w:hAnsi="Times New Roman" w:hint="eastAsia"/>
          <w:sz w:val="21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P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=</w:t>
      </w:r>
      <w:r w:rsidRPr="00681A59">
        <w:rPr>
          <w:rFonts w:ascii="Times New Roman" w:eastAsia="汉仪书宋二简" w:hAnsi="Times New Roman" w:hint="eastAsia"/>
          <w:sz w:val="21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APF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。</w:t>
      </w:r>
    </w:p>
    <w:p w14:paraId="783EB36B" w14:textId="77777777" w:rsidR="008A668F" w:rsidRPr="00681A59" w:rsidRDefault="008A668F" w:rsidP="008A668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AE//PF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szCs w:val="24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szCs w:val="24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875FF84" w14:textId="77777777" w:rsidR="008A668F" w:rsidRPr="00681A59" w:rsidRDefault="008A668F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1D8374F" w14:textId="77777777" w:rsidR="008A668F" w:rsidRPr="00681A59" w:rsidRDefault="008A668F" w:rsidP="00D9478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直线</w:t>
      </w:r>
      <w:r w:rsidRPr="00681A59">
        <w:rPr>
          <w:rFonts w:ascii="Times New Roman" w:eastAsia="汉仪书宋二简" w:hAnsi="Times New Roman" w:cs="Times New Roman"/>
          <w:i/>
          <w:sz w:val="21"/>
          <w:lang w:eastAsia="zh-CN"/>
        </w:rPr>
        <w:t>l</w:t>
      </w:r>
      <w:r w:rsidRPr="00681A59">
        <w:rPr>
          <w:rFonts w:ascii="Times New Roman" w:eastAsia="汉仪书宋二简" w:hAnsi="Times New Roman" w:cs="Times New Roman"/>
          <w:sz w:val="21"/>
        </w:rPr>
        <w:t>分别与直线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相交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zh-CN" w:eastAsia="zh-CN" w:bidi="zh-CN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是它的补角的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倍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等于它的余角，请填写理由，说明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//CD</w:t>
      </w:r>
      <w:r w:rsidR="00D9478B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ECE88B2" w14:textId="77777777" w:rsidR="008A668F" w:rsidRPr="00681A59" w:rsidRDefault="00D9478B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75648" behindDoc="0" locked="0" layoutInCell="1" allowOverlap="1" wp14:anchorId="643F1D0B" wp14:editId="644A0FE0">
            <wp:simplePos x="0" y="0"/>
            <wp:positionH relativeFrom="column">
              <wp:posOffset>3429000</wp:posOffset>
            </wp:positionH>
            <wp:positionV relativeFrom="paragraph">
              <wp:posOffset>87630</wp:posOffset>
            </wp:positionV>
            <wp:extent cx="1895475" cy="1123950"/>
            <wp:effectExtent l="0" t="0" r="9525" b="0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解</w:t>
      </w:r>
      <w:r w:rsidR="008A668F"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：由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val="zh-CN" w:bidi="zh-CN"/>
        </w:rPr>
        <w:t>1</w:t>
      </w:r>
      <w:r w:rsidR="008A668F"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是它的补角的</w:t>
      </w:r>
      <w:r w:rsidR="008A668F"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  <w:lang w:val="zh-TW" w:eastAsia="zh-TW" w:bidi="zh-TW"/>
        </w:rPr>
        <w:t>3</w:t>
      </w:r>
      <w:r w:rsidR="008A668F"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倍</w:t>
      </w:r>
      <w:r w:rsidRPr="00681A59">
        <w:rPr>
          <w:rFonts w:ascii="Times New Roman" w:eastAsia="汉仪书宋二简" w:hAnsi="Times New Roman" w:cs="Times New Roman"/>
          <w:b w:val="0"/>
          <w:sz w:val="21"/>
          <w:lang w:eastAsia="zh-TW"/>
        </w:rPr>
        <w:t>（</w:t>
      </w:r>
      <w:r w:rsidRPr="00681A59">
        <w:rPr>
          <w:rFonts w:ascii="微软雅黑" w:eastAsia="微软雅黑" w:hAnsi="微软雅黑" w:cs="微软雅黑" w:hint="eastAsia"/>
          <w:b w:val="0"/>
          <w:color w:val="FFFFFF" w:themeColor="background1"/>
          <w:sz w:val="21"/>
          <w:lang w:eastAsia="zh-TW"/>
        </w:rPr>
        <w:t>卍卍</w:t>
      </w:r>
      <w:r w:rsidRPr="00681A59">
        <w:rPr>
          <w:rFonts w:ascii="Times New Roman" w:eastAsia="汉仪书宋二简" w:hAnsi="Times New Roman" w:cs="Times New Roman"/>
          <w:b w:val="0"/>
          <w:sz w:val="21"/>
          <w:lang w:eastAsia="zh-TW"/>
        </w:rPr>
        <w:t>），</w:t>
      </w:r>
    </w:p>
    <w:p w14:paraId="345EFAF2" w14:textId="77777777" w:rsidR="00D9478B" w:rsidRPr="00681A59" w:rsidRDefault="008A668F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b w:val="0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得</w:t>
      </w:r>
      <w:r w:rsidR="00D9478B"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object w:dxaOrig="1020" w:dyaOrig="620" w14:anchorId="084FFF43">
          <v:shape id="_x0000_i1196" type="#_x0000_t75" style="width:51pt;height:30.75pt" o:ole="">
            <v:imagedata r:id="rId381" o:title=""/>
          </v:shape>
          <o:OLEObject Type="Embed" ProgID="Equation.DSMT4" ShapeID="_x0000_i1196" DrawAspect="Content" ObjectID="_1706442367" r:id="rId382"/>
        </w:object>
      </w:r>
      <w:r w:rsidR="00D9478B"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=180°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</w:rPr>
        <w:t>，</w:t>
      </w:r>
    </w:p>
    <w:p w14:paraId="3ACDDE12" w14:textId="77777777" w:rsidR="008A668F" w:rsidRPr="00681A59" w:rsidRDefault="008A668F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所以</w:t>
      </w:r>
      <w:r w:rsidR="00D9478B"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szCs w:val="20"/>
          <w:lang w:val="zh-CN" w:bidi="zh-CN"/>
        </w:rPr>
        <w:t>1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</w:rPr>
        <w:t>= 135°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</w:rPr>
        <w:t>。</w:t>
      </w:r>
    </w:p>
    <w:p w14:paraId="06CD2F4F" w14:textId="77777777" w:rsidR="008A668F" w:rsidRPr="00681A59" w:rsidRDefault="008A668F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因为</w:t>
      </w:r>
      <w:r w:rsidR="00D9478B"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szCs w:val="20"/>
          <w:lang w:val="zh-CN" w:bidi="zh-CN"/>
        </w:rPr>
        <w:t>2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等于它的余角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lang w:eastAsia="zh-TW"/>
        </w:rPr>
        <w:t>（</w:t>
      </w:r>
      <w:r w:rsidR="00D9478B" w:rsidRPr="00681A59">
        <w:rPr>
          <w:rFonts w:ascii="微软雅黑" w:eastAsia="微软雅黑" w:hAnsi="微软雅黑" w:cs="微软雅黑" w:hint="eastAsia"/>
          <w:b w:val="0"/>
          <w:color w:val="FFFFFF" w:themeColor="background1"/>
          <w:sz w:val="21"/>
          <w:lang w:eastAsia="zh-TW"/>
        </w:rPr>
        <w:t>卍卍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lang w:eastAsia="zh-TW"/>
        </w:rPr>
        <w:t>），</w:t>
      </w:r>
    </w:p>
    <w:p w14:paraId="089CAA37" w14:textId="77777777" w:rsidR="008A668F" w:rsidRPr="00681A59" w:rsidRDefault="008A668F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即匕</w:t>
      </w:r>
      <w:r w:rsidR="00D9478B"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zh-CN"/>
        </w:rPr>
        <w:t>2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  <w:lang w:val="zh-TW" w:eastAsia="zh-TW" w:bidi="zh-TW"/>
        </w:rPr>
        <w:t>=90°—</w:t>
      </w:r>
      <w:r w:rsidR="00D9478B"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zh-CN"/>
        </w:rPr>
        <w:t>2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</w:rPr>
        <w:t>，</w:t>
      </w:r>
    </w:p>
    <w:p w14:paraId="7D3AC283" w14:textId="77777777" w:rsidR="008A668F" w:rsidRPr="00681A59" w:rsidRDefault="008A668F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所以</w:t>
      </w:r>
      <w:r w:rsidR="00D9478B"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zh-CN"/>
        </w:rPr>
        <w:t>2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</w:rPr>
        <w:t>= 45°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</w:rPr>
        <w:t>。</w:t>
      </w:r>
    </w:p>
    <w:p w14:paraId="5245272E" w14:textId="77777777" w:rsidR="008A668F" w:rsidRPr="00681A59" w:rsidRDefault="008A668F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因为</w:t>
      </w:r>
      <w:r w:rsidR="00D9478B"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zh-CN"/>
        </w:rPr>
        <w:t>1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</w:rPr>
        <w:t xml:space="preserve"> + </w:t>
      </w:r>
      <w:r w:rsidR="00D9478B"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zh-CN"/>
        </w:rPr>
        <w:t>2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</w:rPr>
        <w:t xml:space="preserve"> = 180°</w:t>
      </w:r>
      <w:r w:rsidR="00F917C0"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</w:rPr>
        <w:t>，</w:t>
      </w:r>
    </w:p>
    <w:p w14:paraId="41FCF8D6" w14:textId="77777777" w:rsidR="00D9478B" w:rsidRPr="00681A59" w:rsidRDefault="008A668F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</w:rPr>
        <w:t>AB//CD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lang w:eastAsia="zh-TW"/>
        </w:rPr>
        <w:t>（</w:t>
      </w:r>
      <w:r w:rsidR="00D9478B" w:rsidRPr="00681A59">
        <w:rPr>
          <w:rFonts w:ascii="微软雅黑" w:eastAsia="微软雅黑" w:hAnsi="微软雅黑" w:cs="微软雅黑" w:hint="eastAsia"/>
          <w:b w:val="0"/>
          <w:color w:val="FFFFFF" w:themeColor="background1"/>
          <w:sz w:val="21"/>
          <w:lang w:eastAsia="zh-TW"/>
        </w:rPr>
        <w:t>卍卍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  <w:lang w:eastAsia="zh-TW"/>
        </w:rPr>
        <w:t>）</w:t>
      </w:r>
      <w:r w:rsidR="00D9478B" w:rsidRPr="00681A59">
        <w:rPr>
          <w:rFonts w:ascii="Times New Roman" w:eastAsia="汉仪书宋二简" w:hAnsi="Times New Roman" w:cs="Times New Roman"/>
          <w:b w:val="0"/>
          <w:sz w:val="21"/>
        </w:rPr>
        <w:t>。</w:t>
      </w:r>
    </w:p>
    <w:p w14:paraId="20E2FD84" w14:textId="77777777" w:rsidR="00D9478B" w:rsidRPr="00681A59" w:rsidRDefault="00D9478B">
      <w:pPr>
        <w:widowControl/>
        <w:rPr>
          <w:rFonts w:eastAsia="汉仪书宋二简"/>
          <w:color w:val="auto"/>
          <w:kern w:val="2"/>
          <w:sz w:val="21"/>
          <w:szCs w:val="22"/>
          <w:lang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3F246747" w14:textId="77777777" w:rsidR="00D9478B" w:rsidRPr="00681A59" w:rsidRDefault="00D9478B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lastRenderedPageBreak/>
        <w:t>如图，已知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CDA =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CBA</w:t>
      </w:r>
      <w:r w:rsidR="00F917C0"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，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DE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平分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CDA.BF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平分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</w:rPr>
        <w:t>CBA</w:t>
      </w:r>
      <w:r w:rsidR="00074474" w:rsidRPr="00681A59">
        <w:rPr>
          <w:rFonts w:ascii="Times New Roman" w:eastAsia="汉仪书宋二简" w:hAnsi="Times New Roman" w:cs="Times New Roman"/>
          <w:sz w:val="21"/>
          <w:szCs w:val="20"/>
          <w:lang w:bidi="en-US"/>
        </w:rPr>
        <w:t>，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且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  <w:lang w:val="zh-TW" w:eastAsia="zh-TW" w:bidi="zh-TW"/>
        </w:rPr>
        <w:t xml:space="preserve">1 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=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  <w:lang w:val="zh-TW" w:eastAsia="zh-TW" w:bidi="zh-TW"/>
        </w:rPr>
        <w:t>2</w:t>
      </w:r>
      <w:r w:rsidR="00074474" w:rsidRPr="00681A59">
        <w:rPr>
          <w:rFonts w:ascii="Times New Roman" w:eastAsia="汉仪书宋二简" w:hAnsi="Times New Roman" w:cs="Times New Roman"/>
          <w:sz w:val="21"/>
          <w:szCs w:val="20"/>
          <w:lang w:bidi="en-US"/>
        </w:rPr>
        <w:t>，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请填写理由，说明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DE//FB</w:t>
      </w:r>
      <w:r w:rsidR="00074474" w:rsidRPr="00681A59">
        <w:rPr>
          <w:rFonts w:ascii="Times New Roman" w:eastAsia="汉仪书宋二简" w:hAnsi="Times New Roman" w:cs="Times New Roman"/>
          <w:b w:val="0"/>
          <w:sz w:val="21"/>
        </w:rPr>
        <w:t>。</w:t>
      </w:r>
    </w:p>
    <w:p w14:paraId="729ADCB7" w14:textId="77777777" w:rsidR="00D9478B" w:rsidRPr="00681A59" w:rsidRDefault="00D9478B" w:rsidP="00D947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noProof/>
          <w:sz w:val="21"/>
        </w:rPr>
        <w:drawing>
          <wp:anchor distT="0" distB="297180" distL="114300" distR="114300" simplePos="0" relativeHeight="251677696" behindDoc="0" locked="0" layoutInCell="1" allowOverlap="1" wp14:anchorId="00005CA0" wp14:editId="28EE0AD7">
            <wp:simplePos x="0" y="0"/>
            <wp:positionH relativeFrom="page">
              <wp:posOffset>4739005</wp:posOffset>
            </wp:positionH>
            <wp:positionV relativeFrom="paragraph">
              <wp:posOffset>161925</wp:posOffset>
            </wp:positionV>
            <wp:extent cx="1481455" cy="914400"/>
            <wp:effectExtent l="0" t="0" r="0" b="0"/>
            <wp:wrapSquare wrapText="bothSides"/>
            <wp:docPr id="203" name="Shape 2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Picture box 204"/>
                    <pic:cNvPicPr/>
                  </pic:nvPicPr>
                  <pic:blipFill>
                    <a:blip r:embed="rId383"/>
                    <a:stretch/>
                  </pic:blipFill>
                  <pic:spPr>
                    <a:xfrm>
                      <a:off x="0" y="0"/>
                      <a:ext cx="148145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解：因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0"/>
          <w:lang w:val="zh-TW" w:eastAsia="zh-TW" w:bidi="zh-TW"/>
        </w:rPr>
        <w:t>为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DE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平分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</w:rPr>
        <w:t>CDA</w:t>
      </w:r>
      <w:r w:rsidRPr="00681A59">
        <w:rPr>
          <w:rFonts w:ascii="Times New Roman" w:eastAsia="汉仪书宋二简" w:hAnsi="Times New Roman" w:cs="Times New Roman"/>
          <w:b w:val="0"/>
          <w:sz w:val="21"/>
          <w:lang w:eastAsia="zh-TW"/>
        </w:rPr>
        <w:t>（</w:t>
      </w:r>
      <w:r w:rsidRPr="00681A59">
        <w:rPr>
          <w:rFonts w:ascii="微软雅黑" w:eastAsia="微软雅黑" w:hAnsi="微软雅黑" w:cs="微软雅黑" w:hint="eastAsia"/>
          <w:b w:val="0"/>
          <w:color w:val="FFFFFF" w:themeColor="background1"/>
          <w:sz w:val="21"/>
          <w:lang w:eastAsia="zh-TW"/>
        </w:rPr>
        <w:t>卍卍</w:t>
      </w:r>
      <w:r w:rsidRPr="00681A59">
        <w:rPr>
          <w:rFonts w:ascii="Times New Roman" w:eastAsia="汉仪书宋二简" w:hAnsi="Times New Roman" w:cs="Times New Roman"/>
          <w:b w:val="0"/>
          <w:sz w:val="21"/>
          <w:lang w:eastAsia="zh-TW"/>
        </w:rPr>
        <w:t>），</w:t>
      </w:r>
    </w:p>
    <w:p w14:paraId="3A125516" w14:textId="77777777" w:rsidR="00D9478B" w:rsidRPr="00681A59" w:rsidRDefault="00D9478B" w:rsidP="00074474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b w:val="0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所以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zh-CN"/>
        </w:rPr>
        <w:t>1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</w:rPr>
        <w:t xml:space="preserve"> = 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object w:dxaOrig="940" w:dyaOrig="620" w14:anchorId="4F22B418">
          <v:shape id="_x0000_i1197" type="#_x0000_t75" style="width:47.25pt;height:30.75pt" o:ole="">
            <v:imagedata r:id="rId384" o:title=""/>
          </v:shape>
          <o:OLEObject Type="Embed" ProgID="Equation.DSMT4" ShapeID="_x0000_i1197" DrawAspect="Content" ObjectID="_1706442368" r:id="rId385"/>
        </w:objec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。</w:t>
      </w:r>
    </w:p>
    <w:p w14:paraId="6C570987" w14:textId="77777777" w:rsidR="008A668F" w:rsidRPr="00681A59" w:rsidRDefault="00D9478B" w:rsidP="00D9478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bCs/>
          <w:sz w:val="21"/>
        </w:rPr>
        <w:t>因</w:t>
      </w:r>
      <w:r w:rsidRPr="00681A59">
        <w:rPr>
          <w:rFonts w:ascii="Times New Roman" w:eastAsia="汉仪书宋二简" w:hAnsi="Times New Roman" w:cs="Times New Roman"/>
          <w:bCs/>
          <w:i/>
          <w:iCs/>
          <w:sz w:val="21"/>
          <w:szCs w:val="20"/>
        </w:rPr>
        <w:t>为</w:t>
      </w:r>
      <w:r w:rsidRPr="00681A59">
        <w:rPr>
          <w:rFonts w:ascii="Times New Roman" w:eastAsia="汉仪书宋二简" w:hAnsi="Times New Roman" w:cs="Times New Roman"/>
          <w:bCs/>
          <w:i/>
          <w:iCs/>
          <w:sz w:val="21"/>
          <w:lang w:eastAsia="zh-CN"/>
        </w:rPr>
        <w:t>BF</w:t>
      </w:r>
      <w:r w:rsidRPr="00681A59">
        <w:rPr>
          <w:rFonts w:ascii="Times New Roman" w:eastAsia="汉仪书宋二简" w:hAnsi="Times New Roman" w:cs="Times New Roman"/>
          <w:bCs/>
          <w:sz w:val="21"/>
        </w:rPr>
        <w:t>平分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eastAsia="zh-CN"/>
        </w:rPr>
        <w:t>C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</w:rPr>
        <w:t>B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62156665" w14:textId="77777777" w:rsidR="00D9478B" w:rsidRPr="00681A59" w:rsidRDefault="00D9478B" w:rsidP="000744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bCs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zh-CN"/>
        </w:rPr>
        <w:t>3=</w:t>
      </w:r>
      <w:r w:rsidRPr="00681A59">
        <w:rPr>
          <w:rFonts w:ascii="Times New Roman" w:eastAsia="汉仪书宋二简" w:hAnsi="Times New Roman" w:cs="Times New Roman"/>
          <w:bCs/>
          <w:sz w:val="21"/>
        </w:rPr>
        <w:object w:dxaOrig="920" w:dyaOrig="620" w14:anchorId="0163EA1E">
          <v:shape id="_x0000_i1198" type="#_x0000_t75" style="width:45.75pt;height:30.75pt" o:ole="">
            <v:imagedata r:id="rId386" o:title=""/>
          </v:shape>
          <o:OLEObject Type="Embed" ProgID="Equation.DSMT4" ShapeID="_x0000_i1198" DrawAspect="Content" ObjectID="_1706442369" r:id="rId387"/>
        </w:objec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A060F53" w14:textId="77777777" w:rsidR="00074474" w:rsidRPr="00681A59" w:rsidRDefault="00F917C0" w:rsidP="00D9478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bCs/>
          <w:sz w:val="21"/>
        </w:rPr>
      </w:pPr>
      <w:r w:rsidRPr="00681A59">
        <w:rPr>
          <w:rFonts w:ascii="Times New Roman" w:eastAsia="汉仪书宋二简" w:hAnsi="Times New Roman" w:cs="Times New Roman"/>
          <w:bCs/>
          <w:sz w:val="21"/>
          <w:lang w:eastAsia="zh-CN"/>
        </w:rPr>
        <w:t>（</w:t>
      </w:r>
      <w:r w:rsidR="00D9478B" w:rsidRPr="00681A59">
        <w:rPr>
          <w:rFonts w:ascii="Times New Roman" w:eastAsia="汉仪书宋二简" w:hAnsi="Times New Roman" w:cs="Times New Roman"/>
          <w:bCs/>
          <w:sz w:val="21"/>
        </w:rPr>
        <w:t>完成以下说理过程</w:t>
      </w:r>
      <w:r w:rsidRPr="00681A59">
        <w:rPr>
          <w:rFonts w:ascii="Times New Roman" w:eastAsia="汉仪书宋二简" w:hAnsi="Times New Roman" w:cs="Times New Roman"/>
          <w:bCs/>
          <w:sz w:val="21"/>
        </w:rPr>
        <w:t>）</w:t>
      </w:r>
    </w:p>
    <w:p w14:paraId="0586CCCE" w14:textId="77777777" w:rsidR="00074474" w:rsidRPr="00681A59" w:rsidRDefault="00074474">
      <w:pPr>
        <w:widowControl/>
        <w:rPr>
          <w:rFonts w:eastAsia="汉仪书宋二简"/>
          <w:bCs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bCs/>
          <w:sz w:val="21"/>
          <w:lang w:eastAsia="zh-CN"/>
        </w:rPr>
        <w:br w:type="page"/>
      </w:r>
    </w:p>
    <w:p w14:paraId="1F6BB2A9" w14:textId="77777777" w:rsidR="00074474" w:rsidRPr="00681A59" w:rsidRDefault="00074474" w:rsidP="000744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直线</w:t>
      </w:r>
      <w:r w:rsidRPr="00681A59">
        <w:rPr>
          <w:rFonts w:ascii="Times New Roman" w:eastAsia="汉仪书宋二简" w:hAnsi="Times New Roman" w:cs="Times New Roman"/>
          <w:i/>
          <w:sz w:val="21"/>
          <w:lang w:eastAsia="zh-CN"/>
        </w:rPr>
        <w:t>l</w:t>
      </w:r>
      <w:r w:rsidRPr="00681A59">
        <w:rPr>
          <w:rFonts w:ascii="Times New Roman" w:eastAsia="汉仪书宋二简" w:hAnsi="Times New Roman" w:cs="Times New Roman"/>
          <w:sz w:val="21"/>
        </w:rPr>
        <w:t>分别与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相交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bCs/>
          <w:i/>
          <w:iCs/>
          <w:sz w:val="21"/>
        </w:rPr>
        <w:t>//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=140°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请填写理由，说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l=40°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1B1BD3D" w14:textId="77777777" w:rsidR="00074474" w:rsidRPr="00681A59" w:rsidRDefault="00074474" w:rsidP="000744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78720" behindDoc="0" locked="0" layoutInCell="1" allowOverlap="1" wp14:anchorId="71193BDD" wp14:editId="701A8B9D">
            <wp:simplePos x="0" y="0"/>
            <wp:positionH relativeFrom="column">
              <wp:posOffset>3190875</wp:posOffset>
            </wp:positionH>
            <wp:positionV relativeFrom="paragraph">
              <wp:posOffset>40005</wp:posOffset>
            </wp:positionV>
            <wp:extent cx="1743075" cy="1178560"/>
            <wp:effectExtent l="0" t="0" r="9525" b="2540"/>
            <wp:wrapSquare wrapText="bothSides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78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+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=180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= 140°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1AB57759" w14:textId="77777777" w:rsidR="00074474" w:rsidRPr="00681A59" w:rsidRDefault="00074474" w:rsidP="000744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= 40°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EB04EED" w14:textId="77777777" w:rsidR="00074474" w:rsidRPr="00681A59" w:rsidRDefault="00074474" w:rsidP="000744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bCs/>
          <w:i/>
          <w:iCs/>
          <w:sz w:val="21"/>
        </w:rPr>
        <w:t>//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），</w:t>
      </w:r>
    </w:p>
    <w:p w14:paraId="0CD0B06B" w14:textId="77777777" w:rsidR="00D9478B" w:rsidRPr="00681A59" w:rsidRDefault="00074474" w:rsidP="00074474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l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= 4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3D0CB5F0" w14:textId="77777777" w:rsidR="00074474" w:rsidRPr="00681A59" w:rsidRDefault="00074474">
      <w:pPr>
        <w:widowControl/>
        <w:rPr>
          <w:rFonts w:eastAsia="汉仪书宋二简"/>
          <w:color w:val="auto"/>
          <w:kern w:val="2"/>
          <w:sz w:val="21"/>
          <w:szCs w:val="22"/>
          <w:lang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2BAC9374" w14:textId="77777777" w:rsidR="00074474" w:rsidRPr="00681A59" w:rsidRDefault="00074474" w:rsidP="00EC030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bookmarkStart w:id="52" w:name="bookmark121"/>
      <w:bookmarkEnd w:id="52"/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两条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分别与另两条直线</w:t>
      </w:r>
      <w:r w:rsidRPr="00681A59">
        <w:rPr>
          <w:rFonts w:ascii="Times New Roman" w:eastAsia="汉仪书宋二简" w:hAnsi="Times New Roman" w:cs="Times New Roman"/>
          <w:i/>
          <w:sz w:val="21"/>
          <w:lang w:eastAsia="zh-CN"/>
        </w:rPr>
        <w:t>l</w:t>
      </w:r>
      <w:r w:rsidRPr="00681A59">
        <w:rPr>
          <w:rFonts w:ascii="Times New Roman" w:eastAsia="汉仪书宋二简" w:hAnsi="Times New Roman" w:cs="Times New Roman"/>
          <w:i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/>
          <w:sz w:val="21"/>
          <w:lang w:eastAsia="zh-CN"/>
        </w:rPr>
        <w:t>l</w:t>
      </w:r>
      <w:r w:rsidRPr="00681A59">
        <w:rPr>
          <w:rFonts w:ascii="Times New Roman" w:eastAsia="汉仪书宋二简" w:hAnsi="Times New Roman" w:cs="Times New Roman"/>
          <w:i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相交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l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+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= 180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=</w:t>
      </w:r>
      <w:r w:rsidR="00EC0307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110°</w:t>
      </w:r>
      <w:r w:rsidR="00EC0307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请填写理由，说明</w:t>
      </w:r>
      <w:r w:rsidR="00EC0307"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="00EC0307" w:rsidRPr="00681A59">
        <w:rPr>
          <w:rFonts w:ascii="Times New Roman" w:eastAsia="汉仪书宋二简" w:hAnsi="Times New Roman" w:cs="Times New Roman"/>
          <w:sz w:val="21"/>
          <w:szCs w:val="20"/>
        </w:rPr>
        <w:t>4=110°</w:t>
      </w:r>
      <w:r w:rsidR="00EC0307" w:rsidRPr="00681A59">
        <w:rPr>
          <w:rFonts w:ascii="Times New Roman" w:eastAsia="汉仪书宋二简" w:hAnsi="Times New Roman" w:cs="Times New Roman"/>
          <w:sz w:val="21"/>
          <w:szCs w:val="20"/>
        </w:rPr>
        <w:t>。</w:t>
      </w:r>
    </w:p>
    <w:p w14:paraId="16A185C3" w14:textId="77777777" w:rsidR="00EC0307" w:rsidRPr="00681A59" w:rsidRDefault="00EC0307" w:rsidP="00EC030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79744" behindDoc="0" locked="0" layoutInCell="1" allowOverlap="1" wp14:anchorId="456AF4DB" wp14:editId="334041E9">
            <wp:simplePos x="0" y="0"/>
            <wp:positionH relativeFrom="column">
              <wp:posOffset>3419475</wp:posOffset>
            </wp:positionH>
            <wp:positionV relativeFrom="paragraph">
              <wp:posOffset>382905</wp:posOffset>
            </wp:positionV>
            <wp:extent cx="1676400" cy="1438275"/>
            <wp:effectExtent l="0" t="0" r="0" b="9525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  <w:lang w:val="en-US"/>
        </w:rPr>
        <w:t>解</w:t>
      </w:r>
      <w:r w:rsidRPr="00681A59">
        <w:rPr>
          <w:rFonts w:ascii="Times New Roman" w:eastAsia="汉仪书宋二简" w:hAnsi="Times New Roman" w:cs="Times New Roman"/>
          <w:sz w:val="21"/>
        </w:rPr>
        <w:t>：</w:t>
      </w:r>
      <w:r w:rsidRPr="00681A59">
        <w:rPr>
          <w:rFonts w:ascii="Times New Roman" w:eastAsia="汉仪书宋二简" w:hAnsi="Times New Roman" w:cs="Times New Roman"/>
          <w:sz w:val="21"/>
          <w:lang w:val="en-US"/>
        </w:rPr>
        <w:t>由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l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5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6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4D953B4B" w14:textId="77777777" w:rsidR="00EC0307" w:rsidRPr="00681A59" w:rsidRDefault="00EC0307" w:rsidP="00EC030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lang w:val="en-US"/>
        </w:rPr>
        <w:t>又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+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=18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71108196" w14:textId="77777777" w:rsidR="00EC0307" w:rsidRPr="00681A59" w:rsidRDefault="00EC0307" w:rsidP="00EC030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  <w:lang w:val="en-US"/>
        </w:rPr>
        <w:t>得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5+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6=180°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等量代换）</w:t>
      </w:r>
    </w:p>
    <w:p w14:paraId="2148536D" w14:textId="77777777" w:rsidR="00EC0307" w:rsidRPr="00681A59" w:rsidRDefault="00EC0307" w:rsidP="00EC030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lang w:val="en-US"/>
        </w:rPr>
        <w:t>所以</w:t>
      </w:r>
      <w:r w:rsidRPr="00681A59">
        <w:rPr>
          <w:rFonts w:ascii="Times New Roman" w:eastAsia="汉仪书宋二简" w:hAnsi="Times New Roman" w:cs="Times New Roman"/>
          <w:i/>
          <w:sz w:val="21"/>
        </w:rPr>
        <w:t>l</w:t>
      </w:r>
      <w:r w:rsidRPr="00681A59">
        <w:rPr>
          <w:rFonts w:ascii="Times New Roman" w:eastAsia="汉仪书宋二简" w:hAnsi="Times New Roman" w:cs="Times New Roman"/>
          <w:i/>
          <w:sz w:val="21"/>
          <w:vertAlign w:val="subscript"/>
        </w:rPr>
        <w:t>1</w:t>
      </w:r>
      <w:r w:rsidR="00AA353C"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i/>
          <w:sz w:val="21"/>
        </w:rPr>
        <w:t>l</w:t>
      </w:r>
      <w:r w:rsidRPr="00681A59">
        <w:rPr>
          <w:rFonts w:ascii="Times New Roman" w:eastAsia="汉仪书宋二简" w:hAnsi="Times New Roman" w:cs="Times New Roman"/>
          <w:i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6EB540DB" w14:textId="77777777" w:rsidR="00EC0307" w:rsidRPr="00681A59" w:rsidRDefault="00EC0307" w:rsidP="00EC030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lang w:val="en-US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4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7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3A85FD9B" w14:textId="77777777" w:rsidR="00EC0307" w:rsidRPr="00681A59" w:rsidRDefault="00EC0307" w:rsidP="00EC030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lang w:val="en-US"/>
        </w:rPr>
        <w:t>又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7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415EFA73" w14:textId="77777777" w:rsidR="00EC0307" w:rsidRPr="00681A59" w:rsidRDefault="00EC0307" w:rsidP="00EC030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=110°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已知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73BAF121" w14:textId="77777777" w:rsidR="00EC0307" w:rsidRPr="00681A59" w:rsidRDefault="00EC0307" w:rsidP="00EC030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=110°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。</w:t>
      </w:r>
    </w:p>
    <w:p w14:paraId="65C179A5" w14:textId="77777777" w:rsidR="00EC0307" w:rsidRPr="00681A59" w:rsidRDefault="00EC0307">
      <w:pPr>
        <w:widowControl/>
        <w:rPr>
          <w:rFonts w:eastAsia="汉仪书宋二简"/>
          <w:color w:val="auto"/>
          <w:kern w:val="2"/>
          <w:sz w:val="21"/>
          <w:szCs w:val="22"/>
          <w:lang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A64961E" w14:textId="77777777" w:rsidR="00EC0307" w:rsidRPr="00681A59" w:rsidRDefault="00EC0307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D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垂足为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EF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C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垂足为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F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l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+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= 180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请填写理由，说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CGD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CAB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。</w:t>
      </w:r>
    </w:p>
    <w:p w14:paraId="0FDFDB50" w14:textId="77777777" w:rsidR="00EC0307" w:rsidRPr="00681A59" w:rsidRDefault="00EC0307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解：</w:t>
      </w: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D</w:t>
      </w:r>
      <w:r w:rsidRPr="00681A59">
        <w:rPr>
          <w:rFonts w:ascii="微软雅黑" w:eastAsia="微软雅黑" w:hAnsi="微软雅黑" w:cs="微软雅黑" w:hint="eastAsia"/>
          <w:sz w:val="21"/>
        </w:rPr>
        <w:t>丄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EF</w:t>
      </w:r>
      <w:r w:rsidRPr="00681A59">
        <w:rPr>
          <w:rFonts w:ascii="微软雅黑" w:eastAsia="微软雅黑" w:hAnsi="微软雅黑" w:cs="微软雅黑" w:hint="eastAsia"/>
          <w:sz w:val="21"/>
        </w:rPr>
        <w:t>丄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19ED3A72" w14:textId="77777777" w:rsidR="00EC0307" w:rsidRPr="00681A59" w:rsidRDefault="00E05F3C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80768" behindDoc="0" locked="0" layoutInCell="1" allowOverlap="1" wp14:anchorId="432D6501" wp14:editId="3F88BDA4">
            <wp:simplePos x="0" y="0"/>
            <wp:positionH relativeFrom="column">
              <wp:posOffset>3476625</wp:posOffset>
            </wp:positionH>
            <wp:positionV relativeFrom="paragraph">
              <wp:posOffset>310515</wp:posOffset>
            </wp:positionV>
            <wp:extent cx="1828800" cy="1238250"/>
            <wp:effectExtent l="0" t="0" r="0" b="0"/>
            <wp:wrapSquare wrapText="bothSides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C0307" w:rsidRPr="00681A59">
        <w:rPr>
          <w:rFonts w:ascii="Times New Roman" w:eastAsia="汉仪书宋二简" w:hAnsi="Times New Roman" w:cs="Times New Roman"/>
          <w:sz w:val="21"/>
          <w:szCs w:val="20"/>
        </w:rPr>
        <w:t>所以</w:t>
      </w:r>
      <w:r w:rsidR="00EC0307" w:rsidRPr="00681A59">
        <w:rPr>
          <w:rFonts w:ascii="Times New Roman" w:eastAsia="汉仪书宋二简" w:hAnsi="Times New Roman" w:hint="eastAsia"/>
          <w:sz w:val="21"/>
        </w:rPr>
        <w:t>∠</w:t>
      </w:r>
      <w:r w:rsidR="00EC0307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DC=90°</w:t>
      </w:r>
      <w:r w:rsidR="00EC0307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  <w:r w:rsidR="00EC0307" w:rsidRPr="00681A59">
        <w:rPr>
          <w:rFonts w:ascii="Times New Roman" w:eastAsia="汉仪书宋二简" w:hAnsi="Times New Roman" w:hint="eastAsia"/>
          <w:sz w:val="21"/>
        </w:rPr>
        <w:t>∠</w:t>
      </w:r>
      <w:r w:rsidR="00EC0307" w:rsidRPr="00681A59">
        <w:rPr>
          <w:rFonts w:ascii="Times New Roman" w:eastAsia="汉仪书宋二简" w:hAnsi="Times New Roman" w:cs="Times New Roman"/>
          <w:sz w:val="21"/>
        </w:rPr>
        <w:t>EFD=</w:t>
      </w:r>
      <w:r w:rsidR="00EC0307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90°</w:t>
      </w:r>
      <w:r w:rsidR="00EC0307" w:rsidRPr="00681A59">
        <w:rPr>
          <w:rFonts w:ascii="Times New Roman" w:eastAsia="汉仪书宋二简" w:hAnsi="Times New Roman" w:cs="Times New Roman"/>
          <w:sz w:val="21"/>
        </w:rPr>
        <w:t>（</w:t>
      </w:r>
      <w:r w:rsidR="00EC0307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EC0307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3CE7EB99" w14:textId="77777777" w:rsidR="00EC0307" w:rsidRPr="00681A59" w:rsidRDefault="00EC0307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DC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EFD</w:t>
      </w:r>
      <w:r w:rsidRPr="00681A59">
        <w:rPr>
          <w:rFonts w:ascii="Times New Roman" w:eastAsia="汉仪书宋二简" w:hAnsi="Times New Roman" w:cs="Times New Roman"/>
          <w:sz w:val="21"/>
        </w:rPr>
        <w:t>（等量代换），</w:t>
      </w:r>
    </w:p>
    <w:p w14:paraId="284631A9" w14:textId="77777777" w:rsidR="00EC0307" w:rsidRPr="00681A59" w:rsidRDefault="00EC0307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所以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D</w:t>
      </w:r>
      <w:r w:rsidR="00AA353C"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EF</w:t>
      </w:r>
      <w:r w:rsidR="00E05F3C" w:rsidRPr="00681A59">
        <w:rPr>
          <w:rFonts w:ascii="Times New Roman" w:eastAsia="汉仪书宋二简" w:hAnsi="Times New Roman" w:cs="Times New Roman"/>
          <w:sz w:val="21"/>
        </w:rPr>
        <w:t>（</w:t>
      </w:r>
      <w:r w:rsidR="00E05F3C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E05F3C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7EBFB82" w14:textId="77777777" w:rsidR="00E05F3C" w:rsidRPr="00681A59" w:rsidRDefault="00E05F3C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得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+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=18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31C7F46" w14:textId="77777777" w:rsidR="00E05F3C" w:rsidRPr="00681A59" w:rsidRDefault="00E05F3C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由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+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=18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174B5A21" w14:textId="77777777" w:rsidR="00E05F3C" w:rsidRPr="00681A59" w:rsidRDefault="00E05F3C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1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40CD5238" w14:textId="77777777" w:rsidR="00E05F3C" w:rsidRPr="00681A59" w:rsidRDefault="00E05F3C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所以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DG</w:t>
      </w:r>
      <w:r w:rsidR="00AA353C"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1FD80AF5" w14:textId="77777777" w:rsidR="00EC0307" w:rsidRPr="00681A59" w:rsidRDefault="00EC0307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="00E05F3C" w:rsidRPr="00681A59">
        <w:rPr>
          <w:rFonts w:ascii="Times New Roman" w:eastAsia="汉仪书宋二简" w:hAnsi="Times New Roman" w:hint="eastAsia"/>
          <w:sz w:val="21"/>
        </w:rPr>
        <w:t>∠</w:t>
      </w:r>
      <w:r w:rsidR="00E05F3C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CGD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=</w:t>
      </w:r>
      <w:r w:rsidR="00E05F3C" w:rsidRPr="00681A59">
        <w:rPr>
          <w:rFonts w:ascii="Times New Roman" w:eastAsia="汉仪书宋二简" w:hAnsi="Times New Roman" w:hint="eastAsia"/>
          <w:sz w:val="21"/>
        </w:rPr>
        <w:t>∠</w:t>
      </w:r>
      <w:r w:rsidR="00E05F3C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CAB</w:t>
      </w:r>
      <w:r w:rsidR="00E05F3C" w:rsidRPr="00681A59">
        <w:rPr>
          <w:rFonts w:ascii="Times New Roman" w:eastAsia="汉仪书宋二简" w:hAnsi="Times New Roman" w:cs="Times New Roman"/>
          <w:sz w:val="21"/>
        </w:rPr>
        <w:t>（</w:t>
      </w:r>
      <w:r w:rsidR="00E05F3C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E05F3C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3E291FF6" w14:textId="77777777" w:rsidR="00E05F3C" w:rsidRPr="00681A59" w:rsidRDefault="00E05F3C">
      <w:pPr>
        <w:widowControl/>
        <w:rPr>
          <w:rFonts w:eastAsia="汉仪书宋二简"/>
          <w:color w:val="auto"/>
          <w:kern w:val="2"/>
          <w:sz w:val="22"/>
          <w:szCs w:val="22"/>
          <w:lang w:val="zh-TW" w:eastAsia="zh-TW" w:bidi="zh-TW"/>
        </w:rPr>
      </w:pPr>
      <w:r w:rsidRPr="00681A59">
        <w:rPr>
          <w:rFonts w:eastAsia="汉仪书宋二简"/>
          <w:lang w:eastAsia="zh-TW"/>
        </w:rPr>
        <w:br w:type="page"/>
      </w:r>
    </w:p>
    <w:p w14:paraId="4ABBFABB" w14:textId="77777777" w:rsidR="00E05F3C" w:rsidRPr="00681A59" w:rsidRDefault="00E05F3C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CB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E</w:t>
      </w:r>
      <w:r w:rsidR="00AA353C"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ED = 80°</w:t>
      </w:r>
      <w:r w:rsidRPr="00681A59">
        <w:rPr>
          <w:rFonts w:ascii="Times New Roman" w:eastAsia="汉仪书宋二简" w:hAnsi="Times New Roman" w:cs="Times New Roman"/>
          <w:sz w:val="21"/>
        </w:rPr>
        <w:t>，请说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CD = 40°</w:t>
      </w:r>
      <w:r w:rsidRPr="00681A59">
        <w:rPr>
          <w:rFonts w:ascii="Times New Roman" w:eastAsia="汉仪书宋二简" w:hAnsi="Times New Roman" w:cs="Times New Roman"/>
          <w:sz w:val="21"/>
        </w:rPr>
        <w:t>的理由。</w:t>
      </w:r>
    </w:p>
    <w:p w14:paraId="288EB406" w14:textId="77777777" w:rsidR="00E05F3C" w:rsidRPr="00681A59" w:rsidRDefault="00E05F3C" w:rsidP="00E05F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BE01417" wp14:editId="5E6FBC8D">
            <wp:extent cx="1552575" cy="1362710"/>
            <wp:effectExtent l="0" t="0" r="9525" b="889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6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D06BA" w14:textId="77777777" w:rsidR="00E05F3C" w:rsidRPr="00681A59" w:rsidRDefault="00E05F3C">
      <w:pPr>
        <w:widowControl/>
        <w:rPr>
          <w:rFonts w:eastAsia="汉仪书宋二简"/>
          <w:color w:val="auto"/>
          <w:kern w:val="2"/>
          <w:sz w:val="22"/>
          <w:szCs w:val="22"/>
          <w:lang w:val="zh-TW" w:eastAsia="zh-TW" w:bidi="zh-TW"/>
        </w:rPr>
      </w:pPr>
      <w:r w:rsidRPr="00681A59">
        <w:rPr>
          <w:rFonts w:eastAsia="汉仪书宋二简"/>
          <w:lang w:eastAsia="zh-CN"/>
        </w:rPr>
        <w:br w:type="page"/>
      </w:r>
    </w:p>
    <w:p w14:paraId="7417B80D" w14:textId="77777777" w:rsidR="00E05F3C" w:rsidRPr="00681A59" w:rsidRDefault="00E05F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直线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EF</w:t>
      </w:r>
      <w:r w:rsidRPr="00681A59">
        <w:rPr>
          <w:rFonts w:ascii="Times New Roman" w:eastAsia="汉仪书宋二简" w:hAnsi="Times New Roman" w:cs="Times New Roman"/>
          <w:sz w:val="21"/>
        </w:rPr>
        <w:t>被直线</w:t>
      </w:r>
      <w:r w:rsidRPr="00681A59">
        <w:rPr>
          <w:rFonts w:ascii="Times New Roman" w:eastAsia="汉仪书宋二简" w:hAnsi="Times New Roman" w:cs="Times New Roman"/>
          <w:sz w:val="21"/>
        </w:rPr>
        <w:t>GH</w:t>
      </w:r>
      <w:r w:rsidRPr="00681A59">
        <w:rPr>
          <w:rFonts w:ascii="Times New Roman" w:eastAsia="汉仪书宋二简" w:hAnsi="Times New Roman" w:cs="Times New Roman"/>
          <w:sz w:val="21"/>
        </w:rPr>
        <w:t>所截，已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="00AA353C"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1+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=180°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请填写理由，说明</w:t>
      </w:r>
      <w:r w:rsidRPr="00681A59">
        <w:rPr>
          <w:rFonts w:ascii="Times New Roman" w:eastAsia="汉仪书宋二简" w:hAnsi="Times New Roman" w:cs="Times New Roman"/>
          <w:sz w:val="21"/>
        </w:rPr>
        <w:t>CD//EF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4CFCCA8D" w14:textId="77777777" w:rsidR="00E05F3C" w:rsidRPr="00681A59" w:rsidRDefault="00AA35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81792" behindDoc="0" locked="0" layoutInCell="1" allowOverlap="1" wp14:anchorId="7FA15359" wp14:editId="6B076D46">
            <wp:simplePos x="0" y="0"/>
            <wp:positionH relativeFrom="column">
              <wp:posOffset>3448050</wp:posOffset>
            </wp:positionH>
            <wp:positionV relativeFrom="paragraph">
              <wp:posOffset>135255</wp:posOffset>
            </wp:positionV>
            <wp:extent cx="1704975" cy="1581150"/>
            <wp:effectExtent l="0" t="0" r="9525" b="0"/>
            <wp:wrapSquare wrapText="bothSides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05F3C" w:rsidRPr="00681A59">
        <w:rPr>
          <w:rFonts w:ascii="Times New Roman" w:eastAsia="汉仪书宋二简" w:hAnsi="Times New Roman" w:cs="Times New Roman"/>
          <w:sz w:val="21"/>
        </w:rPr>
        <w:t>解：因为</w:t>
      </w:r>
      <w:r w:rsidR="00E05F3C" w:rsidRPr="00681A59">
        <w:rPr>
          <w:rFonts w:ascii="Times New Roman" w:eastAsia="汉仪书宋二简" w:hAnsi="Times New Roman" w:hint="eastAsia"/>
          <w:sz w:val="21"/>
        </w:rPr>
        <w:t>∠</w:t>
      </w:r>
      <w:r w:rsidR="00E05F3C" w:rsidRPr="00681A59">
        <w:rPr>
          <w:rFonts w:ascii="Times New Roman" w:eastAsia="汉仪书宋二简" w:hAnsi="Times New Roman" w:cs="Times New Roman"/>
          <w:sz w:val="21"/>
        </w:rPr>
        <w:t>1=</w:t>
      </w:r>
      <w:r w:rsidR="00E05F3C" w:rsidRPr="00681A59">
        <w:rPr>
          <w:rFonts w:ascii="Times New Roman" w:eastAsia="汉仪书宋二简" w:hAnsi="Times New Roman" w:hint="eastAsia"/>
          <w:sz w:val="21"/>
        </w:rPr>
        <w:t>∠</w:t>
      </w:r>
      <w:r w:rsidR="00E05F3C"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18F35892" w14:textId="77777777" w:rsidR="00E05F3C" w:rsidRPr="00681A59" w:rsidRDefault="00E05F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+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=180°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4A99883E" w14:textId="77777777" w:rsidR="00E05F3C" w:rsidRPr="00681A59" w:rsidRDefault="00E05F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="00AA353C"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="00AA353C" w:rsidRPr="00681A59">
        <w:rPr>
          <w:rFonts w:ascii="Times New Roman" w:eastAsia="汉仪书宋二简" w:hAnsi="Times New Roman" w:cs="Times New Roman"/>
          <w:sz w:val="21"/>
          <w:szCs w:val="20"/>
        </w:rPr>
        <w:t>2+</w:t>
      </w:r>
      <w:r w:rsidR="00AA353C"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="00AA353C" w:rsidRPr="00681A59">
        <w:rPr>
          <w:rFonts w:ascii="Times New Roman" w:eastAsia="汉仪书宋二简" w:hAnsi="Times New Roman" w:cs="Times New Roman"/>
          <w:sz w:val="21"/>
          <w:szCs w:val="20"/>
        </w:rPr>
        <w:t>3=180°</w:t>
      </w:r>
      <w:r w:rsidR="00AA353C" w:rsidRPr="00681A59">
        <w:rPr>
          <w:rFonts w:ascii="Times New Roman" w:eastAsia="汉仪书宋二简" w:hAnsi="Times New Roman" w:cs="Times New Roman"/>
          <w:sz w:val="21"/>
        </w:rPr>
        <w:t>（</w:t>
      </w:r>
      <w:r w:rsidR="00AA353C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AA353C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7F0C9CFE" w14:textId="77777777" w:rsidR="00E05F3C" w:rsidRPr="00681A59" w:rsidRDefault="00E05F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="00AA353C"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EF</w:t>
      </w:r>
      <w:r w:rsidR="00AA353C" w:rsidRPr="00681A59">
        <w:rPr>
          <w:rFonts w:ascii="Times New Roman" w:eastAsia="汉仪书宋二简" w:hAnsi="Times New Roman" w:cs="Times New Roman"/>
          <w:sz w:val="21"/>
        </w:rPr>
        <w:t>（</w:t>
      </w:r>
      <w:r w:rsidR="00AA353C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AA353C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1EFC0C0" w14:textId="77777777" w:rsidR="00E05F3C" w:rsidRPr="00681A59" w:rsidRDefault="00E05F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="00AA353C"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="00AA353C" w:rsidRPr="00681A59">
        <w:rPr>
          <w:rFonts w:ascii="Times New Roman" w:eastAsia="汉仪书宋二简" w:hAnsi="Times New Roman" w:cs="Times New Roman"/>
          <w:sz w:val="21"/>
        </w:rPr>
        <w:t>（</w:t>
      </w:r>
      <w:r w:rsidR="00AA353C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AA353C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05C23EA0" w14:textId="77777777" w:rsidR="00AA353C" w:rsidRPr="00681A59" w:rsidRDefault="00E05F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="00AA353C"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EF</w:t>
      </w:r>
      <w:r w:rsidR="00AA353C" w:rsidRPr="00681A59">
        <w:rPr>
          <w:rFonts w:ascii="Times New Roman" w:eastAsia="汉仪书宋二简" w:hAnsi="Times New Roman" w:cs="Times New Roman"/>
          <w:sz w:val="21"/>
        </w:rPr>
        <w:t>（</w:t>
      </w:r>
      <w:r w:rsidR="00AA353C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AA353C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07E92E6F" w14:textId="77777777" w:rsidR="00AA353C" w:rsidRPr="00681A59" w:rsidRDefault="00AA353C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17A7158B" w14:textId="77777777" w:rsidR="00AA353C" w:rsidRPr="00681A59" w:rsidRDefault="00AA35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</w:rPr>
        <w:t>AB//C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CE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D</w:t>
      </w:r>
      <w:r w:rsidRPr="00681A59">
        <w:rPr>
          <w:rFonts w:ascii="Times New Roman" w:eastAsia="汉仪书宋二简" w:hAnsi="Times New Roman" w:cs="Times New Roman"/>
          <w:sz w:val="21"/>
        </w:rPr>
        <w:t>，交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于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 =118°</w:t>
      </w:r>
      <w:r w:rsidRPr="00681A59">
        <w:rPr>
          <w:rFonts w:ascii="Times New Roman" w:eastAsia="汉仪书宋二简" w:hAnsi="Times New Roman" w:cs="Times New Roman"/>
          <w:sz w:val="21"/>
        </w:rPr>
        <w:t>，请填写理由，说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 = 31°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7FF23854" w14:textId="77777777" w:rsidR="00AA353C" w:rsidRPr="00681A59" w:rsidRDefault="00AA35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82816" behindDoc="0" locked="0" layoutInCell="1" allowOverlap="1" wp14:anchorId="16F7FEA8" wp14:editId="42F13FFC">
            <wp:simplePos x="0" y="0"/>
            <wp:positionH relativeFrom="column">
              <wp:posOffset>3505200</wp:posOffset>
            </wp:positionH>
            <wp:positionV relativeFrom="paragraph">
              <wp:posOffset>135255</wp:posOffset>
            </wp:positionV>
            <wp:extent cx="1704975" cy="1209675"/>
            <wp:effectExtent l="0" t="0" r="9525" b="9525"/>
            <wp:wrapSquare wrapText="bothSides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cs="Times New Roman"/>
          <w:sz w:val="21"/>
        </w:rPr>
        <w:t>AB//CD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0A67EF9F" w14:textId="77777777" w:rsidR="00AA353C" w:rsidRPr="00681A59" w:rsidRDefault="00AA35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 xml:space="preserve"> 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5060590A" w14:textId="77777777" w:rsidR="00AA353C" w:rsidRPr="00681A59" w:rsidRDefault="00AA35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+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D = 18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1B44A9E7" w14:textId="77777777" w:rsidR="00AA353C" w:rsidRPr="00681A59" w:rsidRDefault="00AA35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D = 180°-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 = 62°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436D185" w14:textId="77777777" w:rsidR="00AA353C" w:rsidRPr="00681A59" w:rsidRDefault="00AA35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由</w:t>
      </w:r>
      <w:r w:rsidRPr="00681A59">
        <w:rPr>
          <w:rFonts w:ascii="Times New Roman" w:eastAsia="汉仪书宋二简" w:hAnsi="Times New Roman" w:cs="Times New Roman"/>
          <w:sz w:val="21"/>
        </w:rPr>
        <w:t>CE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D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3610A38C" w14:textId="77777777" w:rsidR="00AA353C" w:rsidRPr="00681A59" w:rsidRDefault="00AA35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="00AA4C48"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="00AA4C48" w:rsidRPr="00681A59">
        <w:rPr>
          <w:rFonts w:ascii="Times New Roman" w:eastAsia="汉仪书宋二简" w:hAnsi="Times New Roman" w:cs="Times New Roman"/>
          <w:sz w:val="21"/>
        </w:rPr>
        <w:t xml:space="preserve">l </w:t>
      </w:r>
      <w:r w:rsidRPr="00681A59">
        <w:rPr>
          <w:rFonts w:ascii="Times New Roman" w:eastAsia="汉仪书宋二简" w:hAnsi="Times New Roman" w:cs="Times New Roman"/>
          <w:sz w:val="21"/>
        </w:rPr>
        <w:t>=</w:t>
      </w:r>
      <w:r w:rsidRPr="00681A59">
        <w:rPr>
          <w:rFonts w:ascii="Times New Roman" w:eastAsia="汉仪书宋二简" w:hAnsi="Times New Roman" w:cs="Times New Roman"/>
          <w:position w:val="-24"/>
          <w:sz w:val="21"/>
        </w:rPr>
        <w:object w:dxaOrig="960" w:dyaOrig="620" w14:anchorId="3C306EEE">
          <v:shape id="_x0000_i1199" type="#_x0000_t75" style="width:48pt;height:30.75pt" o:ole="">
            <v:imagedata r:id="rId394" o:title=""/>
          </v:shape>
          <o:OLEObject Type="Embed" ProgID="Equation.DSMT4" ShapeID="_x0000_i1199" DrawAspect="Content" ObjectID="_1706442370" r:id="rId395"/>
        </w:object>
      </w:r>
      <w:r w:rsidRPr="00681A59">
        <w:rPr>
          <w:rFonts w:ascii="Times New Roman" w:eastAsia="汉仪书宋二简" w:hAnsi="Times New Roman" w:cs="Times New Roman"/>
          <w:sz w:val="21"/>
        </w:rPr>
        <w:t>= 31°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75F0F98" w14:textId="77777777" w:rsidR="00AA353C" w:rsidRPr="00681A59" w:rsidRDefault="00AA353C" w:rsidP="00AA353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 = 31°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4E61CF9" w14:textId="77777777" w:rsidR="00AA353C" w:rsidRPr="00681A59" w:rsidRDefault="00AA353C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1AF265BC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DE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l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GF</w:t>
      </w:r>
      <w:r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，请填写理由，说明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03598A3" w14:textId="77777777" w:rsidR="00E05F3C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83840" behindDoc="0" locked="0" layoutInCell="1" allowOverlap="1" wp14:anchorId="291C65C5" wp14:editId="41791114">
            <wp:simplePos x="0" y="0"/>
            <wp:positionH relativeFrom="column">
              <wp:posOffset>2990850</wp:posOffset>
            </wp:positionH>
            <wp:positionV relativeFrom="paragraph">
              <wp:posOffset>392430</wp:posOffset>
            </wp:positionV>
            <wp:extent cx="2190750" cy="1381125"/>
            <wp:effectExtent l="0" t="0" r="0" b="9525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DE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032DA007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//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0860D4DC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l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05D2A4C4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又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l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7D079715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273BF1CD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//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41B80B15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此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FGB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D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4C8DF4A7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此</w:t>
      </w:r>
      <w:r w:rsidRPr="00681A59">
        <w:rPr>
          <w:rFonts w:ascii="Times New Roman" w:eastAsia="汉仪书宋二简" w:hAnsi="Times New Roman" w:cs="Times New Roman"/>
          <w:sz w:val="21"/>
        </w:rPr>
        <w:t>GF</w:t>
      </w:r>
      <w:r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7CEF8434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lang w:eastAsia="zh-CN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FGB=90°</w:t>
      </w:r>
      <w:r w:rsidRPr="00681A59">
        <w:rPr>
          <w:rFonts w:ascii="Times New Roman" w:eastAsia="汉仪书宋二简" w:hAnsi="Times New Roman" w:cs="Times New Roman"/>
          <w:sz w:val="21"/>
        </w:rPr>
        <w:t>（垂直的意义），</w:t>
      </w:r>
    </w:p>
    <w:p w14:paraId="0BAFC16B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DB=9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709BE987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（垂直的意义）。</w:t>
      </w:r>
    </w:p>
    <w:p w14:paraId="285AE112" w14:textId="77777777" w:rsidR="00AA4C48" w:rsidRPr="00681A59" w:rsidRDefault="00AA4C4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1794149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</w:rPr>
        <w:t>AB//C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</w:rPr>
        <w:t>BE</w:t>
      </w:r>
      <w:r w:rsidRPr="00681A59">
        <w:rPr>
          <w:rFonts w:ascii="Times New Roman" w:eastAsia="汉仪书宋二简" w:hAnsi="Times New Roman" w:cs="Times New Roman"/>
          <w:sz w:val="21"/>
        </w:rPr>
        <w:t>平行吗？请说明理由。</w:t>
      </w:r>
    </w:p>
    <w:p w14:paraId="63CA6DE0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C91164A" wp14:editId="4510EF8C">
            <wp:extent cx="1323975" cy="1009650"/>
            <wp:effectExtent l="0" t="0" r="952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61AD7" w14:textId="77777777" w:rsidR="00AA4C48" w:rsidRPr="00681A59" w:rsidRDefault="00AA4C4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1A09C9A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//b</w:t>
      </w:r>
      <w:r w:rsidRPr="00681A59">
        <w:rPr>
          <w:rFonts w:ascii="Times New Roman" w:eastAsia="汉仪书宋二简" w:hAnsi="Times New Roman" w:cs="Times New Roman"/>
          <w:sz w:val="21"/>
        </w:rPr>
        <w:t>，点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在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上，过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画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的垂线，垂足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Q</w:t>
      </w:r>
      <w:r w:rsidRPr="00681A59">
        <w:rPr>
          <w:rFonts w:ascii="Times New Roman" w:eastAsia="汉仪书宋二简" w:hAnsi="Times New Roman" w:cs="Times New Roman"/>
          <w:sz w:val="21"/>
        </w:rPr>
        <w:t>。用刻度尺度量线段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PQ</w:t>
      </w:r>
      <w:r w:rsidRPr="00681A59">
        <w:rPr>
          <w:rFonts w:ascii="Times New Roman" w:eastAsia="汉仪书宋二简" w:hAnsi="Times New Roman" w:cs="Times New Roman"/>
          <w:sz w:val="21"/>
        </w:rPr>
        <w:t>的长度，得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厘米。平行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间的距离为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厘米。</w:t>
      </w:r>
    </w:p>
    <w:p w14:paraId="09A4620B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5C29F75" wp14:editId="066C1DEE">
            <wp:extent cx="2038350" cy="10477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1E5EA" w14:textId="77777777" w:rsidR="00AA4C48" w:rsidRPr="00681A59" w:rsidRDefault="00AA4C4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AEDFD8A" w14:textId="77777777" w:rsidR="00AA4C48" w:rsidRPr="00681A59" w:rsidRDefault="00AA4C48" w:rsidP="00AA4C4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lang w:eastAsia="zh-CN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D//B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//C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过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分别画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C</w:t>
      </w:r>
      <w:r w:rsidR="008216A6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的垂线，垂足为点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F</w:t>
      </w:r>
      <w:r w:rsidR="008216A6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通过度量，可以得到平行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D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间的距离为</w:t>
      </w:r>
      <w:r w:rsidR="008216A6"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，平行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间的距离为</w:t>
      </w:r>
      <w:r w:rsidR="008216A6" w:rsidRPr="00681A59">
        <w:rPr>
          <w:rFonts w:ascii="Times New Roman" w:eastAsia="汉仪书宋二简" w:hAnsi="Times New Roman" w:cs="Times New Roman"/>
          <w:sz w:val="21"/>
        </w:rPr>
        <w:t>_______</w:t>
      </w:r>
      <w:r w:rsidR="008216A6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72469D2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CC4DF71" wp14:editId="27BCE3CB">
            <wp:extent cx="1914525" cy="103822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FC657C" w14:textId="77777777" w:rsidR="008216A6" w:rsidRPr="00681A59" w:rsidRDefault="008216A6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FCE0D15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一条公路的一段如图所示，图中哪条线段的长度能比较确切地描述这一段公路的宽度？请说明理由。</w:t>
      </w:r>
    </w:p>
    <w:p w14:paraId="6ED89998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47BB266" wp14:editId="6877A9C0">
            <wp:extent cx="1971675" cy="838200"/>
            <wp:effectExtent l="0" t="0" r="9525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95A8D" w14:textId="77777777" w:rsidR="008216A6" w:rsidRPr="00681A59" w:rsidRDefault="008216A6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5E63904A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直线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CA34226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画出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，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间的距离等于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厘米。</w:t>
      </w:r>
    </w:p>
    <w:p w14:paraId="0E2D686D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这样的直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可以画出几条？</w:t>
      </w:r>
    </w:p>
    <w:p w14:paraId="7F0BCF0C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1B81B84" wp14:editId="1F047EF5">
            <wp:extent cx="1866900" cy="1038225"/>
            <wp:effectExtent l="0" t="0" r="0" b="952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2FB12" w14:textId="77777777" w:rsidR="008216A6" w:rsidRPr="00681A59" w:rsidRDefault="008216A6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A3690D3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中</w:t>
      </w:r>
      <w:r w:rsidRPr="00681A59">
        <w:rPr>
          <w:rFonts w:ascii="Times New Roman" w:eastAsia="汉仪书宋二简" w:hAnsi="Times New Roman" w:cs="Times New Roman"/>
          <w:position w:val="-6"/>
          <w:sz w:val="21"/>
        </w:rPr>
        <w:object w:dxaOrig="680" w:dyaOrig="279" w14:anchorId="0A8734FB">
          <v:shape id="_x0000_i1200" type="#_x0000_t75" style="width:33.75pt;height:14.25pt" o:ole="">
            <v:imagedata r:id="rId402" o:title=""/>
          </v:shape>
          <o:OLEObject Type="Embed" ProgID="Equation.DSMT4" ShapeID="_x0000_i1200" DrawAspect="Content" ObjectID="_1706442371" r:id="rId403"/>
        </w:object>
      </w:r>
      <w:r w:rsidRPr="00681A59">
        <w:rPr>
          <w:rFonts w:ascii="Times New Roman" w:eastAsia="汉仪书宋二简" w:hAnsi="Times New Roman" w:cs="Times New Roman"/>
          <w:sz w:val="21"/>
        </w:rPr>
        <w:t>，已知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为边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上的一点，</w:t>
      </w:r>
      <w:r w:rsidRPr="00681A59">
        <w:rPr>
          <w:rFonts w:ascii="Times New Roman" w:eastAsia="汉仪书宋二简" w:hAnsi="Times New Roman" w:cs="Times New Roman"/>
          <w:sz w:val="21"/>
        </w:rPr>
        <w:t>PD</w:t>
      </w:r>
      <w:r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PE</w:t>
      </w:r>
      <w:r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，试比较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DPE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C</w:t>
      </w:r>
      <w:r w:rsidRPr="00681A59">
        <w:rPr>
          <w:rFonts w:ascii="Times New Roman" w:eastAsia="汉仪书宋二简" w:hAnsi="Times New Roman" w:cs="Times New Roman"/>
          <w:sz w:val="21"/>
        </w:rPr>
        <w:t>的大小关系。</w:t>
      </w:r>
    </w:p>
    <w:p w14:paraId="6A5E935E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84864" behindDoc="0" locked="0" layoutInCell="1" allowOverlap="1" wp14:anchorId="0008289A" wp14:editId="540A3DE3">
            <wp:simplePos x="0" y="0"/>
            <wp:positionH relativeFrom="column">
              <wp:posOffset>3371850</wp:posOffset>
            </wp:positionH>
            <wp:positionV relativeFrom="paragraph">
              <wp:posOffset>125730</wp:posOffset>
            </wp:positionV>
            <wp:extent cx="1743075" cy="1343025"/>
            <wp:effectExtent l="0" t="0" r="9525" b="9525"/>
            <wp:wrapSquare wrapText="bothSides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解：由</w:t>
      </w:r>
      <w:r w:rsidRPr="00681A59">
        <w:rPr>
          <w:rFonts w:ascii="Times New Roman" w:eastAsia="汉仪书宋二简" w:hAnsi="Times New Roman" w:cs="Times New Roman"/>
          <w:sz w:val="21"/>
        </w:rPr>
        <w:t>PD</w:t>
      </w:r>
      <w:r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49486E21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______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7AB5D59B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由</w:t>
      </w:r>
      <w:r w:rsidRPr="00681A59">
        <w:rPr>
          <w:rFonts w:ascii="Times New Roman" w:eastAsia="汉仪书宋二简" w:hAnsi="Times New Roman" w:cs="Times New Roman"/>
          <w:sz w:val="21"/>
        </w:rPr>
        <w:t>PE</w:t>
      </w:r>
      <w:r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2CD0918C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______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586C739C" w14:textId="77777777" w:rsidR="008216A6" w:rsidRPr="00681A59" w:rsidRDefault="008216A6" w:rsidP="008216A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DPE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C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539C1A03" w14:textId="77777777" w:rsidR="008216A6" w:rsidRPr="00681A59" w:rsidRDefault="008216A6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269EC5F9" w14:textId="77777777" w:rsidR="008216A6" w:rsidRPr="00681A59" w:rsidRDefault="008216A6" w:rsidP="003D50D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B</w:t>
      </w:r>
      <w:r w:rsidRPr="00681A59">
        <w:rPr>
          <w:rFonts w:ascii="Times New Roman" w:eastAsia="汉仪书宋二简" w:hAnsi="Times New Roman" w:cs="Times New Roman"/>
          <w:iCs/>
          <w:sz w:val="21"/>
        </w:rPr>
        <w:t>//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GH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GF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MN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EMD</w:t>
      </w:r>
      <w:r w:rsidRPr="00681A59">
        <w:rPr>
          <w:rFonts w:ascii="Times New Roman" w:eastAsia="汉仪书宋二简" w:hAnsi="Times New Roman" w:cs="Times New Roman"/>
          <w:sz w:val="21"/>
        </w:rPr>
        <w:t>，请填写理由，说明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GH//MN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。</w:t>
      </w:r>
    </w:p>
    <w:p w14:paraId="341DB5FA" w14:textId="77777777" w:rsidR="008216A6" w:rsidRPr="00681A59" w:rsidRDefault="003D50DC" w:rsidP="003D50D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85888" behindDoc="0" locked="0" layoutInCell="1" allowOverlap="1" wp14:anchorId="27F5122C" wp14:editId="7FC6E7E4">
            <wp:simplePos x="0" y="0"/>
            <wp:positionH relativeFrom="column">
              <wp:posOffset>3581400</wp:posOffset>
            </wp:positionH>
            <wp:positionV relativeFrom="paragraph">
              <wp:posOffset>354330</wp:posOffset>
            </wp:positionV>
            <wp:extent cx="1657350" cy="1647825"/>
            <wp:effectExtent l="0" t="0" r="0" b="9525"/>
            <wp:wrapSquare wrapText="bothSides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16A6" w:rsidRPr="00681A59">
        <w:rPr>
          <w:rFonts w:ascii="Times New Roman" w:eastAsia="汉仪书宋二简" w:hAnsi="Times New Roman" w:cs="Times New Roman"/>
          <w:sz w:val="21"/>
        </w:rPr>
        <w:t>解：因为</w:t>
      </w:r>
      <w:r w:rsidR="008216A6" w:rsidRPr="00681A59">
        <w:rPr>
          <w:rFonts w:ascii="Times New Roman" w:eastAsia="汉仪书宋二简" w:hAnsi="Times New Roman" w:cs="Times New Roman"/>
          <w:sz w:val="21"/>
        </w:rPr>
        <w:t>AB//CD</w:t>
      </w:r>
      <w:r w:rsidR="008216A6" w:rsidRPr="00681A59">
        <w:rPr>
          <w:rFonts w:ascii="Times New Roman" w:eastAsia="汉仪书宋二简" w:hAnsi="Times New Roman" w:cs="Times New Roman"/>
          <w:sz w:val="21"/>
        </w:rPr>
        <w:t>（</w:t>
      </w:r>
      <w:r w:rsidR="008216A6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8216A6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72DB0D76" w14:textId="77777777" w:rsidR="008216A6" w:rsidRPr="00681A59" w:rsidRDefault="008216A6" w:rsidP="003D50D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AGF =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EMD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58A0594F" w14:textId="77777777" w:rsidR="008216A6" w:rsidRPr="00681A59" w:rsidRDefault="008216A6" w:rsidP="003D50D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</w:rPr>
        <w:t>GH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="003D50DC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GF</w:t>
      </w:r>
      <w:r w:rsidR="003D50DC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MN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="003D50DC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EMD</w:t>
      </w:r>
      <w:r w:rsidR="003D50DC" w:rsidRPr="00681A59">
        <w:rPr>
          <w:rFonts w:ascii="Times New Roman" w:eastAsia="汉仪书宋二简" w:hAnsi="Times New Roman" w:cs="Times New Roman"/>
          <w:sz w:val="21"/>
        </w:rPr>
        <w:t>（</w:t>
      </w:r>
      <w:r w:rsidR="003D50DC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3D50DC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1A8F05D7" w14:textId="77777777" w:rsidR="008216A6" w:rsidRPr="00681A59" w:rsidRDefault="008216A6" w:rsidP="003D50D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="003D50DC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1 = </w:t>
      </w:r>
      <w:r w:rsidR="003D50DC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GF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="003D50DC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2 = </w:t>
      </w:r>
      <w:r w:rsidR="003D50DC" w:rsidRPr="00681A59">
        <w:rPr>
          <w:rFonts w:ascii="Times New Roman" w:eastAsia="汉仪书宋二简" w:hAnsi="Times New Roman" w:cs="Times New Roman"/>
          <w:sz w:val="21"/>
        </w:rPr>
        <w:object w:dxaOrig="999" w:dyaOrig="620" w14:anchorId="0CBB01BA">
          <v:shape id="_x0000_i1201" type="#_x0000_t75" style="width:50.25pt;height:30.75pt" o:ole="">
            <v:imagedata r:id="rId406" o:title=""/>
          </v:shape>
          <o:OLEObject Type="Embed" ProgID="Equation.DSMT4" ShapeID="_x0000_i1201" DrawAspect="Content" ObjectID="_1706442372" r:id="rId407"/>
        </w:object>
      </w:r>
      <w:r w:rsidR="003D50DC" w:rsidRPr="00681A59">
        <w:rPr>
          <w:rFonts w:ascii="Times New Roman" w:eastAsia="汉仪书宋二简" w:hAnsi="Times New Roman" w:cs="Times New Roman"/>
          <w:sz w:val="21"/>
        </w:rPr>
        <w:t>（</w:t>
      </w:r>
      <w:r w:rsidR="003D50DC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3D50DC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7BDFD049" w14:textId="77777777" w:rsidR="008216A6" w:rsidRPr="00681A59" w:rsidRDefault="008216A6" w:rsidP="003D50D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="003D50DC" w:rsidRPr="00681A59">
        <w:rPr>
          <w:rFonts w:ascii="Times New Roman" w:eastAsia="汉仪书宋二简" w:hAnsi="Times New Roman" w:hint="eastAsia"/>
          <w:sz w:val="21"/>
        </w:rPr>
        <w:t>∠</w:t>
      </w:r>
      <w:r w:rsidR="003D50DC"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=</w:t>
      </w:r>
      <w:r w:rsidR="003D50DC" w:rsidRPr="00681A59">
        <w:rPr>
          <w:rFonts w:ascii="Times New Roman" w:eastAsia="汉仪书宋二简" w:hAnsi="Times New Roman" w:hint="eastAsia"/>
          <w:sz w:val="21"/>
        </w:rPr>
        <w:t>∠</w:t>
      </w:r>
      <w:r w:rsidR="003D50DC" w:rsidRPr="00681A59">
        <w:rPr>
          <w:rFonts w:ascii="Times New Roman" w:eastAsia="汉仪书宋二简" w:hAnsi="Times New Roman" w:cs="Times New Roman"/>
          <w:sz w:val="21"/>
        </w:rPr>
        <w:t>2</w:t>
      </w:r>
      <w:r w:rsidR="003D50DC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4466FCA" w14:textId="77777777" w:rsidR="003D50DC" w:rsidRPr="00681A59" w:rsidRDefault="008216A6" w:rsidP="003D50DC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GH</w:t>
      </w:r>
      <w:r w:rsidR="003D50DC" w:rsidRPr="00681A59">
        <w:rPr>
          <w:rFonts w:ascii="Times New Roman" w:eastAsia="汉仪书宋二简" w:hAnsi="Times New Roman" w:hint="eastAsia"/>
          <w:iCs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MN</w:t>
      </w:r>
      <w:r w:rsidR="003D50DC" w:rsidRPr="00681A59">
        <w:rPr>
          <w:rFonts w:ascii="Times New Roman" w:eastAsia="汉仪书宋二简" w:hAnsi="Times New Roman" w:cs="Times New Roman"/>
          <w:sz w:val="21"/>
        </w:rPr>
        <w:t>（</w:t>
      </w:r>
      <w:r w:rsidR="003D50DC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3D50DC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D3B682F" w14:textId="77777777" w:rsidR="003D50DC" w:rsidRPr="00681A59" w:rsidRDefault="003D50DC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5B1897B5" w14:textId="77777777" w:rsidR="00897B73" w:rsidRPr="00681A59" w:rsidRDefault="00897B73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color w:val="000000" w:themeColor="text1"/>
          <w:kern w:val="2"/>
          <w:sz w:val="21"/>
          <w:lang w:eastAsia="zh-TW"/>
        </w:rPr>
      </w:pP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lastRenderedPageBreak/>
        <w:t>如图，已知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AB</w:t>
      </w:r>
      <w:r w:rsidRPr="00681A59">
        <w:rPr>
          <w:rFonts w:eastAsia="汉仪书宋二简" w:cs="宋体" w:hint="eastAsia"/>
          <w:color w:val="000000" w:themeColor="text1"/>
          <w:kern w:val="2"/>
          <w:sz w:val="21"/>
          <w:lang w:eastAsia="zh-TW"/>
        </w:rPr>
        <w:t>∥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CD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，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FE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平分</w:t>
      </w:r>
      <w:r w:rsidRPr="00681A59">
        <w:rPr>
          <w:rFonts w:eastAsia="汉仪书宋二简" w:cs="宋体" w:hint="eastAsia"/>
          <w:color w:val="000000" w:themeColor="text1"/>
          <w:kern w:val="2"/>
          <w:sz w:val="21"/>
          <w:lang w:eastAsia="zh-TW"/>
        </w:rPr>
        <w:t>∠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GFD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，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GF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与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AB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交于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Q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，</w:t>
      </w:r>
      <w:r w:rsidRPr="00681A59">
        <w:rPr>
          <w:rFonts w:eastAsia="汉仪书宋二简" w:cs="宋体" w:hint="eastAsia"/>
          <w:color w:val="000000" w:themeColor="text1"/>
          <w:kern w:val="2"/>
          <w:sz w:val="21"/>
          <w:lang w:eastAsia="zh-TW"/>
        </w:rPr>
        <w:t>∠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1 = 40°</w:t>
      </w:r>
      <w:r w:rsidR="00F917C0" w:rsidRPr="00681A59">
        <w:rPr>
          <w:rFonts w:eastAsia="汉仪书宋二简"/>
          <w:color w:val="000000" w:themeColor="text1"/>
          <w:kern w:val="2"/>
          <w:sz w:val="21"/>
          <w:lang w:eastAsia="zh-TW"/>
        </w:rPr>
        <w:t>，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那么</w:t>
      </w:r>
      <w:r w:rsidRPr="00681A59">
        <w:rPr>
          <w:rFonts w:eastAsia="汉仪书宋二简" w:cs="宋体" w:hint="eastAsia"/>
          <w:color w:val="000000" w:themeColor="text1"/>
          <w:kern w:val="2"/>
          <w:sz w:val="21"/>
          <w:lang w:eastAsia="zh-TW"/>
        </w:rPr>
        <w:t>∠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BEF</w:t>
      </w:r>
      <w:r w:rsidRPr="00681A59">
        <w:rPr>
          <w:rFonts w:eastAsia="汉仪书宋二简"/>
          <w:color w:val="000000" w:themeColor="text1"/>
          <w:kern w:val="2"/>
          <w:sz w:val="21"/>
          <w:lang w:eastAsia="zh-TW"/>
        </w:rPr>
        <w:t>的度数是多少？</w:t>
      </w:r>
    </w:p>
    <w:p w14:paraId="5980E347" w14:textId="77777777" w:rsidR="00897B73" w:rsidRPr="00681A59" w:rsidRDefault="00890407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color w:val="000000" w:themeColor="text1"/>
          <w:kern w:val="2"/>
          <w:sz w:val="21"/>
          <w:lang w:eastAsia="zh-CN"/>
        </w:rPr>
      </w:pPr>
      <w:r w:rsidRPr="00681A59">
        <w:rPr>
          <w:rFonts w:eastAsia="汉仪书宋二简"/>
          <w:noProof/>
        </w:rPr>
        <w:drawing>
          <wp:anchor distT="0" distB="0" distL="114300" distR="114300" simplePos="0" relativeHeight="251686912" behindDoc="0" locked="0" layoutInCell="1" allowOverlap="1" wp14:anchorId="7D3E059F" wp14:editId="4F6AA8C9">
            <wp:simplePos x="0" y="0"/>
            <wp:positionH relativeFrom="column">
              <wp:posOffset>3048000</wp:posOffset>
            </wp:positionH>
            <wp:positionV relativeFrom="paragraph">
              <wp:posOffset>135255</wp:posOffset>
            </wp:positionV>
            <wp:extent cx="2057400" cy="1171575"/>
            <wp:effectExtent l="0" t="0" r="0" b="952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7B73" w:rsidRPr="00681A59">
        <w:rPr>
          <w:rFonts w:eastAsia="汉仪书宋二简"/>
          <w:color w:val="000000" w:themeColor="text1"/>
          <w:kern w:val="2"/>
          <w:sz w:val="21"/>
          <w:lang w:eastAsia="zh-CN"/>
        </w:rPr>
        <w:t>解：因为</w:t>
      </w:r>
      <w:r w:rsidR="00897B73" w:rsidRPr="00681A59">
        <w:rPr>
          <w:rFonts w:eastAsia="汉仪书宋二简"/>
          <w:color w:val="000000" w:themeColor="text1"/>
          <w:kern w:val="2"/>
          <w:sz w:val="21"/>
          <w:lang w:eastAsia="zh-CN"/>
        </w:rPr>
        <w:t>AB</w:t>
      </w:r>
      <w:r w:rsidR="00897B73" w:rsidRPr="00681A59">
        <w:rPr>
          <w:rFonts w:eastAsia="汉仪书宋二简" w:cs="宋体" w:hint="eastAsia"/>
          <w:color w:val="000000" w:themeColor="text1"/>
          <w:kern w:val="2"/>
          <w:sz w:val="21"/>
          <w:lang w:eastAsia="zh-CN"/>
        </w:rPr>
        <w:t>∥</w:t>
      </w:r>
      <w:r w:rsidR="00897B73" w:rsidRPr="00681A59">
        <w:rPr>
          <w:rFonts w:eastAsia="汉仪书宋二简"/>
          <w:color w:val="000000" w:themeColor="text1"/>
          <w:kern w:val="2"/>
          <w:sz w:val="21"/>
          <w:lang w:eastAsia="zh-CN"/>
        </w:rPr>
        <w:t>CD</w:t>
      </w:r>
      <w:r w:rsidRPr="00681A59">
        <w:rPr>
          <w:rFonts w:eastAsia="汉仪书宋二简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lang w:eastAsia="zh-CN"/>
        </w:rPr>
        <w:t>卍卍</w:t>
      </w:r>
      <w:r w:rsidRPr="00681A59">
        <w:rPr>
          <w:rFonts w:eastAsia="汉仪书宋二简"/>
          <w:sz w:val="21"/>
          <w:lang w:eastAsia="zh-CN"/>
        </w:rPr>
        <w:t>），</w:t>
      </w:r>
    </w:p>
    <w:p w14:paraId="409C038B" w14:textId="77777777" w:rsidR="00890407" w:rsidRPr="00681A59" w:rsidRDefault="00897B73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color w:val="000000" w:themeColor="text1"/>
          <w:kern w:val="2"/>
          <w:sz w:val="21"/>
          <w:lang w:eastAsia="zh-CN"/>
        </w:rPr>
      </w:pP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>所以</w:t>
      </w:r>
      <w:r w:rsidRPr="00681A59">
        <w:rPr>
          <w:rFonts w:eastAsia="汉仪书宋二简" w:cs="宋体" w:hint="eastAsia"/>
          <w:color w:val="000000" w:themeColor="text1"/>
          <w:kern w:val="2"/>
          <w:sz w:val="21"/>
          <w:lang w:eastAsia="zh-CN"/>
        </w:rPr>
        <w:t>∠</w:t>
      </w: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 xml:space="preserve">l = </w:t>
      </w:r>
      <w:r w:rsidRPr="00681A59">
        <w:rPr>
          <w:rFonts w:eastAsia="汉仪书宋二简" w:cs="宋体" w:hint="eastAsia"/>
          <w:color w:val="000000" w:themeColor="text1"/>
          <w:kern w:val="2"/>
          <w:sz w:val="21"/>
          <w:lang w:eastAsia="zh-CN"/>
        </w:rPr>
        <w:t>∠</w:t>
      </w: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>2 = 40°</w:t>
      </w:r>
      <w:r w:rsidR="00890407" w:rsidRPr="00681A59">
        <w:rPr>
          <w:rFonts w:eastAsia="汉仪书宋二简"/>
          <w:sz w:val="21"/>
        </w:rPr>
        <w:t>（</w:t>
      </w:r>
      <w:r w:rsidR="00890407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890407" w:rsidRPr="00681A59">
        <w:rPr>
          <w:rFonts w:eastAsia="汉仪书宋二简"/>
          <w:sz w:val="21"/>
        </w:rPr>
        <w:t>）。</w:t>
      </w:r>
    </w:p>
    <w:p w14:paraId="3C40C2CA" w14:textId="77777777" w:rsidR="00897B73" w:rsidRPr="00681A59" w:rsidRDefault="00897B73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color w:val="000000" w:themeColor="text1"/>
          <w:kern w:val="2"/>
          <w:sz w:val="21"/>
          <w:lang w:eastAsia="zh-CN"/>
        </w:rPr>
      </w:pP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>因为</w:t>
      </w: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 xml:space="preserve"> </w:t>
      </w:r>
      <w:r w:rsidRPr="00681A59">
        <w:rPr>
          <w:rFonts w:eastAsia="汉仪书宋二简" w:cs="宋体" w:hint="eastAsia"/>
          <w:color w:val="000000" w:themeColor="text1"/>
          <w:kern w:val="2"/>
          <w:sz w:val="21"/>
          <w:lang w:eastAsia="zh-CN"/>
        </w:rPr>
        <w:t>∠</w:t>
      </w: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 xml:space="preserve">2 + </w:t>
      </w:r>
      <w:r w:rsidRPr="00681A59">
        <w:rPr>
          <w:rFonts w:eastAsia="汉仪书宋二简" w:cs="宋体" w:hint="eastAsia"/>
          <w:color w:val="000000" w:themeColor="text1"/>
          <w:kern w:val="2"/>
          <w:sz w:val="21"/>
          <w:lang w:eastAsia="zh-CN"/>
        </w:rPr>
        <w:t>∠</w:t>
      </w: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>GFD = 180°</w:t>
      </w:r>
      <w:r w:rsidR="00890407" w:rsidRPr="00681A59">
        <w:rPr>
          <w:rFonts w:eastAsia="汉仪书宋二简"/>
          <w:sz w:val="21"/>
          <w:lang w:eastAsia="zh-CN"/>
        </w:rPr>
        <w:t>，</w:t>
      </w:r>
    </w:p>
    <w:p w14:paraId="1B7D8A50" w14:textId="77777777" w:rsidR="00897B73" w:rsidRPr="00681A59" w:rsidRDefault="00897B73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color w:val="000000" w:themeColor="text1"/>
          <w:kern w:val="2"/>
          <w:sz w:val="21"/>
          <w:lang w:eastAsia="zh-CN"/>
        </w:rPr>
      </w:pP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>所以</w:t>
      </w: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 xml:space="preserve"> </w:t>
      </w:r>
      <w:r w:rsidRPr="00681A59">
        <w:rPr>
          <w:rFonts w:eastAsia="汉仪书宋二简" w:cs="宋体" w:hint="eastAsia"/>
          <w:color w:val="000000" w:themeColor="text1"/>
          <w:kern w:val="2"/>
          <w:sz w:val="21"/>
          <w:lang w:eastAsia="zh-CN"/>
        </w:rPr>
        <w:t>∠</w:t>
      </w: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>GFD =</w:t>
      </w:r>
      <w:r w:rsidR="00890407" w:rsidRPr="00681A59">
        <w:rPr>
          <w:rFonts w:eastAsia="汉仪书宋二简"/>
          <w:sz w:val="21"/>
          <w:lang w:eastAsia="zh-CN"/>
        </w:rPr>
        <w:t>______</w:t>
      </w:r>
      <w:r w:rsidR="00890407" w:rsidRPr="00681A59">
        <w:rPr>
          <w:rFonts w:eastAsia="汉仪书宋二简"/>
          <w:sz w:val="21"/>
          <w:lang w:eastAsia="zh-CN"/>
        </w:rPr>
        <w:t>。</w:t>
      </w:r>
    </w:p>
    <w:p w14:paraId="3A2FEB1E" w14:textId="77777777" w:rsidR="00897B73" w:rsidRPr="00681A59" w:rsidRDefault="00F917C0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lang w:eastAsia="zh-CN"/>
        </w:rPr>
      </w:pP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color w:val="000000" w:themeColor="text1"/>
          <w:kern w:val="2"/>
          <w:sz w:val="21"/>
          <w:lang w:eastAsia="zh-CN"/>
        </w:rPr>
        <w:t>完成以下说理过程</w:t>
      </w:r>
      <w:r w:rsidRPr="00681A59">
        <w:rPr>
          <w:rFonts w:eastAsia="汉仪书宋二简"/>
          <w:color w:val="000000" w:themeColor="text1"/>
          <w:kern w:val="2"/>
          <w:sz w:val="21"/>
          <w:lang w:eastAsia="zh-CN"/>
        </w:rPr>
        <w:t>）</w:t>
      </w:r>
    </w:p>
    <w:p w14:paraId="5B5B9F62" w14:textId="77777777" w:rsidR="00897B73" w:rsidRPr="00681A59" w:rsidRDefault="00897B73" w:rsidP="00897B73">
      <w:pPr>
        <w:widowControl/>
        <w:rPr>
          <w:rFonts w:eastAsia="汉仪书宋二简"/>
          <w:lang w:eastAsia="zh-CN"/>
        </w:rPr>
      </w:pPr>
      <w:r w:rsidRPr="00681A59">
        <w:rPr>
          <w:rFonts w:eastAsia="汉仪书宋二简"/>
          <w:lang w:eastAsia="zh-CN"/>
        </w:rPr>
        <w:br w:type="page"/>
      </w:r>
    </w:p>
    <w:p w14:paraId="64FE695C" w14:textId="77777777" w:rsidR="00897B73" w:rsidRPr="00681A59" w:rsidRDefault="00897B73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图，已知</w:t>
      </w:r>
      <w:r w:rsidRPr="00681A59">
        <w:rPr>
          <w:rFonts w:eastAsia="汉仪书宋二简"/>
          <w:kern w:val="2"/>
          <w:sz w:val="21"/>
          <w:lang w:eastAsia="zh-CN"/>
        </w:rPr>
        <w:t>AD//EG//BC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AC//EF</w:t>
      </w:r>
      <w:r w:rsidRPr="00681A59">
        <w:rPr>
          <w:rFonts w:eastAsia="汉仪书宋二简"/>
          <w:kern w:val="2"/>
          <w:sz w:val="21"/>
          <w:lang w:eastAsia="zh-CN"/>
        </w:rPr>
        <w:t>，那么图中与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1</w:t>
      </w:r>
      <w:r w:rsidRPr="00681A59">
        <w:rPr>
          <w:rFonts w:eastAsia="汉仪书宋二简"/>
          <w:kern w:val="2"/>
          <w:sz w:val="21"/>
          <w:lang w:eastAsia="zh-CN"/>
        </w:rPr>
        <w:t>相等的角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不含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1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有哪些？如果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1 = 50°</w:t>
      </w:r>
      <w:r w:rsidR="00890407"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那么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AHG</w:t>
      </w:r>
      <w:r w:rsidRPr="00681A59">
        <w:rPr>
          <w:rFonts w:eastAsia="汉仪书宋二简"/>
          <w:kern w:val="2"/>
          <w:sz w:val="21"/>
          <w:lang w:eastAsia="zh-CN"/>
        </w:rPr>
        <w:t>的度数是多少？</w:t>
      </w:r>
    </w:p>
    <w:p w14:paraId="0F1CEACE" w14:textId="77777777" w:rsidR="00897B73" w:rsidRPr="00681A59" w:rsidRDefault="00897B73" w:rsidP="00897B73">
      <w:pPr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49DA02F5" wp14:editId="4BB045F9">
            <wp:extent cx="1838325" cy="135255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8A864" w14:textId="77777777" w:rsidR="00897B73" w:rsidRPr="00681A59" w:rsidRDefault="00897B73" w:rsidP="00897B73">
      <w:pPr>
        <w:widowControl/>
        <w:rPr>
          <w:rFonts w:eastAsia="汉仪书宋二简"/>
        </w:rPr>
      </w:pPr>
      <w:r w:rsidRPr="00681A59">
        <w:rPr>
          <w:rFonts w:eastAsia="汉仪书宋二简"/>
        </w:rPr>
        <w:br w:type="page"/>
      </w:r>
    </w:p>
    <w:p w14:paraId="4110F013" w14:textId="77777777" w:rsidR="00897B73" w:rsidRPr="00681A59" w:rsidRDefault="00897B73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果一个角的两边分别与另一个角的两边平行，那么这两个角的大小有什么关系呢？请借用下列图形进行探究，并归纳你所得的结论。</w:t>
      </w:r>
    </w:p>
    <w:p w14:paraId="41D6EA62" w14:textId="77777777" w:rsidR="00897B73" w:rsidRPr="00681A59" w:rsidRDefault="00897B73" w:rsidP="00890407">
      <w:pPr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44793A8C" wp14:editId="79C7E592">
            <wp:extent cx="4822670" cy="1138128"/>
            <wp:effectExtent l="0" t="0" r="0" b="508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4841386" cy="1142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A9780" w14:textId="77777777" w:rsidR="00897B73" w:rsidRPr="00681A59" w:rsidRDefault="00897B73" w:rsidP="00897B73">
      <w:pPr>
        <w:widowControl/>
        <w:rPr>
          <w:rFonts w:eastAsia="汉仪书宋二简"/>
        </w:rPr>
      </w:pPr>
      <w:r w:rsidRPr="00681A59">
        <w:rPr>
          <w:rFonts w:eastAsia="汉仪书宋二简"/>
        </w:rPr>
        <w:br w:type="page"/>
      </w:r>
    </w:p>
    <w:p w14:paraId="7EC30AE6" w14:textId="77777777" w:rsidR="00897B73" w:rsidRPr="00681A59" w:rsidRDefault="00897B73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在下列各图中，直线</w:t>
      </w:r>
      <w:r w:rsidRPr="00681A59">
        <w:rPr>
          <w:rFonts w:eastAsia="汉仪书宋二简"/>
          <w:kern w:val="2"/>
          <w:sz w:val="21"/>
          <w:lang w:eastAsia="zh-CN"/>
        </w:rPr>
        <w:t>a</w:t>
      </w:r>
      <w:r w:rsidRPr="00681A59">
        <w:rPr>
          <w:rFonts w:eastAsia="汉仪书宋二简"/>
          <w:kern w:val="2"/>
          <w:sz w:val="21"/>
          <w:lang w:eastAsia="zh-CN"/>
        </w:rPr>
        <w:t>与直线</w:t>
      </w:r>
      <w:r w:rsidRPr="00681A59">
        <w:rPr>
          <w:rFonts w:eastAsia="汉仪书宋二简"/>
          <w:kern w:val="2"/>
          <w:sz w:val="21"/>
          <w:lang w:eastAsia="zh-CN"/>
        </w:rPr>
        <w:t>b</w:t>
      </w:r>
      <w:r w:rsidRPr="00681A59">
        <w:rPr>
          <w:rFonts w:eastAsia="汉仪书宋二简"/>
          <w:kern w:val="2"/>
          <w:sz w:val="21"/>
          <w:lang w:eastAsia="zh-CN"/>
        </w:rPr>
        <w:t>平行吗？为什么</w:t>
      </w:r>
      <w:r w:rsidRPr="00681A59">
        <w:rPr>
          <w:rFonts w:eastAsia="汉仪书宋二简"/>
          <w:kern w:val="2"/>
          <w:sz w:val="21"/>
          <w:lang w:eastAsia="zh-CN"/>
        </w:rPr>
        <w:t>?</w:t>
      </w:r>
    </w:p>
    <w:p w14:paraId="1B860E12" w14:textId="77777777" w:rsidR="00897B73" w:rsidRPr="00681A59" w:rsidRDefault="00897B73" w:rsidP="00890407">
      <w:pPr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04BF14A5" wp14:editId="3187A222">
            <wp:extent cx="4342614" cy="1221864"/>
            <wp:effectExtent l="0" t="0" r="127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4375030" cy="123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68D67" w14:textId="77777777" w:rsidR="00897B73" w:rsidRPr="00681A59" w:rsidRDefault="00897B73" w:rsidP="00897B73">
      <w:pPr>
        <w:widowControl/>
        <w:rPr>
          <w:rFonts w:eastAsia="汉仪书宋二简"/>
        </w:rPr>
      </w:pPr>
      <w:r w:rsidRPr="00681A59">
        <w:rPr>
          <w:rFonts w:eastAsia="汉仪书宋二简"/>
        </w:rPr>
        <w:br w:type="page"/>
      </w:r>
    </w:p>
    <w:p w14:paraId="41FB591F" w14:textId="77777777" w:rsidR="00897B73" w:rsidRPr="00681A59" w:rsidRDefault="00897B73" w:rsidP="00890407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在下列各图中，直线</w:t>
      </w:r>
      <w:r w:rsidRPr="00681A59">
        <w:rPr>
          <w:rFonts w:eastAsia="汉仪书宋二简"/>
          <w:kern w:val="2"/>
          <w:sz w:val="21"/>
          <w:lang w:eastAsia="zh-CN"/>
        </w:rPr>
        <w:t>c</w:t>
      </w:r>
      <w:r w:rsidRPr="00681A59">
        <w:rPr>
          <w:rFonts w:eastAsia="汉仪书宋二简"/>
          <w:kern w:val="2"/>
          <w:sz w:val="21"/>
          <w:lang w:eastAsia="zh-CN"/>
        </w:rPr>
        <w:t>分别与直线</w:t>
      </w:r>
      <w:r w:rsidRPr="00681A59">
        <w:rPr>
          <w:rFonts w:eastAsia="汉仪书宋二简"/>
          <w:kern w:val="2"/>
          <w:sz w:val="21"/>
          <w:lang w:eastAsia="zh-CN"/>
        </w:rPr>
        <w:t>a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b</w:t>
      </w:r>
      <w:r w:rsidRPr="00681A59">
        <w:rPr>
          <w:rFonts w:eastAsia="汉仪书宋二简"/>
          <w:kern w:val="2"/>
          <w:sz w:val="21"/>
          <w:lang w:eastAsia="zh-CN"/>
        </w:rPr>
        <w:t>相交，已知</w:t>
      </w:r>
      <w:r w:rsidRPr="00681A59">
        <w:rPr>
          <w:rFonts w:eastAsia="汉仪书宋二简"/>
          <w:kern w:val="2"/>
          <w:sz w:val="21"/>
          <w:lang w:eastAsia="zh-CN"/>
        </w:rPr>
        <w:t>a//b</w:t>
      </w:r>
      <w:r w:rsidRPr="00681A59">
        <w:rPr>
          <w:rFonts w:eastAsia="汉仪书宋二简"/>
          <w:kern w:val="2"/>
          <w:sz w:val="21"/>
          <w:lang w:eastAsia="zh-CN"/>
        </w:rPr>
        <w:t>，分别计算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1</w:t>
      </w:r>
      <w:r w:rsidRPr="00681A59">
        <w:rPr>
          <w:rFonts w:eastAsia="汉仪书宋二简"/>
          <w:kern w:val="2"/>
          <w:sz w:val="21"/>
          <w:lang w:eastAsia="zh-CN"/>
        </w:rPr>
        <w:t>的度数。</w:t>
      </w:r>
    </w:p>
    <w:p w14:paraId="6296D6A6" w14:textId="77777777" w:rsidR="00897B73" w:rsidRPr="00681A59" w:rsidRDefault="00897B73" w:rsidP="00A416D1">
      <w:pPr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3B63C1ED" wp14:editId="7D137730">
            <wp:extent cx="4479480" cy="1299776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4503053" cy="1306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5822F" w14:textId="77777777" w:rsidR="00897B73" w:rsidRPr="00681A59" w:rsidRDefault="00897B73" w:rsidP="00897B73">
      <w:pPr>
        <w:widowControl/>
        <w:rPr>
          <w:rFonts w:eastAsia="汉仪书宋二简"/>
        </w:rPr>
      </w:pPr>
      <w:r w:rsidRPr="00681A59">
        <w:rPr>
          <w:rFonts w:eastAsia="汉仪书宋二简"/>
        </w:rPr>
        <w:br w:type="page"/>
      </w:r>
    </w:p>
    <w:p w14:paraId="015023CA" w14:textId="77777777" w:rsidR="00897B73" w:rsidRPr="00681A59" w:rsidRDefault="00897B73" w:rsidP="00A416D1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  <w:color w:val="000000"/>
        </w:rPr>
      </w:pPr>
      <w:r w:rsidRPr="00681A59">
        <w:rPr>
          <w:rFonts w:eastAsia="汉仪书宋二简"/>
          <w:color w:val="000000"/>
        </w:rPr>
        <w:lastRenderedPageBreak/>
        <w:t>如图，</w:t>
      </w:r>
      <w:r w:rsidRPr="00681A59">
        <w:rPr>
          <w:rFonts w:eastAsia="汉仪书宋二简" w:cs="宋体" w:hint="eastAsia"/>
          <w:color w:val="000000"/>
        </w:rPr>
        <w:t>∠</w:t>
      </w:r>
      <w:r w:rsidRPr="00681A59">
        <w:rPr>
          <w:rFonts w:eastAsia="汉仪书宋二简"/>
          <w:color w:val="000000"/>
          <w:szCs w:val="20"/>
        </w:rPr>
        <w:t xml:space="preserve">1 </w:t>
      </w:r>
      <w:r w:rsidRPr="00681A59">
        <w:rPr>
          <w:rFonts w:eastAsia="汉仪书宋二简"/>
          <w:color w:val="000000"/>
        </w:rPr>
        <w:t>=</w:t>
      </w:r>
      <w:r w:rsidRPr="00681A59">
        <w:rPr>
          <w:rFonts w:eastAsia="汉仪书宋二简" w:cs="宋体" w:hint="eastAsia"/>
          <w:color w:val="000000"/>
        </w:rPr>
        <w:t>∠</w:t>
      </w:r>
      <w:r w:rsidRPr="00681A59">
        <w:rPr>
          <w:rFonts w:eastAsia="汉仪书宋二简"/>
          <w:color w:val="000000"/>
          <w:szCs w:val="20"/>
        </w:rPr>
        <w:t>5</w:t>
      </w:r>
      <w:r w:rsidRPr="00681A59">
        <w:rPr>
          <w:rFonts w:eastAsia="汉仪书宋二简"/>
          <w:color w:val="000000"/>
          <w:szCs w:val="20"/>
        </w:rPr>
        <w:t>，</w:t>
      </w:r>
      <w:r w:rsidRPr="00681A59">
        <w:rPr>
          <w:rFonts w:eastAsia="汉仪书宋二简"/>
          <w:color w:val="000000"/>
        </w:rPr>
        <w:t>与</w:t>
      </w:r>
      <w:r w:rsidRPr="00681A59">
        <w:rPr>
          <w:rFonts w:eastAsia="汉仪书宋二简" w:cs="宋体" w:hint="eastAsia"/>
          <w:color w:val="000000"/>
          <w:szCs w:val="20"/>
        </w:rPr>
        <w:t>∠</w:t>
      </w:r>
      <w:r w:rsidRPr="00681A59">
        <w:rPr>
          <w:rFonts w:eastAsia="汉仪书宋二简"/>
          <w:color w:val="000000"/>
          <w:szCs w:val="20"/>
        </w:rPr>
        <w:t>2</w:t>
      </w:r>
      <w:r w:rsidRPr="00681A59">
        <w:rPr>
          <w:rFonts w:eastAsia="汉仪书宋二简"/>
          <w:color w:val="000000"/>
        </w:rPr>
        <w:t>相等的角</w:t>
      </w:r>
      <w:r w:rsidR="00F917C0" w:rsidRPr="00681A59">
        <w:rPr>
          <w:rFonts w:eastAsia="汉仪书宋二简"/>
          <w:color w:val="000000"/>
        </w:rPr>
        <w:t>（</w:t>
      </w:r>
      <w:r w:rsidRPr="00681A59">
        <w:rPr>
          <w:rFonts w:eastAsia="汉仪书宋二简"/>
          <w:color w:val="000000"/>
        </w:rPr>
        <w:t>不包括</w:t>
      </w:r>
      <w:r w:rsidRPr="00681A59">
        <w:rPr>
          <w:rFonts w:eastAsia="汉仪书宋二简" w:cs="宋体" w:hint="eastAsia"/>
          <w:color w:val="000000"/>
        </w:rPr>
        <w:t>∠</w:t>
      </w:r>
      <w:r w:rsidRPr="00681A59">
        <w:rPr>
          <w:rFonts w:eastAsia="汉仪书宋二简"/>
          <w:color w:val="000000"/>
          <w:szCs w:val="20"/>
        </w:rPr>
        <w:t>2</w:t>
      </w:r>
      <w:r w:rsidR="00F917C0" w:rsidRPr="00681A59">
        <w:rPr>
          <w:rFonts w:eastAsia="汉仪书宋二简"/>
          <w:color w:val="000000"/>
          <w:szCs w:val="20"/>
        </w:rPr>
        <w:t>）</w:t>
      </w:r>
      <w:r w:rsidRPr="00681A59">
        <w:rPr>
          <w:rFonts w:eastAsia="汉仪书宋二简"/>
          <w:color w:val="000000"/>
        </w:rPr>
        <w:t>共有</w:t>
      </w:r>
      <w:r w:rsidR="00A416D1" w:rsidRPr="00681A59">
        <w:rPr>
          <w:rFonts w:eastAsia="汉仪书宋二简"/>
        </w:rPr>
        <w:t>（</w:t>
      </w:r>
      <w:r w:rsidR="00A416D1" w:rsidRPr="00681A59">
        <w:rPr>
          <w:rFonts w:ascii="微软雅黑" w:eastAsia="微软雅黑" w:hAnsi="微软雅黑" w:cs="微软雅黑" w:hint="eastAsia"/>
          <w:color w:val="FFFFFF" w:themeColor="background1"/>
        </w:rPr>
        <w:t>卍卍</w:t>
      </w:r>
      <w:r w:rsidR="00A416D1" w:rsidRPr="00681A59">
        <w:rPr>
          <w:rFonts w:eastAsia="汉仪书宋二简"/>
        </w:rPr>
        <w:t>）</w:t>
      </w:r>
    </w:p>
    <w:p w14:paraId="7A79A045" w14:textId="77777777" w:rsidR="00897B73" w:rsidRPr="00681A59" w:rsidRDefault="00897B73" w:rsidP="00A416D1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  <w:color w:val="000000"/>
          <w:szCs w:val="20"/>
        </w:rPr>
      </w:pPr>
      <w:r w:rsidRPr="00681A59">
        <w:rPr>
          <w:rFonts w:eastAsia="汉仪书宋二简"/>
          <w:color w:val="000000"/>
          <w:szCs w:val="20"/>
        </w:rPr>
        <w:t>（</w:t>
      </w:r>
      <w:r w:rsidRPr="00681A59">
        <w:rPr>
          <w:rFonts w:eastAsia="汉仪书宋二简"/>
          <w:color w:val="000000"/>
          <w:szCs w:val="20"/>
        </w:rPr>
        <w:t>A</w:t>
      </w:r>
      <w:r w:rsidRPr="00681A59">
        <w:rPr>
          <w:rFonts w:eastAsia="汉仪书宋二简"/>
          <w:color w:val="000000"/>
          <w:szCs w:val="20"/>
        </w:rPr>
        <w:t>）</w:t>
      </w:r>
      <w:r w:rsidRPr="00681A59">
        <w:rPr>
          <w:rFonts w:eastAsia="汉仪书宋二简"/>
          <w:color w:val="000000"/>
          <w:szCs w:val="20"/>
        </w:rPr>
        <w:t>1</w:t>
      </w:r>
      <w:r w:rsidRPr="00681A59">
        <w:rPr>
          <w:rFonts w:eastAsia="汉仪书宋二简"/>
          <w:color w:val="000000"/>
          <w:szCs w:val="20"/>
        </w:rPr>
        <w:t>个</w:t>
      </w:r>
      <w:r w:rsidRPr="00681A59">
        <w:rPr>
          <w:rFonts w:eastAsia="汉仪书宋二简"/>
          <w:color w:val="000000"/>
          <w:szCs w:val="20"/>
        </w:rPr>
        <w:tab/>
      </w:r>
      <w:r w:rsidRPr="00681A59">
        <w:rPr>
          <w:rFonts w:eastAsia="汉仪书宋二简"/>
          <w:color w:val="000000"/>
          <w:szCs w:val="20"/>
        </w:rPr>
        <w:t>（</w:t>
      </w:r>
      <w:r w:rsidRPr="00681A59">
        <w:rPr>
          <w:rFonts w:eastAsia="汉仪书宋二简"/>
          <w:color w:val="000000"/>
          <w:szCs w:val="20"/>
        </w:rPr>
        <w:t>B</w:t>
      </w:r>
      <w:r w:rsidRPr="00681A59">
        <w:rPr>
          <w:rFonts w:eastAsia="汉仪书宋二简"/>
          <w:color w:val="000000"/>
          <w:szCs w:val="20"/>
        </w:rPr>
        <w:t>）</w:t>
      </w:r>
      <w:r w:rsidRPr="00681A59">
        <w:rPr>
          <w:rFonts w:eastAsia="汉仪书宋二简"/>
          <w:color w:val="000000"/>
          <w:szCs w:val="20"/>
        </w:rPr>
        <w:t>2</w:t>
      </w:r>
      <w:r w:rsidRPr="00681A59">
        <w:rPr>
          <w:rFonts w:eastAsia="汉仪书宋二简"/>
          <w:color w:val="000000"/>
          <w:szCs w:val="20"/>
        </w:rPr>
        <w:t>个</w:t>
      </w:r>
      <w:r w:rsidRPr="00681A59">
        <w:rPr>
          <w:rFonts w:eastAsia="汉仪书宋二简"/>
          <w:color w:val="000000"/>
          <w:szCs w:val="20"/>
        </w:rPr>
        <w:tab/>
      </w:r>
      <w:r w:rsidRPr="00681A59">
        <w:rPr>
          <w:rFonts w:eastAsia="汉仪书宋二简"/>
          <w:color w:val="000000"/>
          <w:szCs w:val="20"/>
        </w:rPr>
        <w:t>（</w:t>
      </w:r>
      <w:r w:rsidRPr="00681A59">
        <w:rPr>
          <w:rFonts w:eastAsia="汉仪书宋二简"/>
          <w:color w:val="000000"/>
          <w:szCs w:val="20"/>
        </w:rPr>
        <w:t>C</w:t>
      </w:r>
      <w:r w:rsidRPr="00681A59">
        <w:rPr>
          <w:rFonts w:eastAsia="汉仪书宋二简"/>
          <w:color w:val="000000"/>
          <w:szCs w:val="20"/>
        </w:rPr>
        <w:t>）</w:t>
      </w:r>
      <w:r w:rsidRPr="00681A59">
        <w:rPr>
          <w:rFonts w:eastAsia="汉仪书宋二简"/>
          <w:color w:val="000000"/>
          <w:szCs w:val="20"/>
        </w:rPr>
        <w:t>3</w:t>
      </w:r>
      <w:r w:rsidRPr="00681A59">
        <w:rPr>
          <w:rFonts w:eastAsia="汉仪书宋二简"/>
          <w:color w:val="000000"/>
          <w:szCs w:val="20"/>
        </w:rPr>
        <w:t>个</w:t>
      </w:r>
      <w:r w:rsidRPr="00681A59">
        <w:rPr>
          <w:rFonts w:eastAsia="汉仪书宋二简"/>
          <w:color w:val="000000"/>
          <w:szCs w:val="20"/>
        </w:rPr>
        <w:tab/>
      </w:r>
      <w:r w:rsidRPr="00681A59">
        <w:rPr>
          <w:rFonts w:eastAsia="汉仪书宋二简"/>
          <w:color w:val="000000"/>
          <w:szCs w:val="20"/>
        </w:rPr>
        <w:t>（</w:t>
      </w:r>
      <w:r w:rsidRPr="00681A59">
        <w:rPr>
          <w:rFonts w:eastAsia="汉仪书宋二简"/>
          <w:color w:val="000000"/>
          <w:szCs w:val="20"/>
        </w:rPr>
        <w:t>D</w:t>
      </w:r>
      <w:r w:rsidRPr="00681A59">
        <w:rPr>
          <w:rFonts w:eastAsia="汉仪书宋二简"/>
          <w:color w:val="000000"/>
          <w:szCs w:val="20"/>
        </w:rPr>
        <w:t>）</w:t>
      </w:r>
      <w:r w:rsidRPr="00681A59">
        <w:rPr>
          <w:rFonts w:eastAsia="汉仪书宋二简"/>
          <w:color w:val="000000"/>
          <w:szCs w:val="20"/>
        </w:rPr>
        <w:t>4</w:t>
      </w:r>
      <w:r w:rsidRPr="00681A59">
        <w:rPr>
          <w:rFonts w:eastAsia="汉仪书宋二简"/>
          <w:color w:val="000000"/>
          <w:szCs w:val="20"/>
        </w:rPr>
        <w:t>个</w:t>
      </w:r>
    </w:p>
    <w:p w14:paraId="2706777F" w14:textId="77777777" w:rsidR="00897B73" w:rsidRPr="00681A59" w:rsidRDefault="00897B73" w:rsidP="00897B73">
      <w:pPr>
        <w:pStyle w:val="1"/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6ED06153" wp14:editId="4B3294C7">
            <wp:extent cx="2028825" cy="1409700"/>
            <wp:effectExtent l="0" t="0" r="952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30EE4" w14:textId="77777777" w:rsidR="00897B73" w:rsidRPr="00681A59" w:rsidRDefault="00897B73" w:rsidP="00897B73">
      <w:pPr>
        <w:widowControl/>
        <w:rPr>
          <w:rFonts w:eastAsia="汉仪书宋二简"/>
          <w:szCs w:val="21"/>
        </w:rPr>
      </w:pPr>
      <w:r w:rsidRPr="00681A59">
        <w:rPr>
          <w:rFonts w:eastAsia="汉仪书宋二简"/>
        </w:rPr>
        <w:br w:type="page"/>
      </w:r>
    </w:p>
    <w:p w14:paraId="61FF0CCE" w14:textId="77777777" w:rsidR="00897B73" w:rsidRPr="00681A59" w:rsidRDefault="00897B73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图，已知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 xml:space="preserve">1 = 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 xml:space="preserve">2 = 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 xml:space="preserve">3 = 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4</w:t>
      </w:r>
      <w:r w:rsidR="00F917C0"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那么下列说法中错误的是</w:t>
      </w:r>
      <w:r w:rsidR="00A416D1" w:rsidRPr="00681A59">
        <w:rPr>
          <w:rFonts w:eastAsia="汉仪书宋二简"/>
          <w:sz w:val="21"/>
          <w:lang w:eastAsia="zh-CN"/>
        </w:rPr>
        <w:t>（</w:t>
      </w:r>
      <w:r w:rsidR="00A416D1" w:rsidRPr="00681A59">
        <w:rPr>
          <w:rFonts w:ascii="微软雅黑" w:eastAsia="微软雅黑" w:hAnsi="微软雅黑" w:cs="微软雅黑" w:hint="eastAsia"/>
          <w:color w:val="FFFFFF" w:themeColor="background1"/>
          <w:sz w:val="21"/>
          <w:lang w:eastAsia="zh-CN"/>
        </w:rPr>
        <w:t>卍卍</w:t>
      </w:r>
      <w:r w:rsidR="00A416D1" w:rsidRPr="00681A59">
        <w:rPr>
          <w:rFonts w:eastAsia="汉仪书宋二简"/>
          <w:sz w:val="21"/>
          <w:lang w:eastAsia="zh-CN"/>
        </w:rPr>
        <w:t>）</w:t>
      </w:r>
    </w:p>
    <w:p w14:paraId="109B1BB9" w14:textId="3BB5B047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A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897B73" w:rsidRPr="00681A59">
        <w:rPr>
          <w:rFonts w:eastAsia="汉仪书宋二简"/>
          <w:kern w:val="2"/>
          <w:sz w:val="21"/>
          <w:lang w:eastAsia="zh-CN"/>
        </w:rPr>
        <w:t>5</w:t>
      </w:r>
      <w:r w:rsidR="00897B73" w:rsidRPr="00681A59">
        <w:rPr>
          <w:rFonts w:eastAsia="汉仪书宋二简"/>
          <w:kern w:val="2"/>
          <w:sz w:val="21"/>
          <w:lang w:eastAsia="zh-CN"/>
        </w:rPr>
        <w:t>与</w:t>
      </w:r>
      <w:r w:rsidR="00897B73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897B73" w:rsidRPr="00681A59">
        <w:rPr>
          <w:rFonts w:eastAsia="汉仪书宋二简"/>
          <w:kern w:val="2"/>
          <w:sz w:val="21"/>
          <w:lang w:eastAsia="zh-CN"/>
        </w:rPr>
        <w:t>8</w:t>
      </w:r>
      <w:r w:rsidR="00897B73" w:rsidRPr="00681A59">
        <w:rPr>
          <w:rFonts w:eastAsia="汉仪书宋二简"/>
          <w:kern w:val="2"/>
          <w:sz w:val="21"/>
          <w:lang w:eastAsia="zh-CN"/>
        </w:rPr>
        <w:t>互补；</w:t>
      </w:r>
      <w:r w:rsidR="00897B73" w:rsidRPr="00681A59">
        <w:rPr>
          <w:rFonts w:eastAsia="汉仪书宋二简"/>
          <w:kern w:val="2"/>
          <w:sz w:val="21"/>
          <w:lang w:eastAsia="zh-CN"/>
        </w:rPr>
        <w:tab/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B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897B73" w:rsidRPr="00681A59">
        <w:rPr>
          <w:rFonts w:eastAsia="汉仪书宋二简"/>
          <w:kern w:val="2"/>
          <w:sz w:val="21"/>
          <w:lang w:eastAsia="zh-CN"/>
        </w:rPr>
        <w:t>7</w:t>
      </w:r>
      <w:r w:rsidR="00897B73" w:rsidRPr="00681A59">
        <w:rPr>
          <w:rFonts w:eastAsia="汉仪书宋二简"/>
          <w:kern w:val="2"/>
          <w:sz w:val="21"/>
          <w:lang w:eastAsia="zh-CN"/>
        </w:rPr>
        <w:t>与</w:t>
      </w:r>
      <w:r w:rsidR="00897B73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897B73" w:rsidRPr="00681A59">
        <w:rPr>
          <w:rFonts w:eastAsia="汉仪书宋二简"/>
          <w:kern w:val="2"/>
          <w:sz w:val="21"/>
          <w:lang w:eastAsia="zh-CN"/>
        </w:rPr>
        <w:t>8</w:t>
      </w:r>
      <w:r w:rsidR="00897B73" w:rsidRPr="00681A59">
        <w:rPr>
          <w:rFonts w:eastAsia="汉仪书宋二简"/>
          <w:kern w:val="2"/>
          <w:sz w:val="21"/>
          <w:lang w:eastAsia="zh-CN"/>
        </w:rPr>
        <w:t>互补；</w:t>
      </w:r>
    </w:p>
    <w:p w14:paraId="2983365D" w14:textId="44385DD2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C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897B73" w:rsidRPr="00681A59">
        <w:rPr>
          <w:rFonts w:eastAsia="汉仪书宋二简"/>
          <w:kern w:val="2"/>
          <w:sz w:val="21"/>
          <w:lang w:eastAsia="zh-CN"/>
        </w:rPr>
        <w:t>6</w:t>
      </w:r>
      <w:r w:rsidR="00897B73" w:rsidRPr="00681A59">
        <w:rPr>
          <w:rFonts w:eastAsia="汉仪书宋二简"/>
          <w:kern w:val="2"/>
          <w:sz w:val="21"/>
          <w:lang w:eastAsia="zh-CN"/>
        </w:rPr>
        <w:t>与</w:t>
      </w:r>
      <w:r w:rsidR="00897B73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897B73" w:rsidRPr="00681A59">
        <w:rPr>
          <w:rFonts w:eastAsia="汉仪书宋二简"/>
          <w:kern w:val="2"/>
          <w:sz w:val="21"/>
          <w:lang w:eastAsia="zh-CN"/>
        </w:rPr>
        <w:t>7</w:t>
      </w:r>
      <w:r w:rsidR="00897B73" w:rsidRPr="00681A59">
        <w:rPr>
          <w:rFonts w:eastAsia="汉仪书宋二简"/>
          <w:kern w:val="2"/>
          <w:sz w:val="21"/>
          <w:lang w:eastAsia="zh-CN"/>
        </w:rPr>
        <w:t>互补；</w:t>
      </w:r>
      <w:r w:rsidR="00897B73" w:rsidRPr="00681A59">
        <w:rPr>
          <w:rFonts w:eastAsia="汉仪书宋二简"/>
          <w:kern w:val="2"/>
          <w:sz w:val="21"/>
          <w:lang w:eastAsia="zh-CN"/>
        </w:rPr>
        <w:tab/>
      </w: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D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897B73" w:rsidRPr="00681A59">
        <w:rPr>
          <w:rFonts w:eastAsia="汉仪书宋二简"/>
          <w:kern w:val="2"/>
          <w:sz w:val="21"/>
          <w:lang w:eastAsia="zh-CN"/>
        </w:rPr>
        <w:t>5</w:t>
      </w:r>
      <w:r w:rsidR="00897B73" w:rsidRPr="00681A59">
        <w:rPr>
          <w:rFonts w:eastAsia="汉仪书宋二简"/>
          <w:kern w:val="2"/>
          <w:sz w:val="21"/>
          <w:lang w:eastAsia="zh-CN"/>
        </w:rPr>
        <w:t>与</w:t>
      </w:r>
      <w:r w:rsidR="00897B73"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="00897B73" w:rsidRPr="00681A59">
        <w:rPr>
          <w:rFonts w:eastAsia="汉仪书宋二简"/>
          <w:kern w:val="2"/>
          <w:sz w:val="21"/>
          <w:lang w:eastAsia="zh-CN"/>
        </w:rPr>
        <w:t>6</w:t>
      </w:r>
      <w:r w:rsidR="00897B73" w:rsidRPr="00681A59">
        <w:rPr>
          <w:rFonts w:eastAsia="汉仪书宋二简"/>
          <w:kern w:val="2"/>
          <w:sz w:val="21"/>
          <w:lang w:eastAsia="zh-CN"/>
        </w:rPr>
        <w:t>相等。</w:t>
      </w:r>
    </w:p>
    <w:p w14:paraId="29C9636E" w14:textId="77777777" w:rsidR="00897B73" w:rsidRPr="00681A59" w:rsidRDefault="00897B73" w:rsidP="00A416D1">
      <w:pPr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6E827839" wp14:editId="1E4B0C0F">
            <wp:extent cx="1790700" cy="12287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83E0A" w14:textId="77777777" w:rsidR="00897B73" w:rsidRPr="00681A59" w:rsidRDefault="00897B73" w:rsidP="00897B73">
      <w:pPr>
        <w:widowControl/>
        <w:rPr>
          <w:rFonts w:eastAsia="汉仪书宋二简"/>
        </w:rPr>
      </w:pPr>
      <w:r w:rsidRPr="00681A59">
        <w:rPr>
          <w:rFonts w:eastAsia="汉仪书宋二简"/>
        </w:rPr>
        <w:br w:type="page"/>
      </w:r>
    </w:p>
    <w:p w14:paraId="2770DFA0" w14:textId="77777777" w:rsidR="00897B73" w:rsidRPr="00681A59" w:rsidRDefault="00897B73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果两条平行线被第三条直线所截，那么下列说法中错误的是</w:t>
      </w:r>
      <w:r w:rsidR="00A416D1" w:rsidRPr="00681A59">
        <w:rPr>
          <w:rFonts w:eastAsia="汉仪书宋二简"/>
          <w:sz w:val="21"/>
          <w:lang w:eastAsia="zh-CN"/>
        </w:rPr>
        <w:t>（</w:t>
      </w:r>
      <w:r w:rsidR="00A416D1" w:rsidRPr="00681A59">
        <w:rPr>
          <w:rFonts w:ascii="微软雅黑" w:eastAsia="微软雅黑" w:hAnsi="微软雅黑" w:cs="微软雅黑" w:hint="eastAsia"/>
          <w:color w:val="FFFFFF" w:themeColor="background1"/>
          <w:sz w:val="21"/>
          <w:lang w:eastAsia="zh-CN"/>
        </w:rPr>
        <w:t>卍卍</w:t>
      </w:r>
      <w:r w:rsidR="00A416D1" w:rsidRPr="00681A59">
        <w:rPr>
          <w:rFonts w:eastAsia="汉仪书宋二简"/>
          <w:sz w:val="21"/>
          <w:lang w:eastAsia="zh-CN"/>
        </w:rPr>
        <w:t>）</w:t>
      </w:r>
    </w:p>
    <w:p w14:paraId="303FB65F" w14:textId="77777777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A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/>
          <w:kern w:val="2"/>
          <w:sz w:val="21"/>
          <w:lang w:eastAsia="zh-CN"/>
        </w:rPr>
        <w:t>一对同位角的平分线互相平行；</w:t>
      </w:r>
    </w:p>
    <w:p w14:paraId="17442BA9" w14:textId="77777777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B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/>
          <w:kern w:val="2"/>
          <w:sz w:val="21"/>
          <w:lang w:eastAsia="zh-CN"/>
        </w:rPr>
        <w:t>一对内错角的平分线互相平行；</w:t>
      </w:r>
    </w:p>
    <w:p w14:paraId="2D4BC15F" w14:textId="77777777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C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/>
          <w:kern w:val="2"/>
          <w:sz w:val="21"/>
          <w:lang w:eastAsia="zh-CN"/>
        </w:rPr>
        <w:t>一对同旁内角的平分线互相平行；</w:t>
      </w:r>
    </w:p>
    <w:p w14:paraId="4E461E38" w14:textId="77777777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D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/>
          <w:kern w:val="2"/>
          <w:sz w:val="21"/>
          <w:lang w:eastAsia="zh-CN"/>
        </w:rPr>
        <w:t>一对同旁内角的平分线互相垂直。</w:t>
      </w:r>
    </w:p>
    <w:p w14:paraId="730239D6" w14:textId="77777777" w:rsidR="00897B73" w:rsidRPr="00681A59" w:rsidRDefault="00897B73" w:rsidP="00897B73">
      <w:pPr>
        <w:widowControl/>
        <w:rPr>
          <w:rFonts w:eastAsia="汉仪书宋二简"/>
          <w:lang w:eastAsia="zh-CN"/>
        </w:rPr>
      </w:pPr>
      <w:r w:rsidRPr="00681A59">
        <w:rPr>
          <w:rFonts w:eastAsia="汉仪书宋二简"/>
          <w:lang w:eastAsia="zh-CN"/>
        </w:rPr>
        <w:br w:type="page"/>
      </w:r>
    </w:p>
    <w:p w14:paraId="3771AB5F" w14:textId="77777777" w:rsidR="00897B73" w:rsidRPr="00681A59" w:rsidRDefault="00897B73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图，画出表示点</w:t>
      </w:r>
      <w:r w:rsidRPr="00681A59">
        <w:rPr>
          <w:rFonts w:eastAsia="汉仪书宋二简"/>
          <w:kern w:val="2"/>
          <w:sz w:val="21"/>
          <w:lang w:eastAsia="zh-CN"/>
        </w:rPr>
        <w:t>B</w:t>
      </w:r>
      <w:r w:rsidRPr="00681A59">
        <w:rPr>
          <w:rFonts w:eastAsia="汉仪书宋二简"/>
          <w:kern w:val="2"/>
          <w:sz w:val="21"/>
          <w:lang w:eastAsia="zh-CN"/>
        </w:rPr>
        <w:t>到直线</w:t>
      </w:r>
      <w:r w:rsidRPr="00681A59">
        <w:rPr>
          <w:rFonts w:eastAsia="汉仪书宋二简"/>
          <w:kern w:val="2"/>
          <w:sz w:val="21"/>
          <w:lang w:eastAsia="zh-CN"/>
        </w:rPr>
        <w:t>AC</w:t>
      </w:r>
      <w:r w:rsidRPr="00681A59">
        <w:rPr>
          <w:rFonts w:eastAsia="汉仪书宋二简"/>
          <w:kern w:val="2"/>
          <w:sz w:val="21"/>
          <w:lang w:eastAsia="zh-CN"/>
        </w:rPr>
        <w:t>的距离的线段，标注垂足</w:t>
      </w:r>
      <w:r w:rsidRPr="00681A59">
        <w:rPr>
          <w:rFonts w:eastAsia="汉仪书宋二简"/>
          <w:kern w:val="2"/>
          <w:sz w:val="21"/>
          <w:lang w:eastAsia="zh-CN"/>
        </w:rPr>
        <w:t>D</w:t>
      </w:r>
      <w:r w:rsidRPr="00681A59">
        <w:rPr>
          <w:rFonts w:eastAsia="汉仪书宋二简"/>
          <w:kern w:val="2"/>
          <w:sz w:val="21"/>
          <w:lang w:eastAsia="zh-CN"/>
        </w:rPr>
        <w:t>。</w:t>
      </w:r>
    </w:p>
    <w:p w14:paraId="1EC83341" w14:textId="77777777" w:rsidR="00897B73" w:rsidRPr="00681A59" w:rsidRDefault="00897B73" w:rsidP="00A416D1">
      <w:pPr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401A5DE9" wp14:editId="4E9191E7">
            <wp:extent cx="4441884" cy="1261178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4471397" cy="1269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312FE" w14:textId="77777777" w:rsidR="00897B73" w:rsidRPr="00681A59" w:rsidRDefault="00897B73" w:rsidP="00897B73">
      <w:pPr>
        <w:widowControl/>
        <w:rPr>
          <w:rFonts w:eastAsia="汉仪书宋二简"/>
        </w:rPr>
      </w:pPr>
      <w:r w:rsidRPr="00681A59">
        <w:rPr>
          <w:rFonts w:eastAsia="汉仪书宋二简"/>
        </w:rPr>
        <w:br w:type="page"/>
      </w:r>
    </w:p>
    <w:p w14:paraId="50DC4D99" w14:textId="77777777" w:rsidR="00897B73" w:rsidRPr="00681A59" w:rsidRDefault="00A416D1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noProof/>
        </w:rPr>
        <w:lastRenderedPageBreak/>
        <w:drawing>
          <wp:anchor distT="0" distB="0" distL="114300" distR="114300" simplePos="0" relativeHeight="251687936" behindDoc="0" locked="0" layoutInCell="1" allowOverlap="1" wp14:anchorId="41973817" wp14:editId="614F96C8">
            <wp:simplePos x="0" y="0"/>
            <wp:positionH relativeFrom="column">
              <wp:posOffset>3638550</wp:posOffset>
            </wp:positionH>
            <wp:positionV relativeFrom="paragraph">
              <wp:posOffset>68580</wp:posOffset>
            </wp:positionV>
            <wp:extent cx="1733550" cy="1295400"/>
            <wp:effectExtent l="0" t="0" r="0" b="0"/>
            <wp:wrapSquare wrapText="bothSides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7B73" w:rsidRPr="00681A59">
        <w:rPr>
          <w:rFonts w:eastAsia="汉仪书宋二简"/>
          <w:kern w:val="2"/>
          <w:sz w:val="21"/>
          <w:lang w:eastAsia="zh-CN"/>
        </w:rPr>
        <w:t>图中的四边形都是长方形，填空：</w:t>
      </w:r>
    </w:p>
    <w:p w14:paraId="2E99D0AF" w14:textId="77777777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1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/>
          <w:kern w:val="2"/>
          <w:sz w:val="21"/>
          <w:lang w:eastAsia="zh-CN"/>
        </w:rPr>
        <w:t>线段</w:t>
      </w:r>
      <w:r w:rsidR="00897B73" w:rsidRPr="00681A59">
        <w:rPr>
          <w:rFonts w:eastAsia="汉仪书宋二简"/>
          <w:kern w:val="2"/>
          <w:sz w:val="21"/>
          <w:lang w:eastAsia="zh-CN"/>
        </w:rPr>
        <w:t>AB</w:t>
      </w:r>
      <w:r w:rsidR="00897B73" w:rsidRPr="00681A59">
        <w:rPr>
          <w:rFonts w:eastAsia="汉仪书宋二简"/>
          <w:kern w:val="2"/>
          <w:sz w:val="21"/>
          <w:lang w:eastAsia="zh-CN"/>
        </w:rPr>
        <w:t>的长度是点</w:t>
      </w:r>
      <w:r w:rsidR="00897B73" w:rsidRPr="00681A59">
        <w:rPr>
          <w:rFonts w:eastAsia="汉仪书宋二简"/>
          <w:kern w:val="2"/>
          <w:sz w:val="21"/>
          <w:lang w:eastAsia="zh-CN"/>
        </w:rPr>
        <w:t>A</w:t>
      </w:r>
      <w:r w:rsidR="00897B73" w:rsidRPr="00681A59">
        <w:rPr>
          <w:rFonts w:eastAsia="汉仪书宋二简"/>
          <w:kern w:val="2"/>
          <w:sz w:val="21"/>
          <w:lang w:eastAsia="zh-CN"/>
        </w:rPr>
        <w:t>到直线</w:t>
      </w:r>
      <w:r w:rsidR="00A416D1" w:rsidRPr="00681A59">
        <w:rPr>
          <w:rFonts w:eastAsia="汉仪书宋二简"/>
          <w:sz w:val="21"/>
          <w:lang w:eastAsia="zh-CN"/>
        </w:rPr>
        <w:t>______</w:t>
      </w:r>
      <w:r w:rsidR="00897B73" w:rsidRPr="00681A59">
        <w:rPr>
          <w:rFonts w:eastAsia="汉仪书宋二简"/>
          <w:kern w:val="2"/>
          <w:sz w:val="21"/>
          <w:lang w:eastAsia="zh-CN"/>
        </w:rPr>
        <w:t>的距离。</w:t>
      </w:r>
    </w:p>
    <w:p w14:paraId="5DE7904E" w14:textId="77777777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2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/>
          <w:kern w:val="2"/>
          <w:sz w:val="21"/>
          <w:lang w:eastAsia="zh-CN"/>
        </w:rPr>
        <w:t>点</w:t>
      </w:r>
      <w:r w:rsidR="00897B73" w:rsidRPr="00681A59">
        <w:rPr>
          <w:rFonts w:eastAsia="汉仪书宋二简"/>
          <w:kern w:val="2"/>
          <w:sz w:val="21"/>
          <w:lang w:eastAsia="zh-CN"/>
        </w:rPr>
        <w:t>F</w:t>
      </w:r>
      <w:r w:rsidR="00897B73" w:rsidRPr="00681A59">
        <w:rPr>
          <w:rFonts w:eastAsia="汉仪书宋二简"/>
          <w:kern w:val="2"/>
          <w:sz w:val="21"/>
          <w:lang w:eastAsia="zh-CN"/>
        </w:rPr>
        <w:t>到直线</w:t>
      </w:r>
      <w:r w:rsidR="00897B73" w:rsidRPr="00681A59">
        <w:rPr>
          <w:rFonts w:eastAsia="汉仪书宋二简"/>
          <w:kern w:val="2"/>
          <w:sz w:val="21"/>
          <w:lang w:eastAsia="zh-CN"/>
        </w:rPr>
        <w:t>GH</w:t>
      </w:r>
      <w:r w:rsidR="00897B73" w:rsidRPr="00681A59">
        <w:rPr>
          <w:rFonts w:eastAsia="汉仪书宋二简"/>
          <w:kern w:val="2"/>
          <w:sz w:val="21"/>
          <w:lang w:eastAsia="zh-CN"/>
        </w:rPr>
        <w:t>的距离是线段</w:t>
      </w:r>
      <w:r w:rsidR="00A416D1" w:rsidRPr="00681A59">
        <w:rPr>
          <w:rFonts w:eastAsia="汉仪书宋二简"/>
          <w:sz w:val="21"/>
          <w:lang w:eastAsia="zh-CN"/>
        </w:rPr>
        <w:t>______</w:t>
      </w:r>
      <w:r w:rsidR="00897B73" w:rsidRPr="00681A59">
        <w:rPr>
          <w:rFonts w:eastAsia="汉仪书宋二简"/>
          <w:kern w:val="2"/>
          <w:sz w:val="21"/>
          <w:lang w:eastAsia="zh-CN"/>
        </w:rPr>
        <w:t>的长度。</w:t>
      </w:r>
    </w:p>
    <w:p w14:paraId="1797EC29" w14:textId="77777777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3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/>
          <w:kern w:val="2"/>
          <w:sz w:val="21"/>
          <w:lang w:eastAsia="zh-CN"/>
        </w:rPr>
        <w:t>线段</w:t>
      </w:r>
      <w:r w:rsidR="00897B73" w:rsidRPr="00681A59">
        <w:rPr>
          <w:rFonts w:eastAsia="汉仪书宋二简"/>
          <w:kern w:val="2"/>
          <w:sz w:val="21"/>
          <w:lang w:eastAsia="zh-CN"/>
        </w:rPr>
        <w:t>GH</w:t>
      </w:r>
      <w:r w:rsidR="00897B73" w:rsidRPr="00681A59">
        <w:rPr>
          <w:rFonts w:eastAsia="汉仪书宋二简"/>
          <w:kern w:val="2"/>
          <w:sz w:val="21"/>
          <w:lang w:eastAsia="zh-CN"/>
        </w:rPr>
        <w:t>的长度是平行线</w:t>
      </w:r>
      <w:r w:rsidR="00A416D1" w:rsidRPr="00681A59">
        <w:rPr>
          <w:rFonts w:eastAsia="汉仪书宋二简"/>
          <w:sz w:val="21"/>
          <w:lang w:eastAsia="zh-CN"/>
        </w:rPr>
        <w:t>______</w:t>
      </w:r>
      <w:r w:rsidR="00897B73" w:rsidRPr="00681A59">
        <w:rPr>
          <w:rFonts w:eastAsia="汉仪书宋二简"/>
          <w:kern w:val="2"/>
          <w:sz w:val="21"/>
          <w:lang w:eastAsia="zh-CN"/>
        </w:rPr>
        <w:t>与</w:t>
      </w:r>
      <w:r w:rsidR="00A416D1" w:rsidRPr="00681A59">
        <w:rPr>
          <w:rFonts w:eastAsia="汉仪书宋二简"/>
          <w:sz w:val="21"/>
          <w:lang w:eastAsia="zh-CN"/>
        </w:rPr>
        <w:t>______</w:t>
      </w:r>
      <w:r w:rsidR="00897B73" w:rsidRPr="00681A59">
        <w:rPr>
          <w:rFonts w:eastAsia="汉仪书宋二简"/>
          <w:kern w:val="2"/>
          <w:sz w:val="21"/>
          <w:lang w:eastAsia="zh-CN"/>
        </w:rPr>
        <w:t>间的距离。</w:t>
      </w:r>
    </w:p>
    <w:p w14:paraId="3A4BA2FB" w14:textId="77777777" w:rsidR="00897B73" w:rsidRPr="00681A59" w:rsidRDefault="00F917C0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897B73" w:rsidRPr="00681A59">
        <w:rPr>
          <w:rFonts w:eastAsia="汉仪书宋二简"/>
          <w:kern w:val="2"/>
          <w:sz w:val="21"/>
          <w:lang w:eastAsia="zh-CN"/>
        </w:rPr>
        <w:t>4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897B73" w:rsidRPr="00681A59">
        <w:rPr>
          <w:rFonts w:eastAsia="汉仪书宋二简"/>
          <w:kern w:val="2"/>
          <w:sz w:val="21"/>
          <w:lang w:eastAsia="zh-CN"/>
        </w:rPr>
        <w:t>平行线</w:t>
      </w:r>
      <w:r w:rsidR="00897B73" w:rsidRPr="00681A59">
        <w:rPr>
          <w:rFonts w:eastAsia="汉仪书宋二简"/>
          <w:kern w:val="2"/>
          <w:sz w:val="21"/>
          <w:lang w:eastAsia="zh-CN"/>
        </w:rPr>
        <w:t>AB</w:t>
      </w:r>
      <w:r w:rsidR="00897B73" w:rsidRPr="00681A59">
        <w:rPr>
          <w:rFonts w:eastAsia="汉仪书宋二简"/>
          <w:kern w:val="2"/>
          <w:sz w:val="21"/>
          <w:lang w:eastAsia="zh-CN"/>
        </w:rPr>
        <w:t>与间的距离是线段</w:t>
      </w:r>
      <w:r w:rsidR="00A416D1" w:rsidRPr="00681A59">
        <w:rPr>
          <w:rFonts w:eastAsia="汉仪书宋二简"/>
          <w:sz w:val="21"/>
          <w:lang w:eastAsia="zh-CN"/>
        </w:rPr>
        <w:t>______</w:t>
      </w:r>
      <w:r w:rsidR="00897B73" w:rsidRPr="00681A59">
        <w:rPr>
          <w:rFonts w:eastAsia="汉仪书宋二简"/>
          <w:kern w:val="2"/>
          <w:sz w:val="21"/>
          <w:lang w:eastAsia="zh-CN"/>
        </w:rPr>
        <w:t>的长度。</w:t>
      </w:r>
    </w:p>
    <w:p w14:paraId="02B858F8" w14:textId="77777777" w:rsidR="00897B73" w:rsidRPr="00681A59" w:rsidRDefault="00897B73" w:rsidP="00A416D1">
      <w:pPr>
        <w:jc w:val="center"/>
        <w:rPr>
          <w:rFonts w:eastAsia="汉仪书宋二简"/>
          <w:lang w:eastAsia="zh-CN"/>
        </w:rPr>
      </w:pPr>
    </w:p>
    <w:p w14:paraId="7539D724" w14:textId="77777777" w:rsidR="00897B73" w:rsidRPr="00681A59" w:rsidRDefault="00897B73" w:rsidP="00897B73">
      <w:pPr>
        <w:widowControl/>
        <w:rPr>
          <w:rFonts w:eastAsia="汉仪书宋二简"/>
          <w:lang w:eastAsia="zh-CN"/>
        </w:rPr>
      </w:pPr>
      <w:r w:rsidRPr="00681A59">
        <w:rPr>
          <w:rFonts w:eastAsia="汉仪书宋二简"/>
          <w:lang w:eastAsia="zh-CN"/>
        </w:rPr>
        <w:br w:type="page"/>
      </w:r>
    </w:p>
    <w:p w14:paraId="46FF70FF" w14:textId="77777777" w:rsidR="00897B73" w:rsidRPr="00681A59" w:rsidRDefault="00897B73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图，已知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A</w:t>
      </w:r>
      <w:r w:rsidRPr="00681A59">
        <w:rPr>
          <w:rFonts w:eastAsia="汉仪书宋二简"/>
          <w:kern w:val="2"/>
          <w:sz w:val="21"/>
          <w:lang w:eastAsia="zh-CN"/>
        </w:rPr>
        <w:t>的两边与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D</w:t>
      </w:r>
      <w:r w:rsidRPr="00681A59">
        <w:rPr>
          <w:rFonts w:eastAsia="汉仪书宋二简"/>
          <w:kern w:val="2"/>
          <w:sz w:val="21"/>
          <w:lang w:eastAsia="zh-CN"/>
        </w:rPr>
        <w:t>的两边分别平行，且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D</w:t>
      </w:r>
      <w:r w:rsidRPr="00681A59">
        <w:rPr>
          <w:rFonts w:eastAsia="汉仪书宋二简"/>
          <w:kern w:val="2"/>
          <w:sz w:val="21"/>
          <w:lang w:eastAsia="zh-CN"/>
        </w:rPr>
        <w:t>比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A</w:t>
      </w:r>
      <w:r w:rsidRPr="00681A59">
        <w:rPr>
          <w:rFonts w:eastAsia="汉仪书宋二简"/>
          <w:kern w:val="2"/>
          <w:sz w:val="21"/>
          <w:lang w:eastAsia="zh-CN"/>
        </w:rPr>
        <w:t>的</w:t>
      </w:r>
      <w:r w:rsidRPr="00681A59">
        <w:rPr>
          <w:rFonts w:eastAsia="汉仪书宋二简"/>
          <w:kern w:val="2"/>
          <w:sz w:val="21"/>
          <w:lang w:eastAsia="zh-CN"/>
        </w:rPr>
        <w:t>3</w:t>
      </w:r>
      <w:r w:rsidRPr="00681A59">
        <w:rPr>
          <w:rFonts w:eastAsia="汉仪书宋二简"/>
          <w:kern w:val="2"/>
          <w:sz w:val="21"/>
          <w:lang w:eastAsia="zh-CN"/>
        </w:rPr>
        <w:t>倍少</w:t>
      </w:r>
      <w:r w:rsidRPr="00681A59">
        <w:rPr>
          <w:rFonts w:eastAsia="汉仪书宋二简"/>
          <w:kern w:val="2"/>
          <w:sz w:val="21"/>
          <w:lang w:eastAsia="zh-CN"/>
        </w:rPr>
        <w:t>20°</w:t>
      </w:r>
      <w:r w:rsidR="00F917C0"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求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D</w:t>
      </w:r>
      <w:r w:rsidRPr="00681A59">
        <w:rPr>
          <w:rFonts w:eastAsia="汉仪书宋二简"/>
          <w:kern w:val="2"/>
          <w:sz w:val="21"/>
          <w:lang w:eastAsia="zh-CN"/>
        </w:rPr>
        <w:t>的度数。</w:t>
      </w:r>
    </w:p>
    <w:p w14:paraId="509ECD36" w14:textId="77777777" w:rsidR="00897B73" w:rsidRPr="00681A59" w:rsidRDefault="00897B73" w:rsidP="00897B73">
      <w:pPr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45585AFC" wp14:editId="69A757B3">
            <wp:extent cx="2457450" cy="1514475"/>
            <wp:effectExtent l="0" t="0" r="0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38401" w14:textId="77777777" w:rsidR="00897B73" w:rsidRPr="00681A59" w:rsidRDefault="00897B73" w:rsidP="00897B73">
      <w:pPr>
        <w:widowControl/>
        <w:rPr>
          <w:rFonts w:eastAsia="汉仪书宋二简"/>
        </w:rPr>
      </w:pPr>
      <w:r w:rsidRPr="00681A59">
        <w:rPr>
          <w:rFonts w:eastAsia="汉仪书宋二简"/>
        </w:rPr>
        <w:br w:type="page"/>
      </w:r>
    </w:p>
    <w:p w14:paraId="0E5C1014" w14:textId="77777777" w:rsidR="00897B73" w:rsidRPr="00681A59" w:rsidRDefault="00897B73" w:rsidP="00A416D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图，已知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C =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1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B=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2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3</w:t>
      </w:r>
      <w:r w:rsidRPr="00681A59">
        <w:rPr>
          <w:rFonts w:eastAsia="汉仪书宋二简"/>
          <w:kern w:val="2"/>
          <w:sz w:val="21"/>
          <w:lang w:eastAsia="zh-CN"/>
        </w:rPr>
        <w:t>与</w:t>
      </w:r>
      <w:r w:rsidRPr="00681A59">
        <w:rPr>
          <w:rFonts w:eastAsia="汉仪书宋二简" w:cs="宋体" w:hint="eastAsia"/>
          <w:kern w:val="2"/>
          <w:sz w:val="21"/>
          <w:lang w:eastAsia="zh-CN"/>
        </w:rPr>
        <w:t>∠</w:t>
      </w:r>
      <w:r w:rsidRPr="00681A59">
        <w:rPr>
          <w:rFonts w:eastAsia="汉仪书宋二简"/>
          <w:kern w:val="2"/>
          <w:sz w:val="21"/>
          <w:lang w:eastAsia="zh-CN"/>
        </w:rPr>
        <w:t>BDE</w:t>
      </w:r>
      <w:r w:rsidRPr="00681A59">
        <w:rPr>
          <w:rFonts w:eastAsia="汉仪书宋二简"/>
          <w:kern w:val="2"/>
          <w:sz w:val="21"/>
          <w:lang w:eastAsia="zh-CN"/>
        </w:rPr>
        <w:t>相等吗？为什么？</w:t>
      </w:r>
    </w:p>
    <w:p w14:paraId="7CE19086" w14:textId="77777777" w:rsidR="00897B73" w:rsidRPr="00681A59" w:rsidRDefault="00897B73" w:rsidP="00897B73">
      <w:pPr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53DC6C48" wp14:editId="4A32E278">
            <wp:extent cx="1590675" cy="1447800"/>
            <wp:effectExtent l="0" t="0" r="952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26CE5" w14:textId="77777777" w:rsidR="00897B73" w:rsidRPr="00681A59" w:rsidRDefault="00897B73" w:rsidP="00897B73">
      <w:pPr>
        <w:widowControl/>
        <w:rPr>
          <w:rFonts w:eastAsia="汉仪书宋二简"/>
        </w:rPr>
      </w:pPr>
      <w:r w:rsidRPr="00681A59">
        <w:rPr>
          <w:rFonts w:eastAsia="汉仪书宋二简"/>
        </w:rPr>
        <w:br w:type="page"/>
      </w:r>
    </w:p>
    <w:p w14:paraId="64C89615" w14:textId="77777777" w:rsidR="00897B73" w:rsidRPr="00681A59" w:rsidRDefault="00897B73" w:rsidP="00A416D1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  <w:color w:val="000000"/>
          <w:szCs w:val="26"/>
        </w:rPr>
      </w:pPr>
      <w:r w:rsidRPr="00681A59">
        <w:rPr>
          <w:rFonts w:eastAsia="汉仪书宋二简"/>
          <w:color w:val="000000"/>
          <w:szCs w:val="26"/>
        </w:rPr>
        <w:lastRenderedPageBreak/>
        <w:t>如图，已知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  <w:i/>
          <w:iCs/>
          <w:color w:val="000000"/>
          <w:szCs w:val="22"/>
        </w:rPr>
        <w:t>A=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  <w:i/>
          <w:iCs/>
          <w:color w:val="000000"/>
          <w:szCs w:val="22"/>
        </w:rPr>
        <w:t>C</w:t>
      </w:r>
      <w:r w:rsidRPr="00681A59">
        <w:rPr>
          <w:rFonts w:eastAsia="汉仪书宋二简"/>
          <w:i/>
          <w:iCs/>
          <w:color w:val="000000"/>
          <w:szCs w:val="22"/>
        </w:rPr>
        <w:t>，</w:t>
      </w:r>
      <w:r w:rsidRPr="00681A59">
        <w:rPr>
          <w:rFonts w:eastAsia="汉仪书宋二简"/>
          <w:i/>
          <w:iCs/>
          <w:color w:val="000000"/>
          <w:szCs w:val="22"/>
        </w:rPr>
        <w:t>AB//CD</w:t>
      </w:r>
      <w:r w:rsidRPr="00681A59">
        <w:rPr>
          <w:rFonts w:eastAsia="汉仪书宋二简"/>
          <w:i/>
          <w:iCs/>
          <w:color w:val="000000"/>
          <w:szCs w:val="22"/>
        </w:rPr>
        <w:t>。</w:t>
      </w:r>
      <w:r w:rsidRPr="00681A59">
        <w:rPr>
          <w:rFonts w:eastAsia="汉仪书宋二简"/>
          <w:color w:val="000000"/>
          <w:szCs w:val="26"/>
        </w:rPr>
        <w:t>那么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  <w:color w:val="000000"/>
          <w:szCs w:val="26"/>
        </w:rPr>
        <w:t xml:space="preserve">E = 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  <w:color w:val="000000"/>
          <w:szCs w:val="26"/>
        </w:rPr>
        <w:t>F</w:t>
      </w:r>
      <w:r w:rsidRPr="00681A59">
        <w:rPr>
          <w:rFonts w:eastAsia="汉仪书宋二简"/>
          <w:color w:val="000000"/>
          <w:szCs w:val="26"/>
        </w:rPr>
        <w:t>吗？为什么？</w:t>
      </w:r>
    </w:p>
    <w:p w14:paraId="7E329E6F" w14:textId="77777777" w:rsidR="00897B73" w:rsidRPr="00681A59" w:rsidRDefault="00897B73" w:rsidP="00897B73">
      <w:pPr>
        <w:pStyle w:val="1"/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1D26E70B" wp14:editId="787A557A">
            <wp:extent cx="1704975" cy="1323975"/>
            <wp:effectExtent l="0" t="0" r="9525" b="952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4FD5C" w14:textId="77777777" w:rsidR="00897B73" w:rsidRPr="00681A59" w:rsidRDefault="00897B73" w:rsidP="00897B73">
      <w:pPr>
        <w:widowControl/>
        <w:rPr>
          <w:rFonts w:eastAsia="汉仪书宋二简"/>
          <w:szCs w:val="21"/>
        </w:rPr>
      </w:pPr>
      <w:r w:rsidRPr="00681A59">
        <w:rPr>
          <w:rFonts w:eastAsia="汉仪书宋二简"/>
        </w:rPr>
        <w:br w:type="page"/>
      </w:r>
    </w:p>
    <w:p w14:paraId="2FA8A823" w14:textId="77777777" w:rsidR="00897B73" w:rsidRPr="00681A59" w:rsidRDefault="00897B73" w:rsidP="00A416D1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lastRenderedPageBreak/>
        <w:t>如图，已知</w:t>
      </w:r>
      <w:r w:rsidRPr="00681A59">
        <w:rPr>
          <w:rFonts w:eastAsia="汉仪书宋二简"/>
        </w:rPr>
        <w:t>PE//AB</w:t>
      </w:r>
      <w:r w:rsidRPr="00681A59">
        <w:rPr>
          <w:rFonts w:eastAsia="汉仪书宋二简"/>
        </w:rPr>
        <w:t>，</w:t>
      </w:r>
      <w:r w:rsidRPr="00681A59">
        <w:rPr>
          <w:rFonts w:eastAsia="汉仪书宋二简"/>
        </w:rPr>
        <w:t>PE</w:t>
      </w:r>
      <w:r w:rsidRPr="00681A59">
        <w:rPr>
          <w:rFonts w:eastAsia="汉仪书宋二简"/>
        </w:rPr>
        <w:t>交</w:t>
      </w:r>
      <w:r w:rsidRPr="00681A59">
        <w:rPr>
          <w:rFonts w:eastAsia="汉仪书宋二简"/>
        </w:rPr>
        <w:t>BC</w:t>
      </w:r>
      <w:r w:rsidRPr="00681A59">
        <w:rPr>
          <w:rFonts w:eastAsia="汉仪书宋二简"/>
        </w:rPr>
        <w:t>于</w:t>
      </w:r>
      <w:r w:rsidRPr="00681A59">
        <w:rPr>
          <w:rFonts w:eastAsia="汉仪书宋二简"/>
        </w:rPr>
        <w:t>E</w:t>
      </w:r>
      <w:r w:rsidRPr="00681A59">
        <w:rPr>
          <w:rFonts w:eastAsia="汉仪书宋二简"/>
        </w:rPr>
        <w:t>；</w:t>
      </w:r>
      <w:r w:rsidRPr="00681A59">
        <w:rPr>
          <w:rFonts w:eastAsia="汉仪书宋二简"/>
        </w:rPr>
        <w:t>PF//CB</w:t>
      </w:r>
      <w:r w:rsidRPr="00681A59">
        <w:rPr>
          <w:rFonts w:eastAsia="汉仪书宋二简"/>
        </w:rPr>
        <w:t>，</w:t>
      </w:r>
      <w:r w:rsidRPr="00681A59">
        <w:rPr>
          <w:rFonts w:eastAsia="汉仪书宋二简"/>
        </w:rPr>
        <w:t>PF</w:t>
      </w:r>
      <w:r w:rsidRPr="00681A59">
        <w:rPr>
          <w:rFonts w:eastAsia="汉仪书宋二简"/>
        </w:rPr>
        <w:t>交</w:t>
      </w:r>
      <w:r w:rsidRPr="00681A59">
        <w:rPr>
          <w:rFonts w:eastAsia="汉仪书宋二简"/>
        </w:rPr>
        <w:t>BA</w:t>
      </w:r>
      <w:r w:rsidRPr="00681A59">
        <w:rPr>
          <w:rFonts w:eastAsia="汉仪书宋二简"/>
        </w:rPr>
        <w:t>于</w:t>
      </w:r>
      <w:r w:rsidRPr="00681A59">
        <w:rPr>
          <w:rFonts w:eastAsia="汉仪书宋二简"/>
        </w:rPr>
        <w:t>F</w:t>
      </w:r>
      <w:r w:rsidRPr="00681A59">
        <w:rPr>
          <w:rFonts w:eastAsia="汉仪书宋二简"/>
        </w:rPr>
        <w:t>；</w:t>
      </w:r>
      <w:r w:rsidRPr="00681A59">
        <w:rPr>
          <w:rFonts w:eastAsia="汉仪书宋二简"/>
        </w:rPr>
        <w:t>PH</w:t>
      </w:r>
      <w:r w:rsidRPr="00681A59">
        <w:rPr>
          <w:rFonts w:eastAsia="汉仪书宋二简" w:cs="宋体" w:hint="eastAsia"/>
        </w:rPr>
        <w:t>⊥</w:t>
      </w:r>
      <w:r w:rsidRPr="00681A59">
        <w:rPr>
          <w:rFonts w:eastAsia="汉仪书宋二简"/>
        </w:rPr>
        <w:t>BA</w:t>
      </w:r>
      <w:r w:rsidR="00F917C0" w:rsidRPr="00681A59">
        <w:rPr>
          <w:rFonts w:eastAsia="汉仪书宋二简"/>
        </w:rPr>
        <w:t>，</w:t>
      </w:r>
      <w:r w:rsidRPr="00681A59">
        <w:rPr>
          <w:rFonts w:eastAsia="汉仪书宋二简"/>
        </w:rPr>
        <w:t>垂足为点</w:t>
      </w:r>
      <w:r w:rsidRPr="00681A59">
        <w:rPr>
          <w:rFonts w:eastAsia="汉仪书宋二简"/>
        </w:rPr>
        <w:t>H</w:t>
      </w:r>
      <w:r w:rsidRPr="00681A59">
        <w:rPr>
          <w:rFonts w:eastAsia="汉仪书宋二简"/>
        </w:rPr>
        <w:t>，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</w:rPr>
        <w:t>CEP = 43°</w:t>
      </w:r>
      <w:r w:rsidR="00F917C0" w:rsidRPr="00681A59">
        <w:rPr>
          <w:rFonts w:eastAsia="汉仪书宋二简"/>
        </w:rPr>
        <w:t>，</w:t>
      </w:r>
      <w:r w:rsidRPr="00681A59">
        <w:rPr>
          <w:rFonts w:eastAsia="汉仪书宋二简"/>
        </w:rPr>
        <w:t>求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</w:rPr>
        <w:t>FPH</w:t>
      </w:r>
      <w:r w:rsidRPr="00681A59">
        <w:rPr>
          <w:rFonts w:eastAsia="汉仪书宋二简"/>
        </w:rPr>
        <w:t>的度数。</w:t>
      </w:r>
    </w:p>
    <w:p w14:paraId="744707F9" w14:textId="77777777" w:rsidR="00897B73" w:rsidRPr="00681A59" w:rsidRDefault="00897B73" w:rsidP="00A416D1">
      <w:pPr>
        <w:pStyle w:val="1"/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082E2A47" wp14:editId="6E188A21">
            <wp:extent cx="2000250" cy="1438275"/>
            <wp:effectExtent l="0" t="0" r="0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9E3AD" w14:textId="77777777" w:rsidR="00897B73" w:rsidRPr="00681A59" w:rsidRDefault="00897B73" w:rsidP="00897B73">
      <w:pPr>
        <w:widowControl/>
        <w:rPr>
          <w:rFonts w:eastAsia="汉仪书宋二简"/>
          <w:szCs w:val="21"/>
        </w:rPr>
      </w:pPr>
      <w:r w:rsidRPr="00681A59">
        <w:rPr>
          <w:rFonts w:eastAsia="汉仪书宋二简"/>
        </w:rPr>
        <w:br w:type="page"/>
      </w:r>
    </w:p>
    <w:p w14:paraId="6A704660" w14:textId="77777777" w:rsidR="00897B73" w:rsidRPr="00681A59" w:rsidRDefault="00897B73" w:rsidP="00A416D1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lastRenderedPageBreak/>
        <w:t>如图，已知</w:t>
      </w:r>
      <w:r w:rsidRPr="00681A59">
        <w:rPr>
          <w:rFonts w:eastAsia="汉仪书宋二简"/>
        </w:rPr>
        <w:t>AF//BE//CD</w:t>
      </w:r>
      <w:r w:rsidRPr="00681A59">
        <w:rPr>
          <w:rFonts w:eastAsia="汉仪书宋二简"/>
        </w:rPr>
        <w:t>，</w:t>
      </w:r>
      <w:r w:rsidRPr="00681A59">
        <w:rPr>
          <w:rFonts w:eastAsia="汉仪书宋二简"/>
        </w:rPr>
        <w:t>AB//DE</w:t>
      </w:r>
      <w:r w:rsidRPr="00681A59">
        <w:rPr>
          <w:rFonts w:eastAsia="汉仪书宋二简"/>
        </w:rPr>
        <w:t>，根据这些条件能判定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</w:rPr>
        <w:t>A</w:t>
      </w:r>
      <w:r w:rsidRPr="00681A59">
        <w:rPr>
          <w:rFonts w:eastAsia="汉仪书宋二简"/>
        </w:rPr>
        <w:t>与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</w:rPr>
        <w:t>D</w:t>
      </w:r>
      <w:r w:rsidRPr="00681A59">
        <w:rPr>
          <w:rFonts w:eastAsia="汉仪书宋二简"/>
        </w:rPr>
        <w:t>相等吗？为什么？</w:t>
      </w:r>
    </w:p>
    <w:p w14:paraId="7048CB9B" w14:textId="77777777" w:rsidR="00897B73" w:rsidRPr="00681A59" w:rsidRDefault="00897B73" w:rsidP="00A416D1">
      <w:pPr>
        <w:pStyle w:val="1"/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3E7817DD" wp14:editId="20384723">
            <wp:extent cx="1809750" cy="1409437"/>
            <wp:effectExtent l="0" t="0" r="0" b="63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1822267" cy="1419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7E761" w14:textId="77777777" w:rsidR="00897B73" w:rsidRPr="00681A59" w:rsidRDefault="00897B73" w:rsidP="00897B73">
      <w:pPr>
        <w:widowControl/>
        <w:rPr>
          <w:rFonts w:eastAsia="汉仪书宋二简"/>
          <w:szCs w:val="21"/>
        </w:rPr>
      </w:pPr>
      <w:r w:rsidRPr="00681A59">
        <w:rPr>
          <w:rFonts w:eastAsia="汉仪书宋二简"/>
        </w:rPr>
        <w:br w:type="page"/>
      </w:r>
    </w:p>
    <w:p w14:paraId="313447A2" w14:textId="77777777" w:rsidR="00897B73" w:rsidRPr="00681A59" w:rsidRDefault="00574272" w:rsidP="00A416D1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  <w:noProof/>
        </w:rPr>
        <w:lastRenderedPageBreak/>
        <w:drawing>
          <wp:anchor distT="0" distB="0" distL="114300" distR="114300" simplePos="0" relativeHeight="251688960" behindDoc="0" locked="0" layoutInCell="1" allowOverlap="1" wp14:anchorId="2A0DD8FE" wp14:editId="704A427D">
            <wp:simplePos x="0" y="0"/>
            <wp:positionH relativeFrom="column">
              <wp:posOffset>3552825</wp:posOffset>
            </wp:positionH>
            <wp:positionV relativeFrom="paragraph">
              <wp:posOffset>249555</wp:posOffset>
            </wp:positionV>
            <wp:extent cx="1666875" cy="1152525"/>
            <wp:effectExtent l="0" t="0" r="9525" b="9525"/>
            <wp:wrapSquare wrapText="bothSides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7B73" w:rsidRPr="00681A59">
        <w:rPr>
          <w:rFonts w:eastAsia="汉仪书宋二简"/>
        </w:rPr>
        <w:t>如图，如果</w:t>
      </w:r>
      <w:r w:rsidR="00897B73" w:rsidRPr="00681A59">
        <w:rPr>
          <w:rFonts w:eastAsia="汉仪书宋二简"/>
        </w:rPr>
        <w:t>AD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AE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AF</w:t>
      </w:r>
      <w:r w:rsidR="00897B73" w:rsidRPr="00681A59">
        <w:rPr>
          <w:rFonts w:eastAsia="汉仪书宋二简"/>
        </w:rPr>
        <w:t>分别是</w:t>
      </w:r>
      <w:r w:rsidR="00897B73" w:rsidRPr="00681A59">
        <w:rPr>
          <w:rFonts w:eastAsia="汉仪书宋二简" w:cs="宋体" w:hint="eastAsia"/>
        </w:rPr>
        <w:t>△</w:t>
      </w:r>
      <w:r w:rsidR="00897B73" w:rsidRPr="00681A59">
        <w:rPr>
          <w:rFonts w:eastAsia="汉仪书宋二简"/>
        </w:rPr>
        <w:t>ABC</w:t>
      </w:r>
      <w:r w:rsidR="00897B73" w:rsidRPr="00681A59">
        <w:rPr>
          <w:rFonts w:eastAsia="汉仪书宋二简"/>
        </w:rPr>
        <w:t>的角平分线、中线和高，那么</w:t>
      </w:r>
    </w:p>
    <w:p w14:paraId="3DACF20F" w14:textId="77777777" w:rsidR="00897B73" w:rsidRPr="00681A59" w:rsidRDefault="00897B73" w:rsidP="00A416D1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</w:rPr>
        <w:t>______=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</w:rPr>
        <w:t>______= 90°</w:t>
      </w:r>
      <w:r w:rsidRPr="00681A59">
        <w:rPr>
          <w:rFonts w:eastAsia="汉仪书宋二简"/>
        </w:rPr>
        <w:t>，</w:t>
      </w:r>
    </w:p>
    <w:p w14:paraId="2ECF0BFB" w14:textId="77777777" w:rsidR="00897B73" w:rsidRPr="00681A59" w:rsidRDefault="00897B73" w:rsidP="00A416D1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</w:rPr>
        <w:t>______=</w:t>
      </w:r>
      <w:r w:rsidRPr="00681A59">
        <w:rPr>
          <w:rFonts w:eastAsia="汉仪书宋二简" w:cs="宋体" w:hint="eastAsia"/>
        </w:rPr>
        <w:t>∠</w:t>
      </w:r>
      <w:r w:rsidRPr="00681A59">
        <w:rPr>
          <w:rFonts w:eastAsia="汉仪书宋二简"/>
        </w:rPr>
        <w:t>______</w:t>
      </w:r>
      <w:r w:rsidRPr="00681A59">
        <w:rPr>
          <w:rFonts w:eastAsia="汉仪书宋二简"/>
        </w:rPr>
        <w:t>，</w:t>
      </w:r>
    </w:p>
    <w:p w14:paraId="580B708D" w14:textId="77777777" w:rsidR="00897B73" w:rsidRPr="00681A59" w:rsidRDefault="00897B73" w:rsidP="00A416D1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t>线段</w:t>
      </w:r>
      <w:r w:rsidRPr="00681A59">
        <w:rPr>
          <w:rFonts w:eastAsia="汉仪书宋二简"/>
        </w:rPr>
        <w:t>______=______</w:t>
      </w:r>
      <w:r w:rsidRPr="00681A59">
        <w:rPr>
          <w:rFonts w:eastAsia="汉仪书宋二简"/>
        </w:rPr>
        <w:t>。</w:t>
      </w:r>
    </w:p>
    <w:p w14:paraId="49E9BF4B" w14:textId="77777777" w:rsidR="00897B73" w:rsidRPr="00681A59" w:rsidRDefault="00897B73" w:rsidP="00574272">
      <w:pPr>
        <w:pStyle w:val="1"/>
        <w:jc w:val="center"/>
        <w:rPr>
          <w:rFonts w:eastAsia="汉仪书宋二简"/>
        </w:rPr>
      </w:pPr>
    </w:p>
    <w:p w14:paraId="275C7391" w14:textId="77777777" w:rsidR="00897B73" w:rsidRPr="00681A59" w:rsidRDefault="00897B73" w:rsidP="00897B73">
      <w:pPr>
        <w:widowControl/>
        <w:rPr>
          <w:rFonts w:eastAsia="汉仪书宋二简"/>
          <w:szCs w:val="21"/>
          <w:lang w:eastAsia="zh-CN"/>
        </w:rPr>
      </w:pPr>
      <w:r w:rsidRPr="00681A59">
        <w:rPr>
          <w:rFonts w:eastAsia="汉仪书宋二简"/>
          <w:lang w:eastAsia="zh-CN"/>
        </w:rPr>
        <w:br w:type="page"/>
      </w:r>
    </w:p>
    <w:p w14:paraId="20CA5AEB" w14:textId="77777777" w:rsidR="00897B73" w:rsidRPr="00681A59" w:rsidRDefault="00897B73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lastRenderedPageBreak/>
        <w:t>用以下各组线段为边能组成三角形的是</w:t>
      </w:r>
      <w:r w:rsidR="00574272" w:rsidRPr="00681A59">
        <w:rPr>
          <w:rFonts w:eastAsia="汉仪书宋二简"/>
        </w:rPr>
        <w:t>（</w:t>
      </w:r>
      <w:r w:rsidR="00574272" w:rsidRPr="00681A59">
        <w:rPr>
          <w:rFonts w:ascii="微软雅黑" w:eastAsia="微软雅黑" w:hAnsi="微软雅黑" w:cs="微软雅黑" w:hint="eastAsia"/>
          <w:color w:val="FFFFFF" w:themeColor="background1"/>
        </w:rPr>
        <w:t>卍卍</w:t>
      </w:r>
      <w:r w:rsidR="00574272" w:rsidRPr="00681A59">
        <w:rPr>
          <w:rFonts w:eastAsia="汉仪书宋二简"/>
        </w:rPr>
        <w:t>）</w:t>
      </w:r>
    </w:p>
    <w:p w14:paraId="0E0EA9AA" w14:textId="77777777" w:rsidR="00897B73" w:rsidRPr="00681A59" w:rsidRDefault="00F917C0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t>（</w:t>
      </w:r>
      <w:r w:rsidR="00897B73" w:rsidRPr="00681A59">
        <w:rPr>
          <w:rFonts w:eastAsia="汉仪书宋二简"/>
        </w:rPr>
        <w:t>A</w:t>
      </w:r>
      <w:r w:rsidRPr="00681A59">
        <w:rPr>
          <w:rFonts w:eastAsia="汉仪书宋二简"/>
        </w:rPr>
        <w:t>）</w:t>
      </w:r>
      <w:r w:rsidR="00897B73" w:rsidRPr="00681A59">
        <w:rPr>
          <w:rFonts w:eastAsia="汉仪书宋二简"/>
        </w:rPr>
        <w:t>2 cm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4 cm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6 cm</w:t>
      </w:r>
      <w:r w:rsidR="00897B73" w:rsidRPr="00681A59">
        <w:rPr>
          <w:rFonts w:eastAsia="汉仪书宋二简"/>
        </w:rPr>
        <w:t>；</w:t>
      </w:r>
      <w:r w:rsidR="00897B73" w:rsidRPr="00681A59">
        <w:rPr>
          <w:rFonts w:eastAsia="汉仪书宋二简"/>
        </w:rPr>
        <w:tab/>
      </w:r>
      <w:r w:rsidRPr="00681A59">
        <w:rPr>
          <w:rFonts w:eastAsia="汉仪书宋二简"/>
        </w:rPr>
        <w:t>（</w:t>
      </w:r>
      <w:r w:rsidR="00897B73" w:rsidRPr="00681A59">
        <w:rPr>
          <w:rFonts w:eastAsia="汉仪书宋二简"/>
        </w:rPr>
        <w:t>B</w:t>
      </w:r>
      <w:r w:rsidRPr="00681A59">
        <w:rPr>
          <w:rFonts w:eastAsia="汉仪书宋二简"/>
        </w:rPr>
        <w:t>）</w:t>
      </w:r>
      <w:r w:rsidR="00897B73" w:rsidRPr="00681A59">
        <w:rPr>
          <w:rFonts w:eastAsia="汉仪书宋二简"/>
        </w:rPr>
        <w:t xml:space="preserve"> 2 cm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5 cm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6 cm</w:t>
      </w:r>
      <w:r w:rsidR="00897B73" w:rsidRPr="00681A59">
        <w:rPr>
          <w:rFonts w:eastAsia="汉仪书宋二简"/>
        </w:rPr>
        <w:t>；</w:t>
      </w:r>
    </w:p>
    <w:p w14:paraId="638F8C63" w14:textId="77777777" w:rsidR="00897B73" w:rsidRPr="00681A59" w:rsidRDefault="00F917C0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t>（</w:t>
      </w:r>
      <w:r w:rsidR="00897B73" w:rsidRPr="00681A59">
        <w:rPr>
          <w:rFonts w:eastAsia="汉仪书宋二简"/>
        </w:rPr>
        <w:t>C</w:t>
      </w:r>
      <w:r w:rsidRPr="00681A59">
        <w:rPr>
          <w:rFonts w:eastAsia="汉仪书宋二简"/>
        </w:rPr>
        <w:t>）</w:t>
      </w:r>
      <w:r w:rsidR="00897B73" w:rsidRPr="00681A59">
        <w:rPr>
          <w:rFonts w:eastAsia="汉仪书宋二简"/>
        </w:rPr>
        <w:t xml:space="preserve"> 2 cm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9 cm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6 cm</w:t>
      </w:r>
      <w:r w:rsidR="00897B73" w:rsidRPr="00681A59">
        <w:rPr>
          <w:rFonts w:eastAsia="汉仪书宋二简"/>
        </w:rPr>
        <w:t>；</w:t>
      </w:r>
      <w:r w:rsidR="00897B73" w:rsidRPr="00681A59">
        <w:rPr>
          <w:rFonts w:eastAsia="汉仪书宋二简"/>
        </w:rPr>
        <w:tab/>
      </w:r>
      <w:r w:rsidRPr="00681A59">
        <w:rPr>
          <w:rFonts w:eastAsia="汉仪书宋二简"/>
        </w:rPr>
        <w:t>（</w:t>
      </w:r>
      <w:r w:rsidR="00897B73" w:rsidRPr="00681A59">
        <w:rPr>
          <w:rFonts w:eastAsia="汉仪书宋二简"/>
        </w:rPr>
        <w:t>D</w:t>
      </w:r>
      <w:r w:rsidRPr="00681A59">
        <w:rPr>
          <w:rFonts w:eastAsia="汉仪书宋二简"/>
        </w:rPr>
        <w:t>）</w:t>
      </w:r>
      <w:r w:rsidR="00897B73" w:rsidRPr="00681A59">
        <w:rPr>
          <w:rFonts w:eastAsia="汉仪书宋二简"/>
        </w:rPr>
        <w:t xml:space="preserve"> 10 cm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4 cm</w:t>
      </w:r>
      <w:r w:rsidR="00897B73" w:rsidRPr="00681A59">
        <w:rPr>
          <w:rFonts w:eastAsia="汉仪书宋二简"/>
        </w:rPr>
        <w:t>、</w:t>
      </w:r>
      <w:r w:rsidR="00897B73" w:rsidRPr="00681A59">
        <w:rPr>
          <w:rFonts w:eastAsia="汉仪书宋二简"/>
        </w:rPr>
        <w:t>6 cm</w:t>
      </w:r>
      <w:r w:rsidR="00897B73" w:rsidRPr="00681A59">
        <w:rPr>
          <w:rFonts w:eastAsia="汉仪书宋二简"/>
        </w:rPr>
        <w:t>。</w:t>
      </w:r>
    </w:p>
    <w:p w14:paraId="1509A38F" w14:textId="77777777" w:rsidR="00897B73" w:rsidRPr="00681A59" w:rsidRDefault="00897B73" w:rsidP="00574272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szCs w:val="21"/>
        </w:rPr>
      </w:pPr>
      <w:r w:rsidRPr="00681A59">
        <w:rPr>
          <w:rFonts w:eastAsia="汉仪书宋二简"/>
          <w:kern w:val="2"/>
          <w:sz w:val="21"/>
        </w:rPr>
        <w:br w:type="page"/>
      </w:r>
    </w:p>
    <w:p w14:paraId="2DD46683" w14:textId="77777777" w:rsidR="00897B73" w:rsidRPr="00681A59" w:rsidRDefault="00897B73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lastRenderedPageBreak/>
        <w:t>如果三角形的两条边长分别为</w:t>
      </w:r>
      <w:r w:rsidRPr="00681A59">
        <w:rPr>
          <w:rFonts w:eastAsia="汉仪书宋二简"/>
        </w:rPr>
        <w:t>4 cm</w:t>
      </w:r>
      <w:r w:rsidRPr="00681A59">
        <w:rPr>
          <w:rFonts w:eastAsia="汉仪书宋二简"/>
        </w:rPr>
        <w:t>、</w:t>
      </w:r>
      <w:r w:rsidRPr="00681A59">
        <w:rPr>
          <w:rFonts w:eastAsia="汉仪书宋二简"/>
        </w:rPr>
        <w:t>6 cm</w:t>
      </w:r>
      <w:r w:rsidRPr="00681A59">
        <w:rPr>
          <w:rFonts w:eastAsia="汉仪书宋二简"/>
        </w:rPr>
        <w:t>，那么第三边的长不可能是</w:t>
      </w:r>
      <w:r w:rsidR="00574272" w:rsidRPr="00681A59">
        <w:rPr>
          <w:rFonts w:eastAsia="汉仪书宋二简"/>
        </w:rPr>
        <w:t>（</w:t>
      </w:r>
      <w:r w:rsidR="00574272" w:rsidRPr="00681A59">
        <w:rPr>
          <w:rFonts w:ascii="微软雅黑" w:eastAsia="微软雅黑" w:hAnsi="微软雅黑" w:cs="微软雅黑" w:hint="eastAsia"/>
          <w:color w:val="FFFFFF" w:themeColor="background1"/>
        </w:rPr>
        <w:t>卍卍</w:t>
      </w:r>
      <w:r w:rsidR="00574272" w:rsidRPr="00681A59">
        <w:rPr>
          <w:rFonts w:eastAsia="汉仪书宋二简"/>
        </w:rPr>
        <w:t>）</w:t>
      </w:r>
    </w:p>
    <w:p w14:paraId="486D86F5" w14:textId="77777777" w:rsidR="00897B73" w:rsidRPr="00681A59" w:rsidRDefault="00F917C0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t>（</w:t>
      </w:r>
      <w:r w:rsidR="00897B73" w:rsidRPr="00681A59">
        <w:rPr>
          <w:rFonts w:eastAsia="汉仪书宋二简"/>
        </w:rPr>
        <w:t>A</w:t>
      </w:r>
      <w:r w:rsidRPr="00681A59">
        <w:rPr>
          <w:rFonts w:eastAsia="汉仪书宋二简"/>
        </w:rPr>
        <w:t>）</w:t>
      </w:r>
      <w:r w:rsidR="00897B73" w:rsidRPr="00681A59">
        <w:rPr>
          <w:rFonts w:eastAsia="汉仪书宋二简"/>
        </w:rPr>
        <w:t>4 cm</w:t>
      </w:r>
      <w:r w:rsidR="00897B73" w:rsidRPr="00681A59">
        <w:rPr>
          <w:rFonts w:eastAsia="汉仪书宋二简"/>
        </w:rPr>
        <w:t>；</w:t>
      </w:r>
      <w:r w:rsidR="00897B73" w:rsidRPr="00681A59">
        <w:rPr>
          <w:rFonts w:eastAsia="汉仪书宋二简"/>
        </w:rPr>
        <w:tab/>
      </w:r>
      <w:r w:rsidRPr="00681A59">
        <w:rPr>
          <w:rFonts w:eastAsia="汉仪书宋二简"/>
        </w:rPr>
        <w:t>（</w:t>
      </w:r>
      <w:r w:rsidR="00897B73" w:rsidRPr="00681A59">
        <w:rPr>
          <w:rFonts w:eastAsia="汉仪书宋二简"/>
        </w:rPr>
        <w:t>B</w:t>
      </w:r>
      <w:r w:rsidRPr="00681A59">
        <w:rPr>
          <w:rFonts w:eastAsia="汉仪书宋二简"/>
        </w:rPr>
        <w:t>）</w:t>
      </w:r>
      <w:r w:rsidR="00897B73" w:rsidRPr="00681A59">
        <w:rPr>
          <w:rFonts w:eastAsia="汉仪书宋二简"/>
        </w:rPr>
        <w:t>3 cm</w:t>
      </w:r>
      <w:r w:rsidR="00897B73" w:rsidRPr="00681A59">
        <w:rPr>
          <w:rFonts w:eastAsia="汉仪书宋二简"/>
        </w:rPr>
        <w:t>；</w:t>
      </w:r>
      <w:r w:rsidR="00897B73" w:rsidRPr="00681A59">
        <w:rPr>
          <w:rFonts w:eastAsia="汉仪书宋二简"/>
        </w:rPr>
        <w:tab/>
      </w:r>
      <w:r w:rsidRPr="00681A59">
        <w:rPr>
          <w:rFonts w:eastAsia="汉仪书宋二简"/>
        </w:rPr>
        <w:t>（</w:t>
      </w:r>
      <w:r w:rsidR="00897B73" w:rsidRPr="00681A59">
        <w:rPr>
          <w:rFonts w:eastAsia="汉仪书宋二简"/>
        </w:rPr>
        <w:t>C</w:t>
      </w:r>
      <w:r w:rsidRPr="00681A59">
        <w:rPr>
          <w:rFonts w:eastAsia="汉仪书宋二简"/>
        </w:rPr>
        <w:t>）</w:t>
      </w:r>
      <w:r w:rsidR="00897B73" w:rsidRPr="00681A59">
        <w:rPr>
          <w:rFonts w:eastAsia="汉仪书宋二简"/>
        </w:rPr>
        <w:t>9 cm</w:t>
      </w:r>
      <w:r w:rsidR="00897B73" w:rsidRPr="00681A59">
        <w:rPr>
          <w:rFonts w:eastAsia="汉仪书宋二简"/>
        </w:rPr>
        <w:t>；</w:t>
      </w:r>
      <w:r w:rsidR="00897B73" w:rsidRPr="00681A59">
        <w:rPr>
          <w:rFonts w:eastAsia="汉仪书宋二简"/>
        </w:rPr>
        <w:tab/>
      </w:r>
      <w:r w:rsidRPr="00681A59">
        <w:rPr>
          <w:rFonts w:eastAsia="汉仪书宋二简"/>
        </w:rPr>
        <w:t>（</w:t>
      </w:r>
      <w:r w:rsidR="00897B73" w:rsidRPr="00681A59">
        <w:rPr>
          <w:rFonts w:eastAsia="汉仪书宋二简"/>
        </w:rPr>
        <w:t>D</w:t>
      </w:r>
      <w:r w:rsidRPr="00681A59">
        <w:rPr>
          <w:rFonts w:eastAsia="汉仪书宋二简"/>
        </w:rPr>
        <w:t>）</w:t>
      </w:r>
      <w:r w:rsidR="00897B73" w:rsidRPr="00681A59">
        <w:rPr>
          <w:rFonts w:eastAsia="汉仪书宋二简"/>
        </w:rPr>
        <w:t>2 cm</w:t>
      </w:r>
      <w:r w:rsidR="00897B73" w:rsidRPr="00681A59">
        <w:rPr>
          <w:rFonts w:eastAsia="汉仪书宋二简"/>
        </w:rPr>
        <w:t>。</w:t>
      </w:r>
    </w:p>
    <w:p w14:paraId="2CDF36E7" w14:textId="77777777" w:rsidR="00897B73" w:rsidRPr="00681A59" w:rsidRDefault="00897B73" w:rsidP="00897B73">
      <w:pPr>
        <w:widowControl/>
        <w:rPr>
          <w:rFonts w:eastAsia="汉仪书宋二简"/>
          <w:szCs w:val="21"/>
        </w:rPr>
      </w:pPr>
      <w:r w:rsidRPr="00681A59">
        <w:rPr>
          <w:rFonts w:eastAsia="汉仪书宋二简"/>
        </w:rPr>
        <w:br w:type="page"/>
      </w:r>
    </w:p>
    <w:p w14:paraId="0A4A03DA" w14:textId="77777777" w:rsidR="00897B73" w:rsidRPr="00681A59" w:rsidRDefault="00897B73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lastRenderedPageBreak/>
        <w:t>已知</w:t>
      </w:r>
      <w:r w:rsidRPr="00681A59">
        <w:rPr>
          <w:rFonts w:eastAsia="汉仪书宋二简" w:cs="宋体" w:hint="eastAsia"/>
        </w:rPr>
        <w:t>△</w:t>
      </w:r>
      <w:r w:rsidRPr="00681A59">
        <w:rPr>
          <w:rFonts w:eastAsia="汉仪书宋二简"/>
        </w:rPr>
        <w:t>ABC</w:t>
      </w:r>
      <w:r w:rsidRPr="00681A59">
        <w:rPr>
          <w:rFonts w:eastAsia="汉仪书宋二简"/>
        </w:rPr>
        <w:t>的两边</w:t>
      </w:r>
      <w:r w:rsidRPr="00681A59">
        <w:rPr>
          <w:rFonts w:eastAsia="汉仪书宋二简"/>
        </w:rPr>
        <w:t>a = 18 cm</w:t>
      </w:r>
      <w:r w:rsidRPr="00681A59">
        <w:rPr>
          <w:rFonts w:eastAsia="汉仪书宋二简"/>
        </w:rPr>
        <w:t>，</w:t>
      </w:r>
      <w:r w:rsidRPr="00681A59">
        <w:rPr>
          <w:rFonts w:eastAsia="汉仪书宋二简"/>
        </w:rPr>
        <w:t>b = 12 cm</w:t>
      </w:r>
      <w:r w:rsidRPr="00681A59">
        <w:rPr>
          <w:rFonts w:eastAsia="汉仪书宋二简"/>
        </w:rPr>
        <w:t>，那么第三条边</w:t>
      </w:r>
      <w:r w:rsidRPr="00681A59">
        <w:rPr>
          <w:rFonts w:eastAsia="汉仪书宋二简"/>
        </w:rPr>
        <w:t>c</w:t>
      </w:r>
      <w:r w:rsidRPr="00681A59">
        <w:rPr>
          <w:rFonts w:eastAsia="汉仪书宋二简"/>
        </w:rPr>
        <w:t>的长度在什么范围内？为什么？</w:t>
      </w:r>
    </w:p>
    <w:p w14:paraId="5482840E" w14:textId="77777777" w:rsidR="00897B73" w:rsidRPr="00681A59" w:rsidRDefault="00897B73" w:rsidP="00574272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szCs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2E110054" w14:textId="77777777" w:rsidR="00897B73" w:rsidRPr="00681A59" w:rsidRDefault="00897B73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lastRenderedPageBreak/>
        <w:t>分别在图</w:t>
      </w:r>
      <w:r w:rsidR="00F917C0" w:rsidRPr="00681A59">
        <w:rPr>
          <w:rFonts w:eastAsia="汉仪书宋二简"/>
        </w:rPr>
        <w:t>（</w:t>
      </w:r>
      <w:r w:rsidRPr="00681A59">
        <w:rPr>
          <w:rFonts w:eastAsia="汉仪书宋二简"/>
        </w:rPr>
        <w:t>1</w:t>
      </w:r>
      <w:r w:rsidR="00F917C0" w:rsidRPr="00681A59">
        <w:rPr>
          <w:rFonts w:eastAsia="汉仪书宋二简"/>
        </w:rPr>
        <w:t>）</w:t>
      </w:r>
      <w:r w:rsidRPr="00681A59">
        <w:rPr>
          <w:rFonts w:eastAsia="汉仪书宋二简"/>
        </w:rPr>
        <w:t>、图</w:t>
      </w:r>
      <w:r w:rsidR="00F917C0" w:rsidRPr="00681A59">
        <w:rPr>
          <w:rFonts w:eastAsia="汉仪书宋二简"/>
        </w:rPr>
        <w:t>（</w:t>
      </w:r>
      <w:r w:rsidRPr="00681A59">
        <w:rPr>
          <w:rFonts w:eastAsia="汉仪书宋二简"/>
        </w:rPr>
        <w:t>2</w:t>
      </w:r>
      <w:r w:rsidR="00F917C0" w:rsidRPr="00681A59">
        <w:rPr>
          <w:rFonts w:eastAsia="汉仪书宋二简"/>
        </w:rPr>
        <w:t>）</w:t>
      </w:r>
      <w:r w:rsidRPr="00681A59">
        <w:rPr>
          <w:rFonts w:eastAsia="汉仪书宋二简"/>
        </w:rPr>
        <w:t>、图</w:t>
      </w:r>
      <w:r w:rsidR="00F917C0" w:rsidRPr="00681A59">
        <w:rPr>
          <w:rFonts w:eastAsia="汉仪书宋二简"/>
        </w:rPr>
        <w:t>（</w:t>
      </w:r>
      <w:r w:rsidRPr="00681A59">
        <w:rPr>
          <w:rFonts w:eastAsia="汉仪书宋二简"/>
        </w:rPr>
        <w:t>3</w:t>
      </w:r>
      <w:r w:rsidR="00F917C0" w:rsidRPr="00681A59">
        <w:rPr>
          <w:rFonts w:eastAsia="汉仪书宋二简"/>
        </w:rPr>
        <w:t>）</w:t>
      </w:r>
      <w:r w:rsidRPr="00681A59">
        <w:rPr>
          <w:rFonts w:eastAsia="汉仪书宋二简"/>
        </w:rPr>
        <w:t>中，画出</w:t>
      </w:r>
      <w:r w:rsidRPr="00681A59">
        <w:rPr>
          <w:rFonts w:eastAsia="汉仪书宋二简" w:cs="宋体" w:hint="eastAsia"/>
        </w:rPr>
        <w:t>△</w:t>
      </w:r>
      <w:r w:rsidRPr="00681A59">
        <w:rPr>
          <w:rFonts w:eastAsia="汉仪书宋二简"/>
        </w:rPr>
        <w:t>ABC</w:t>
      </w:r>
      <w:r w:rsidRPr="00681A59">
        <w:rPr>
          <w:rFonts w:eastAsia="汉仪书宋二简"/>
        </w:rPr>
        <w:t>的一条中线、一条角平分线和一条高，并用文字指出你所画的中线、角平分线和高。</w:t>
      </w:r>
    </w:p>
    <w:p w14:paraId="5D4657ED" w14:textId="77777777" w:rsidR="00897B73" w:rsidRPr="00681A59" w:rsidRDefault="00897B73" w:rsidP="00574272">
      <w:pPr>
        <w:pStyle w:val="1"/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6BE5BAC8" wp14:editId="673B70C8">
            <wp:extent cx="4767448" cy="903278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4785642" cy="90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80EE3" w14:textId="77777777" w:rsidR="00897B73" w:rsidRPr="00681A59" w:rsidRDefault="00897B73" w:rsidP="00897B73">
      <w:pPr>
        <w:widowControl/>
        <w:rPr>
          <w:rFonts w:eastAsia="汉仪书宋二简"/>
          <w:szCs w:val="21"/>
        </w:rPr>
      </w:pPr>
      <w:r w:rsidRPr="00681A59">
        <w:rPr>
          <w:rFonts w:eastAsia="汉仪书宋二简"/>
        </w:rPr>
        <w:br w:type="page"/>
      </w:r>
    </w:p>
    <w:p w14:paraId="40501AF8" w14:textId="77777777" w:rsidR="00574272" w:rsidRPr="00681A59" w:rsidRDefault="00897B73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</w:rPr>
      </w:pPr>
      <w:r w:rsidRPr="00681A59">
        <w:rPr>
          <w:rFonts w:eastAsia="汉仪书宋二简"/>
        </w:rPr>
        <w:lastRenderedPageBreak/>
        <w:t>用</w:t>
      </w:r>
      <w:r w:rsidRPr="00681A59">
        <w:rPr>
          <w:rFonts w:eastAsia="汉仪书宋二简"/>
        </w:rPr>
        <w:t>9</w:t>
      </w:r>
      <w:r w:rsidRPr="00681A59">
        <w:rPr>
          <w:rFonts w:eastAsia="汉仪书宋二简"/>
        </w:rPr>
        <w:t>根同样的火柴棒在桌面上摆一个三角形（应首尾相接，不允许火柴棒折断</w:t>
      </w:r>
      <w:r w:rsidRPr="00681A59">
        <w:rPr>
          <w:rFonts w:eastAsia="汉仪书宋二简"/>
        </w:rPr>
        <w:t>.</w:t>
      </w:r>
      <w:r w:rsidRPr="00681A59">
        <w:rPr>
          <w:rFonts w:eastAsia="汉仪书宋二简"/>
        </w:rPr>
        <w:t>但允许将几根火柴棒连成一根作为一条线段，火柴要全部用完），你能摆出哪儿种不同形状的三角形？</w:t>
      </w:r>
    </w:p>
    <w:p w14:paraId="5C276359" w14:textId="77777777" w:rsidR="00574272" w:rsidRPr="00681A59" w:rsidRDefault="00574272">
      <w:pPr>
        <w:widowControl/>
        <w:rPr>
          <w:rFonts w:eastAsia="汉仪书宋二简"/>
          <w:color w:val="auto"/>
          <w:kern w:val="2"/>
          <w:sz w:val="21"/>
          <w:szCs w:val="21"/>
          <w:lang w:eastAsia="zh-CN" w:bidi="ar-SA"/>
        </w:rPr>
      </w:pPr>
      <w:r w:rsidRPr="00681A59">
        <w:rPr>
          <w:rFonts w:eastAsia="汉仪书宋二简"/>
          <w:lang w:eastAsia="zh-CN"/>
        </w:rPr>
        <w:br w:type="page"/>
      </w:r>
    </w:p>
    <w:p w14:paraId="6E1B4391" w14:textId="77777777" w:rsidR="008216A6" w:rsidRPr="00681A59" w:rsidRDefault="00574272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  <w:i/>
          <w:iCs/>
          <w:lang w:bidi="en-US"/>
        </w:rPr>
      </w:pPr>
      <w:r w:rsidRPr="00681A59">
        <w:rPr>
          <w:rFonts w:eastAsia="汉仪书宋二简"/>
          <w:szCs w:val="26"/>
        </w:rPr>
        <w:lastRenderedPageBreak/>
        <w:t>如图，画出</w:t>
      </w:r>
      <w:r w:rsidRPr="00681A59">
        <w:rPr>
          <w:rFonts w:eastAsia="汉仪书宋二简" w:cs="宋体" w:hint="eastAsia"/>
          <w:szCs w:val="26"/>
          <w:lang w:bidi="en-US"/>
        </w:rPr>
        <w:t>△</w:t>
      </w:r>
      <w:r w:rsidRPr="00681A59">
        <w:rPr>
          <w:rFonts w:eastAsia="汉仪书宋二简"/>
          <w:i/>
          <w:iCs/>
          <w:lang w:bidi="en-US"/>
        </w:rPr>
        <w:t>ABC</w:t>
      </w:r>
      <w:r w:rsidRPr="00681A59">
        <w:rPr>
          <w:rFonts w:eastAsia="汉仪书宋二简"/>
          <w:szCs w:val="26"/>
        </w:rPr>
        <w:t>的中线</w:t>
      </w:r>
      <w:r w:rsidRPr="00681A59">
        <w:rPr>
          <w:rFonts w:eastAsia="汉仪书宋二简"/>
          <w:i/>
          <w:iCs/>
          <w:lang w:bidi="en-US"/>
        </w:rPr>
        <w:t>AD</w:t>
      </w:r>
      <w:r w:rsidRPr="00681A59">
        <w:rPr>
          <w:rFonts w:eastAsia="汉仪书宋二简"/>
          <w:i/>
          <w:iCs/>
          <w:lang w:bidi="en-US"/>
        </w:rPr>
        <w:t>、</w:t>
      </w:r>
      <w:r w:rsidRPr="00681A59">
        <w:rPr>
          <w:rFonts w:eastAsia="汉仪书宋二简"/>
          <w:i/>
          <w:iCs/>
          <w:lang w:bidi="en-US"/>
        </w:rPr>
        <w:t>BE</w:t>
      </w:r>
      <w:r w:rsidRPr="00681A59">
        <w:rPr>
          <w:rFonts w:eastAsia="汉仪书宋二简"/>
          <w:i/>
          <w:iCs/>
          <w:lang w:bidi="en-US"/>
        </w:rPr>
        <w:t>、</w:t>
      </w:r>
      <w:r w:rsidRPr="00681A59">
        <w:rPr>
          <w:rFonts w:eastAsia="汉仪书宋二简"/>
          <w:i/>
          <w:iCs/>
          <w:lang w:bidi="en-US"/>
        </w:rPr>
        <w:t>CF</w:t>
      </w:r>
      <w:r w:rsidRPr="00681A59">
        <w:rPr>
          <w:rFonts w:eastAsia="汉仪书宋二简"/>
          <w:i/>
          <w:iCs/>
          <w:lang w:bidi="en-US"/>
        </w:rPr>
        <w:t>。</w:t>
      </w:r>
    </w:p>
    <w:p w14:paraId="26FC03A5" w14:textId="77777777" w:rsidR="00574272" w:rsidRPr="00681A59" w:rsidRDefault="00574272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6E6298AC" wp14:editId="5787ED87">
            <wp:extent cx="1924050" cy="100965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48F0F" w14:textId="77777777" w:rsidR="00574272" w:rsidRPr="00681A59" w:rsidRDefault="00574272">
      <w:pPr>
        <w:widowControl/>
        <w:rPr>
          <w:rFonts w:eastAsia="汉仪书宋二简"/>
          <w:color w:val="auto"/>
          <w:kern w:val="2"/>
          <w:sz w:val="21"/>
          <w:szCs w:val="21"/>
          <w:lang w:eastAsia="zh-CN" w:bidi="ar-SA"/>
        </w:rPr>
      </w:pPr>
      <w:r w:rsidRPr="00681A59">
        <w:rPr>
          <w:rFonts w:eastAsia="汉仪书宋二简"/>
        </w:rPr>
        <w:br w:type="page"/>
      </w:r>
    </w:p>
    <w:p w14:paraId="6E90FC2D" w14:textId="77777777" w:rsidR="00574272" w:rsidRPr="00681A59" w:rsidRDefault="00574272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rPr>
          <w:rFonts w:eastAsia="汉仪书宋二简"/>
          <w:szCs w:val="26"/>
          <w:lang w:bidi="en-US"/>
        </w:rPr>
      </w:pPr>
      <w:r w:rsidRPr="00681A59">
        <w:rPr>
          <w:rFonts w:eastAsia="汉仪书宋二简"/>
          <w:szCs w:val="26"/>
        </w:rPr>
        <w:lastRenderedPageBreak/>
        <w:t>如图，画出</w:t>
      </w:r>
      <w:r w:rsidRPr="00681A59">
        <w:rPr>
          <w:rFonts w:eastAsia="汉仪书宋二简" w:cs="宋体" w:hint="eastAsia"/>
          <w:szCs w:val="26"/>
          <w:lang w:bidi="en-US"/>
        </w:rPr>
        <w:t>△</w:t>
      </w:r>
      <w:r w:rsidRPr="00681A59">
        <w:rPr>
          <w:rFonts w:eastAsia="汉仪书宋二简"/>
          <w:i/>
          <w:iCs/>
          <w:lang w:bidi="en-US"/>
        </w:rPr>
        <w:t>ABC</w:t>
      </w:r>
      <w:r w:rsidRPr="00681A59">
        <w:rPr>
          <w:rFonts w:eastAsia="汉仪书宋二简"/>
          <w:szCs w:val="26"/>
        </w:rPr>
        <w:t>的角平分线</w:t>
      </w:r>
      <w:r w:rsidRPr="00681A59">
        <w:rPr>
          <w:rFonts w:eastAsia="汉仪书宋二简"/>
          <w:szCs w:val="26"/>
          <w:lang w:bidi="en-US"/>
        </w:rPr>
        <w:t>AD</w:t>
      </w:r>
      <w:r w:rsidRPr="00681A59">
        <w:rPr>
          <w:rFonts w:eastAsia="汉仪书宋二简"/>
          <w:szCs w:val="26"/>
          <w:lang w:bidi="en-US"/>
        </w:rPr>
        <w:t>、</w:t>
      </w:r>
      <w:r w:rsidRPr="00681A59">
        <w:rPr>
          <w:rFonts w:eastAsia="汉仪书宋二简"/>
          <w:szCs w:val="26"/>
          <w:lang w:bidi="en-US"/>
        </w:rPr>
        <w:t>BE</w:t>
      </w:r>
      <w:r w:rsidRPr="00681A59">
        <w:rPr>
          <w:rFonts w:eastAsia="汉仪书宋二简"/>
          <w:szCs w:val="26"/>
          <w:lang w:bidi="en-US"/>
        </w:rPr>
        <w:t>、</w:t>
      </w:r>
      <w:r w:rsidRPr="00681A59">
        <w:rPr>
          <w:rFonts w:eastAsia="汉仪书宋二简"/>
          <w:szCs w:val="26"/>
          <w:lang w:bidi="en-US"/>
        </w:rPr>
        <w:t>CF</w:t>
      </w:r>
      <w:r w:rsidRPr="00681A59">
        <w:rPr>
          <w:rFonts w:eastAsia="汉仪书宋二简"/>
          <w:szCs w:val="26"/>
          <w:lang w:bidi="en-US"/>
        </w:rPr>
        <w:t>。</w:t>
      </w:r>
    </w:p>
    <w:p w14:paraId="4B27405C" w14:textId="77777777" w:rsidR="00574272" w:rsidRPr="00681A59" w:rsidRDefault="00574272" w:rsidP="00574272">
      <w:pPr>
        <w:pStyle w:val="1"/>
        <w:widowControl w:val="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eastAsia="汉仪书宋二简"/>
        </w:rPr>
      </w:pPr>
      <w:r w:rsidRPr="00681A59">
        <w:rPr>
          <w:rFonts w:eastAsia="汉仪书宋二简"/>
          <w:noProof/>
        </w:rPr>
        <w:drawing>
          <wp:inline distT="0" distB="0" distL="0" distR="0" wp14:anchorId="14B03561" wp14:editId="46FC7BD7">
            <wp:extent cx="1600200" cy="114300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CE68F" w14:textId="77777777" w:rsidR="00574272" w:rsidRPr="00681A59" w:rsidRDefault="00574272">
      <w:pPr>
        <w:widowControl/>
        <w:rPr>
          <w:rFonts w:eastAsia="汉仪书宋二简"/>
          <w:color w:val="auto"/>
          <w:kern w:val="2"/>
          <w:sz w:val="21"/>
          <w:szCs w:val="21"/>
          <w:lang w:eastAsia="zh-CN" w:bidi="ar-SA"/>
        </w:rPr>
      </w:pPr>
      <w:r w:rsidRPr="00681A59">
        <w:rPr>
          <w:rFonts w:eastAsia="汉仪书宋二简"/>
        </w:rPr>
        <w:br w:type="page"/>
      </w:r>
    </w:p>
    <w:p w14:paraId="2485CD53" w14:textId="77777777" w:rsidR="00574272" w:rsidRPr="00681A59" w:rsidRDefault="00574272" w:rsidP="0057427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</w:pPr>
      <w:bookmarkStart w:id="53" w:name="bookmark162"/>
      <w:bookmarkEnd w:id="53"/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画出</w:t>
      </w:r>
      <w:r w:rsidRPr="00681A59">
        <w:rPr>
          <w:rFonts w:ascii="Times New Roman" w:eastAsia="汉仪书宋二简" w:hAnsi="Times New Roman" w:hint="eastAsia"/>
          <w:sz w:val="21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的高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D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E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F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。</w:t>
      </w:r>
    </w:p>
    <w:p w14:paraId="3C22A6AB" w14:textId="77777777" w:rsidR="00574272" w:rsidRPr="00681A59" w:rsidRDefault="00574272" w:rsidP="0057427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center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F27CA62" wp14:editId="148C054B">
            <wp:extent cx="1933575" cy="885825"/>
            <wp:effectExtent l="0" t="0" r="9525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0CCD5" w14:textId="77777777" w:rsidR="00574272" w:rsidRPr="00681A59" w:rsidRDefault="00574272">
      <w:pPr>
        <w:widowControl/>
        <w:rPr>
          <w:rFonts w:eastAsia="汉仪书宋二简"/>
          <w:color w:val="auto"/>
          <w:kern w:val="2"/>
          <w:sz w:val="21"/>
          <w:szCs w:val="20"/>
          <w:lang w:eastAsia="zh-TW" w:bidi="zh-TW"/>
        </w:rPr>
      </w:pPr>
      <w:r w:rsidRPr="00681A59">
        <w:rPr>
          <w:rFonts w:eastAsia="汉仪书宋二简"/>
          <w:sz w:val="21"/>
          <w:szCs w:val="20"/>
        </w:rPr>
        <w:br w:type="page"/>
      </w:r>
    </w:p>
    <w:p w14:paraId="549ED1A2" w14:textId="77777777" w:rsidR="00574272" w:rsidRPr="00681A59" w:rsidRDefault="00574272" w:rsidP="0057427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画出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的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上的高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再写出所得图形中的直角三角形。</w:t>
      </w:r>
    </w:p>
    <w:p w14:paraId="6BDD0DEA" w14:textId="77777777" w:rsidR="00574272" w:rsidRPr="00681A59" w:rsidRDefault="00574272" w:rsidP="0057427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AB3D31B" wp14:editId="3FB689E0">
            <wp:extent cx="2085975" cy="971550"/>
            <wp:effectExtent l="0" t="0" r="9525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BB096" w14:textId="77777777" w:rsidR="00574272" w:rsidRPr="00681A59" w:rsidRDefault="00574272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30623798" w14:textId="77777777" w:rsidR="00574272" w:rsidRPr="00681A59" w:rsidRDefault="00574272" w:rsidP="0057427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已知等腰三角形的周长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 xml:space="preserve">16 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m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且一腰长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 xml:space="preserve">5 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m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求它的另外两边的长。</w:t>
      </w:r>
    </w:p>
    <w:p w14:paraId="42FB9889" w14:textId="77777777" w:rsidR="00574272" w:rsidRPr="00681A59" w:rsidRDefault="00574272" w:rsidP="0057427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已知等腰三角形的周长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 xml:space="preserve">16 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m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且一边长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 xml:space="preserve">5 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m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求它的另外两边的长。</w:t>
      </w:r>
    </w:p>
    <w:p w14:paraId="4917A333" w14:textId="77777777" w:rsidR="00574272" w:rsidRPr="00681A59" w:rsidRDefault="00574272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ADCB6CB" w14:textId="77777777" w:rsidR="00574272" w:rsidRPr="00681A59" w:rsidRDefault="00574272" w:rsidP="0057427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求下列各三角形中</w:t>
      </w:r>
      <w:r w:rsidR="00C75919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的度数。</w:t>
      </w:r>
    </w:p>
    <w:p w14:paraId="705D465C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8D432C3" wp14:editId="5FAC3B41">
            <wp:extent cx="4772025" cy="1333500"/>
            <wp:effectExtent l="0" t="0" r="9525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1359A" w14:textId="77777777" w:rsidR="00C75919" w:rsidRPr="00681A59" w:rsidRDefault="00C75919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3D522A4A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下列语句中正确的是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  <w:lang w:eastAsia="zh-CN"/>
        </w:rPr>
        <w:t>卍卍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</w:p>
    <w:p w14:paraId="142D2E74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54" w:name="bookmark167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bookmarkEnd w:id="54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锐角三角形的三个内角都是锐角；</w:t>
      </w:r>
    </w:p>
    <w:p w14:paraId="245BDC41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55" w:name="bookmark168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bookmarkEnd w:id="55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钝角三角形的三个内角都是钝角；</w:t>
      </w:r>
    </w:p>
    <w:p w14:paraId="731D615B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56" w:name="bookmark169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bookmarkEnd w:id="56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钝角三角形的内角和大于锐角三角形的内角和；</w:t>
      </w:r>
    </w:p>
    <w:p w14:paraId="492CE5A8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</w:pPr>
      <w:bookmarkStart w:id="57" w:name="bookmark170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bookmarkEnd w:id="57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三角形中最小的两个内角的和必定大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90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。</w:t>
      </w:r>
    </w:p>
    <w:p w14:paraId="5A7332C6" w14:textId="77777777" w:rsidR="00C75919" w:rsidRPr="00681A59" w:rsidRDefault="00C75919">
      <w:pPr>
        <w:widowControl/>
        <w:rPr>
          <w:rFonts w:eastAsia="汉仪书宋二简"/>
          <w:color w:val="auto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sz w:val="21"/>
          <w:szCs w:val="20"/>
          <w:lang w:eastAsia="zh-CN"/>
        </w:rPr>
        <w:br w:type="page"/>
      </w:r>
    </w:p>
    <w:p w14:paraId="106FC07B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lastRenderedPageBreak/>
        <w:t>在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中，已知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B = 60°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 xml:space="preserve">A : 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C = 1 : 2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求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、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 xml:space="preserve">C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的度数。</w:t>
      </w:r>
    </w:p>
    <w:p w14:paraId="2A37ED66" w14:textId="77777777" w:rsidR="00C75919" w:rsidRPr="00681A59" w:rsidRDefault="00C75919">
      <w:pPr>
        <w:widowControl/>
        <w:rPr>
          <w:rFonts w:eastAsia="汉仪书宋二简"/>
          <w:color w:val="auto"/>
          <w:kern w:val="2"/>
          <w:sz w:val="21"/>
          <w:szCs w:val="20"/>
          <w:lang w:val="zh-TW" w:eastAsia="zh-TW" w:bidi="zh-TW"/>
        </w:rPr>
      </w:pPr>
      <w:r w:rsidRPr="00681A59">
        <w:rPr>
          <w:rFonts w:eastAsia="汉仪书宋二简"/>
          <w:sz w:val="21"/>
          <w:szCs w:val="20"/>
          <w:lang w:eastAsia="zh-CN"/>
        </w:rPr>
        <w:br w:type="page"/>
      </w:r>
    </w:p>
    <w:p w14:paraId="3E9B3D2B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lang w:val="zh-CN" w:bidi="zh-CN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Rt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BC = 90°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</w:rPr>
        <w:t>BD</w:t>
      </w:r>
      <w:r w:rsidRPr="00681A59">
        <w:rPr>
          <w:rFonts w:ascii="Times New Roman" w:eastAsia="汉仪书宋二简" w:hAnsi="Times New Roman" w:cs="Times New Roman"/>
          <w:sz w:val="21"/>
        </w:rPr>
        <w:t>是斜边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上的高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 = 30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求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、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的</w:t>
      </w:r>
      <w:r w:rsidRPr="00681A59">
        <w:rPr>
          <w:rFonts w:ascii="Times New Roman" w:eastAsia="汉仪书宋二简" w:hAnsi="Times New Roman" w:cs="Times New Roman"/>
          <w:sz w:val="21"/>
          <w:lang w:val="zh-CN" w:bidi="zh-CN"/>
        </w:rPr>
        <w:t>度数。</w:t>
      </w:r>
    </w:p>
    <w:p w14:paraId="64866FAA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lang w:val="zh-CN" w:bidi="zh-CN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D6A1356" wp14:editId="1974CB92">
            <wp:extent cx="1647825" cy="1038225"/>
            <wp:effectExtent l="0" t="0" r="9525" b="952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6ACD2" w14:textId="77777777" w:rsidR="00C75919" w:rsidRPr="00681A59" w:rsidRDefault="00C75919">
      <w:pPr>
        <w:widowControl/>
        <w:rPr>
          <w:rFonts w:eastAsia="汉仪书宋二简"/>
          <w:color w:val="auto"/>
          <w:kern w:val="2"/>
          <w:sz w:val="21"/>
          <w:szCs w:val="22"/>
          <w:lang w:val="zh-CN" w:eastAsia="zh-TW" w:bidi="zh-CN"/>
        </w:rPr>
      </w:pPr>
      <w:r w:rsidRPr="00681A59">
        <w:rPr>
          <w:rFonts w:eastAsia="汉仪书宋二简"/>
          <w:sz w:val="21"/>
          <w:lang w:val="zh-CN" w:eastAsia="zh-CN" w:bidi="zh-CN"/>
        </w:rPr>
        <w:br w:type="page"/>
      </w:r>
    </w:p>
    <w:p w14:paraId="27D0A286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eastAsia="zh-CN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  <w:szCs w:val="26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 xml:space="preserve"> 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中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=n°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BP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是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平分线，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 xml:space="preserve">CP 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是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CB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平分线，求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度数（用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n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代数式表示）。</w:t>
      </w:r>
    </w:p>
    <w:p w14:paraId="09F7A4EE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0B2674C" wp14:editId="47319E7C">
            <wp:extent cx="1314450" cy="1228725"/>
            <wp:effectExtent l="0" t="0" r="0" b="952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F056A" w14:textId="77777777" w:rsidR="00C75919" w:rsidRPr="00681A59" w:rsidRDefault="00C75919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FFFB43C" w14:textId="77777777" w:rsidR="00C75919" w:rsidRPr="00681A59" w:rsidRDefault="00C75919" w:rsidP="00C75919">
      <w:pPr>
        <w:pStyle w:val="Picturecaption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求下列各三角形中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度数。</w:t>
      </w:r>
    </w:p>
    <w:p w14:paraId="7FB23E08" w14:textId="77777777" w:rsidR="00C75919" w:rsidRPr="00681A59" w:rsidRDefault="00C75919" w:rsidP="00C75919">
      <w:pPr>
        <w:pStyle w:val="Picturecaption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  <w:szCs w:val="17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599C6A6" wp14:editId="0766B2B6">
            <wp:extent cx="4286250" cy="1057275"/>
            <wp:effectExtent l="0" t="0" r="0" b="952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2A9BF" w14:textId="77777777" w:rsidR="00C75919" w:rsidRPr="00681A59" w:rsidRDefault="00C75919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536F382" w14:textId="77777777" w:rsidR="00C75919" w:rsidRPr="00681A59" w:rsidRDefault="00C75919" w:rsidP="00C75919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求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度数。</w:t>
      </w:r>
    </w:p>
    <w:p w14:paraId="48288417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09E2B2E2" wp14:editId="58F53582">
            <wp:extent cx="1809750" cy="125730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0333B" w14:textId="77777777" w:rsidR="00C75919" w:rsidRPr="00681A59" w:rsidRDefault="00C75919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669A4635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en-US" w:bidi="en-US"/>
        </w:rPr>
        <w:t xml:space="preserve">B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= 90°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en-US" w:bidi="en-US"/>
        </w:rPr>
        <w:t>BAC = 45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en-US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en-US" w:bidi="en-US"/>
        </w:rPr>
        <w:t>DAC = 30°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求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en-US" w:bidi="en-US"/>
        </w:rPr>
        <w:t>DPC</w:t>
      </w:r>
      <w:r w:rsidRPr="00681A59">
        <w:rPr>
          <w:rFonts w:ascii="Times New Roman" w:eastAsia="汉仪书宋二简" w:hAnsi="Times New Roman" w:cs="Times New Roman"/>
          <w:sz w:val="21"/>
        </w:rPr>
        <w:t>的度数。</w:t>
      </w:r>
    </w:p>
    <w:p w14:paraId="47844F0C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21298E9" wp14:editId="2E8116EF">
            <wp:extent cx="1609725" cy="1038225"/>
            <wp:effectExtent l="0" t="0" r="9525" b="9525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95980" w14:textId="77777777" w:rsidR="00C75919" w:rsidRPr="00681A59" w:rsidRDefault="00C75919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624B4AAE" w14:textId="77777777" w:rsidR="00C75919" w:rsidRPr="00681A59" w:rsidRDefault="00C75919" w:rsidP="00C7591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lang w:val="zh-CN" w:eastAsia="zh-CN" w:bidi="zh-CN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  <w:szCs w:val="26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AC = 65°</w:t>
      </w:r>
      <w:r w:rsidR="00B218D8"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D</w:t>
      </w:r>
      <w:r w:rsidRPr="00681A59">
        <w:rPr>
          <w:rFonts w:ascii="Times New Roman" w:eastAsia="汉仪书宋二简" w:hAnsi="Times New Roman" w:cs="Times New Roman"/>
          <w:sz w:val="21"/>
        </w:rPr>
        <w:t>是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上的高，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CE</w:t>
      </w:r>
      <w:r w:rsidRPr="00681A59">
        <w:rPr>
          <w:rFonts w:ascii="Times New Roman" w:eastAsia="汉仪书宋二简" w:hAnsi="Times New Roman" w:cs="Times New Roman"/>
          <w:sz w:val="21"/>
        </w:rPr>
        <w:t>是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上的高，求</w:t>
      </w:r>
      <w:r w:rsidR="00B218D8" w:rsidRPr="00681A59">
        <w:rPr>
          <w:rFonts w:ascii="Times New Roman" w:eastAsia="汉仪书宋二简" w:hAnsi="Times New Roman" w:hint="eastAsia"/>
          <w:sz w:val="21"/>
        </w:rPr>
        <w:t>∠</w:t>
      </w:r>
      <w:r w:rsidR="00B218D8" w:rsidRPr="00681A59">
        <w:rPr>
          <w:rFonts w:ascii="Times New Roman" w:eastAsia="汉仪书宋二简" w:hAnsi="Times New Roman" w:cs="Times New Roman"/>
          <w:sz w:val="21"/>
        </w:rPr>
        <w:t>1</w:t>
      </w:r>
      <w:r w:rsidR="00B218D8" w:rsidRPr="00681A59">
        <w:rPr>
          <w:rFonts w:ascii="Times New Roman" w:eastAsia="汉仪书宋二简" w:hAnsi="Times New Roman" w:cs="Times New Roman"/>
          <w:sz w:val="21"/>
        </w:rPr>
        <w:t>、</w:t>
      </w:r>
      <w:r w:rsidR="00B218D8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2</w:t>
      </w:r>
      <w:r w:rsidR="00B218D8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、</w:t>
      </w:r>
      <w:r w:rsidR="00B218D8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的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度数</w:t>
      </w:r>
      <w:r w:rsidR="00B218D8"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。</w:t>
      </w:r>
    </w:p>
    <w:p w14:paraId="7D7CE47A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959A512" wp14:editId="6F1E59A2">
            <wp:extent cx="1514475" cy="1114425"/>
            <wp:effectExtent l="0" t="0" r="9525" b="952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61268" w14:textId="77777777" w:rsidR="00B218D8" w:rsidRPr="00681A59" w:rsidRDefault="00B218D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700D03CF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直线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DF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的两边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分别相交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两点，与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的延长线相交于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 = 50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l = 76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F = 30°</w:t>
      </w:r>
      <w:r w:rsidRPr="00681A59">
        <w:rPr>
          <w:rFonts w:ascii="Times New Roman" w:eastAsia="汉仪书宋二简" w:hAnsi="Times New Roman" w:cs="Times New Roman"/>
          <w:sz w:val="21"/>
        </w:rPr>
        <w:t>，求的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度数。</w:t>
      </w:r>
    </w:p>
    <w:p w14:paraId="3E5808D8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A61A198" wp14:editId="0E814D44">
            <wp:extent cx="1466850" cy="1143000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82EFE" w14:textId="77777777" w:rsidR="00B218D8" w:rsidRPr="00681A59" w:rsidRDefault="00B218D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C0FAF07" w14:textId="77777777" w:rsidR="00C75919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 xml:space="preserve">A 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=30°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 xml:space="preserve">B 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=45°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C = 40°</w:t>
      </w:r>
      <w:r w:rsidR="00F917C0"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求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DFE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度数。</w:t>
      </w:r>
    </w:p>
    <w:p w14:paraId="20BA5079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17DE5B9" wp14:editId="25E2B0A4">
            <wp:extent cx="1504950" cy="962025"/>
            <wp:effectExtent l="0" t="0" r="0" b="952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DFCE3" w14:textId="77777777" w:rsidR="00B218D8" w:rsidRPr="00681A59" w:rsidRDefault="00B218D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7BCB5C84" w14:textId="77777777" w:rsidR="00B218D8" w:rsidRPr="00681A59" w:rsidRDefault="00B218D8" w:rsidP="00B218D8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在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Rt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中，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BD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是斜边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上的高，那么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与相等吗？为什么？</w:t>
      </w:r>
    </w:p>
    <w:p w14:paraId="43A91BCE" w14:textId="77777777" w:rsidR="00B218D8" w:rsidRPr="00681A59" w:rsidRDefault="00B218D8" w:rsidP="00B218D8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049F5388" wp14:editId="6F54349D">
            <wp:extent cx="1676400" cy="108585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C7E62" w14:textId="77777777" w:rsidR="00B218D8" w:rsidRPr="00681A59" w:rsidRDefault="00B218D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3A9598F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C = 90°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，垂足为点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BF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，且交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Times New Roman" w:eastAsia="汉仪书宋二简" w:hAnsi="Times New Roman" w:cs="Times New Roman"/>
          <w:sz w:val="21"/>
        </w:rPr>
        <w:t>于点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，交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于点</w:t>
      </w:r>
      <w:r w:rsidRPr="00681A59">
        <w:rPr>
          <w:rFonts w:ascii="Times New Roman" w:eastAsia="汉仪书宋二简" w:hAnsi="Times New Roman" w:cs="Times New Roman"/>
          <w:sz w:val="21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，请填写理由，说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ED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FB</w:t>
      </w:r>
      <w:r w:rsidRPr="00681A59">
        <w:rPr>
          <w:rFonts w:ascii="Times New Roman" w:eastAsia="汉仪书宋二简" w:hAnsi="Times New Roman" w:cs="Times New Roman"/>
          <w:sz w:val="21"/>
        </w:rPr>
        <w:t>相等。</w:t>
      </w:r>
    </w:p>
    <w:p w14:paraId="62DD8243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cs="Times New Roman"/>
          <w:sz w:val="21"/>
        </w:rPr>
        <w:t>BF</w:t>
      </w:r>
      <w:r w:rsidRPr="00681A59">
        <w:rPr>
          <w:rFonts w:ascii="Times New Roman" w:eastAsia="汉仪书宋二简" w:hAnsi="Times New Roman" w:cs="Times New Roman"/>
          <w:sz w:val="21"/>
        </w:rPr>
        <w:t>平分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（已知），</w:t>
      </w:r>
    </w:p>
    <w:p w14:paraId="66DB30D5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89984" behindDoc="0" locked="0" layoutInCell="1" allowOverlap="1" wp14:anchorId="0C734B52" wp14:editId="3E1D4C00">
            <wp:simplePos x="0" y="0"/>
            <wp:positionH relativeFrom="column">
              <wp:posOffset>3771900</wp:posOffset>
            </wp:positionH>
            <wp:positionV relativeFrom="paragraph">
              <wp:posOffset>144780</wp:posOffset>
            </wp:positionV>
            <wp:extent cx="1438275" cy="876300"/>
            <wp:effectExtent l="0" t="0" r="9525" b="0"/>
            <wp:wrapSquare wrapText="bothSides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F=</w:t>
      </w:r>
      <w:r w:rsidR="001055E8" w:rsidRPr="00681A59">
        <w:rPr>
          <w:rFonts w:ascii="Times New Roman" w:eastAsia="汉仪书宋二简" w:hAnsi="Times New Roman" w:cs="Times New Roman"/>
          <w:sz w:val="21"/>
        </w:rPr>
        <w:t>（</w:t>
      </w:r>
      <w:r w:rsidR="001055E8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1055E8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01ED5C2F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F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09F633C5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lang w:eastAsia="zh-CN"/>
        </w:rPr>
      </w:pP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FB+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F +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F = 18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；</w:t>
      </w:r>
    </w:p>
    <w:p w14:paraId="452CC4FD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BDE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618E0620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BED +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EBD +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DE = 18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08DDD95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由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7D7A5C71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DE = 90°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垂直的意义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5A39478C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又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C = 9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627AA04C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ED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F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156466AB" w14:textId="77777777" w:rsidR="00B218D8" w:rsidRPr="00681A59" w:rsidRDefault="00B218D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47C3668B" w14:textId="77777777" w:rsidR="00B218D8" w:rsidRPr="00681A59" w:rsidRDefault="00B218D8" w:rsidP="00B218D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=36°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 = 72°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是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上的一点，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是</w:t>
      </w:r>
      <w:r w:rsidR="00D247B7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的平分线，试在图中找出大小为</w:t>
      </w:r>
      <w:r w:rsidR="00D247B7" w:rsidRPr="00681A59">
        <w:rPr>
          <w:rFonts w:ascii="Times New Roman" w:eastAsia="汉仪书宋二简" w:hAnsi="Times New Roman" w:cs="Times New Roman"/>
          <w:sz w:val="21"/>
        </w:rPr>
        <w:t>72°</w:t>
      </w:r>
      <w:r w:rsidRPr="00681A59">
        <w:rPr>
          <w:rFonts w:ascii="Times New Roman" w:eastAsia="汉仪书宋二简" w:hAnsi="Times New Roman" w:cs="Times New Roman"/>
          <w:sz w:val="21"/>
        </w:rPr>
        <w:t>的其他角</w:t>
      </w:r>
      <w:r w:rsidR="00D247B7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E41B3B8" w14:textId="77777777" w:rsidR="00D247B7" w:rsidRPr="00681A59" w:rsidRDefault="00D247B7" w:rsidP="00D247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04F97338" wp14:editId="70C5EF4D">
            <wp:extent cx="847725" cy="1266825"/>
            <wp:effectExtent l="0" t="0" r="9525" b="952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86FCA" w14:textId="77777777" w:rsidR="00D247B7" w:rsidRPr="00681A59" w:rsidRDefault="00D247B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580558F8" w14:textId="77777777" w:rsidR="00D247B7" w:rsidRPr="00681A59" w:rsidRDefault="00D247B7" w:rsidP="00D247B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（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如图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BD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分别是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内角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CB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平分线，请说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BD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之间的等量关系是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BDC =90° +</w:t>
      </w:r>
      <w:r w:rsidRPr="00681A59">
        <w:rPr>
          <w:rFonts w:ascii="Times New Roman" w:eastAsia="汉仪书宋二简" w:hAnsi="Times New Roman" w:cs="Times New Roman"/>
          <w:position w:val="-24"/>
          <w:sz w:val="21"/>
          <w:szCs w:val="26"/>
          <w:lang w:val="en-US" w:eastAsia="zh-CN" w:bidi="en-US"/>
        </w:rPr>
        <w:object w:dxaOrig="620" w:dyaOrig="620" w14:anchorId="747A5382">
          <v:shape id="_x0000_i1202" type="#_x0000_t75" style="width:30.75pt;height:30.75pt" o:ole="">
            <v:imagedata r:id="rId440" o:title=""/>
          </v:shape>
          <o:OLEObject Type="Embed" ProgID="Equation.DSMT4" ShapeID="_x0000_i1202" DrawAspect="Content" ObjectID="_1706442373" r:id="rId441"/>
        </w:objec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。</w:t>
      </w:r>
    </w:p>
    <w:p w14:paraId="603311F6" w14:textId="77777777" w:rsidR="00D247B7" w:rsidRPr="00681A59" w:rsidRDefault="00D247B7" w:rsidP="00D247B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right"/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3E289DB" wp14:editId="74CF5220">
            <wp:extent cx="1390650" cy="1123950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4EB7A" w14:textId="77777777" w:rsidR="00D247B7" w:rsidRPr="00681A59" w:rsidRDefault="00D247B7" w:rsidP="00D247B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如图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BD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CD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是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的两个外角的平分线，请你探究</w:t>
      </w:r>
      <w:r w:rsidRPr="00681A59">
        <w:rPr>
          <w:rFonts w:ascii="Times New Roman" w:eastAsia="汉仪书宋二简" w:hAnsi="Times New Roman" w:hint="eastAsia"/>
          <w:sz w:val="21"/>
          <w:szCs w:val="26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BDC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6"/>
          <w:lang w:eastAsia="zh-CN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之间有怎样的等量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关系。</w:t>
      </w:r>
    </w:p>
    <w:p w14:paraId="490A6A62" w14:textId="77777777" w:rsidR="00D247B7" w:rsidRPr="00681A59" w:rsidRDefault="00D247B7" w:rsidP="00D247B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08E7EF9" wp14:editId="05A9FF49">
            <wp:extent cx="1352550" cy="1285875"/>
            <wp:effectExtent l="0" t="0" r="0" b="952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FFAE2" w14:textId="77777777" w:rsidR="00D247B7" w:rsidRPr="00681A59" w:rsidRDefault="00D247B7" w:rsidP="00D247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3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如图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D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GD</w:t>
      </w:r>
      <w:r w:rsidRPr="00681A59">
        <w:rPr>
          <w:rFonts w:ascii="Times New Roman" w:eastAsia="汉仪书宋二简" w:hAnsi="Times New Roman" w:cs="Times New Roman"/>
          <w:sz w:val="21"/>
        </w:rPr>
        <w:t>分别是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的一个内角的平分线与一个外角的平分线，试探究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DC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之间的等量关系。</w:t>
      </w:r>
    </w:p>
    <w:p w14:paraId="27687C4E" w14:textId="77777777" w:rsidR="00D247B7" w:rsidRPr="00681A59" w:rsidRDefault="00D247B7" w:rsidP="00D247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szCs w:val="26"/>
          <w:lang w:val="en-US" w:bidi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5B34B6A" wp14:editId="2A610EAE">
            <wp:extent cx="1828800" cy="1095375"/>
            <wp:effectExtent l="0" t="0" r="0" b="952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58BC2" w14:textId="77777777" w:rsidR="00D247B7" w:rsidRPr="00681A59" w:rsidRDefault="00D247B7">
      <w:pPr>
        <w:widowControl/>
        <w:rPr>
          <w:rFonts w:eastAsia="汉仪书宋二简"/>
          <w:color w:val="auto"/>
          <w:kern w:val="2"/>
          <w:sz w:val="21"/>
          <w:szCs w:val="26"/>
          <w:lang w:val="zh-TW" w:eastAsia="zh-TW" w:bidi="zh-TW"/>
        </w:rPr>
      </w:pPr>
      <w:r w:rsidRPr="00681A59">
        <w:rPr>
          <w:rFonts w:eastAsia="汉仪书宋二简"/>
          <w:sz w:val="21"/>
          <w:szCs w:val="26"/>
          <w:lang w:eastAsia="zh-CN"/>
        </w:rPr>
        <w:br w:type="page"/>
      </w:r>
    </w:p>
    <w:p w14:paraId="2E7F7FFF" w14:textId="77777777" w:rsidR="00D247B7" w:rsidRPr="00681A59" w:rsidRDefault="00D247B7" w:rsidP="00D247B7">
      <w:pPr>
        <w:pStyle w:val="Picturecaption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sz w:val="21"/>
          <w:szCs w:val="22"/>
        </w:rPr>
        <w:lastRenderedPageBreak/>
        <w:t>如图，沿着</w:t>
      </w:r>
      <w:r w:rsidRPr="00681A59">
        <w:rPr>
          <w:rFonts w:ascii="Times New Roman" w:eastAsia="汉仪书宋二简" w:hAnsi="Times New Roman" w:cs="Times New Roman"/>
          <w:iCs/>
          <w:sz w:val="21"/>
          <w:szCs w:val="22"/>
          <w:lang w:val="en-US" w:eastAsia="zh-CN" w:bidi="en-US"/>
        </w:rPr>
        <w:t>AO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将图形翻折，点</w:t>
      </w:r>
      <w:r w:rsidRPr="00681A59">
        <w:rPr>
          <w:rFonts w:ascii="Times New Roman" w:eastAsia="汉仪书宋二简" w:hAnsi="Times New Roman" w:cs="Times New Roman"/>
          <w:iCs/>
          <w:sz w:val="21"/>
          <w:szCs w:val="22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与点</w:t>
      </w:r>
      <w:r w:rsidRPr="00681A59">
        <w:rPr>
          <w:rFonts w:ascii="Times New Roman" w:eastAsia="汉仪书宋二简" w:hAnsi="Times New Roman" w:cs="Times New Roman"/>
          <w:iCs/>
          <w:sz w:val="21"/>
          <w:szCs w:val="22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重合，点</w:t>
      </w:r>
      <w:r w:rsidRPr="00681A59">
        <w:rPr>
          <w:rFonts w:ascii="Times New Roman" w:eastAsia="汉仪书宋二简" w:hAnsi="Times New Roman" w:cs="Times New Roman"/>
          <w:iCs/>
          <w:sz w:val="21"/>
          <w:szCs w:val="22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与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重合。请你写出图中所有的全等三角形，并写出面积最大的一对全等三角形的对应角、对应边。</w:t>
      </w:r>
    </w:p>
    <w:p w14:paraId="6C5E307A" w14:textId="77777777" w:rsidR="00D247B7" w:rsidRPr="00681A59" w:rsidRDefault="00D247B7" w:rsidP="00D247B7">
      <w:pPr>
        <w:pStyle w:val="Picturecaption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87CF5A3" wp14:editId="1CE8528C">
            <wp:extent cx="1352550" cy="1457325"/>
            <wp:effectExtent l="0" t="0" r="0" b="952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6A62A" w14:textId="77777777" w:rsidR="00D247B7" w:rsidRPr="00681A59" w:rsidRDefault="00D247B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szCs w:val="22"/>
        </w:rPr>
        <w:br w:type="page"/>
      </w:r>
    </w:p>
    <w:p w14:paraId="06D17E31" w14:textId="77777777" w:rsidR="00D247B7" w:rsidRPr="00681A59" w:rsidRDefault="00D247B7" w:rsidP="00D247B7">
      <w:pPr>
        <w:pStyle w:val="Picturecaption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sz w:val="21"/>
          <w:szCs w:val="22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中，</w:t>
      </w:r>
      <w:r w:rsidRPr="00681A59">
        <w:rPr>
          <w:rFonts w:ascii="Times New Roman" w:eastAsia="汉仪书宋二简" w:hAnsi="Times New Roman" w:hint="eastAsia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是直角，将</w:t>
      </w:r>
      <w:r w:rsidRPr="00681A59">
        <w:rPr>
          <w:rFonts w:ascii="Times New Roman" w:eastAsia="汉仪书宋二简" w:hAnsi="Times New Roman" w:hint="eastAsia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BCE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沿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BE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翻折，点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恰好落在边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AB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的中点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的位置上；再沿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ED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翻折，</w:t>
      </w:r>
      <w:r w:rsidRPr="00681A59">
        <w:rPr>
          <w:rFonts w:ascii="Times New Roman" w:eastAsia="汉仪书宋二简" w:hAnsi="Times New Roman" w:hint="eastAsia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ADE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恰好与</w:t>
      </w:r>
      <w:r w:rsidRPr="00681A59">
        <w:rPr>
          <w:rFonts w:ascii="Times New Roman" w:eastAsia="汉仪书宋二简" w:hAnsi="Times New Roman" w:hint="eastAsia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BDE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重合。写出图中所有的全等三角形。图中与</w:t>
      </w:r>
      <w:r w:rsidRPr="00681A59">
        <w:rPr>
          <w:rFonts w:ascii="Times New Roman" w:eastAsia="汉仪书宋二简" w:hAnsi="Times New Roman" w:hint="eastAsia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对应相等的有哪些角？与线段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BC</w:t>
      </w:r>
      <w:r w:rsidRPr="00681A59">
        <w:rPr>
          <w:rFonts w:ascii="Times New Roman" w:eastAsia="汉仪书宋二简" w:hAnsi="Times New Roman" w:cs="Times New Roman"/>
          <w:sz w:val="21"/>
          <w:szCs w:val="22"/>
        </w:rPr>
        <w:t>对应相等的有哪些线段？</w:t>
      </w:r>
    </w:p>
    <w:p w14:paraId="2DE2C4B1" w14:textId="77777777" w:rsidR="00D247B7" w:rsidRPr="00681A59" w:rsidRDefault="00D247B7" w:rsidP="00D247B7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right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7B380A8" wp14:editId="5C5B5E8F">
            <wp:extent cx="1400175" cy="790575"/>
            <wp:effectExtent l="0" t="0" r="9525" b="952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07830" w14:textId="77777777" w:rsidR="00D247B7" w:rsidRPr="00681A59" w:rsidRDefault="00D247B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7A2FCAFC" w14:textId="77777777" w:rsidR="00D247B7" w:rsidRPr="00681A59" w:rsidRDefault="00D247B7" w:rsidP="00D247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在下列方格图中分别画出一个与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和四边形</w:t>
      </w:r>
      <w:r w:rsidRPr="00681A59">
        <w:rPr>
          <w:rFonts w:ascii="Times New Roman" w:eastAsia="汉仪书宋二简" w:hAnsi="Times New Roman" w:cs="Times New Roman"/>
          <w:sz w:val="21"/>
        </w:rPr>
        <w:t>ABCD</w:t>
      </w:r>
      <w:r w:rsidRPr="00681A59">
        <w:rPr>
          <w:rFonts w:ascii="Times New Roman" w:eastAsia="汉仪书宋二简" w:hAnsi="Times New Roman" w:cs="Times New Roman"/>
          <w:sz w:val="21"/>
        </w:rPr>
        <w:t>全等的图形</w:t>
      </w:r>
      <w:r w:rsidR="008810F6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68B2800" w14:textId="77777777" w:rsidR="008810F6" w:rsidRPr="00681A59" w:rsidRDefault="008810F6" w:rsidP="008810F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8477043" wp14:editId="27AA8BCA">
            <wp:extent cx="4667250" cy="1714500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A449D" w14:textId="77777777" w:rsidR="008810F6" w:rsidRPr="00681A59" w:rsidRDefault="008810F6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A773938" w14:textId="77777777" w:rsidR="008810F6" w:rsidRPr="00681A59" w:rsidRDefault="008810F6" w:rsidP="008810F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iCs/>
          <w:position w:val="-4"/>
          <w:sz w:val="21"/>
          <w:lang w:val="en-US" w:eastAsia="zh-CN" w:bidi="en-US"/>
        </w:rPr>
        <w:object w:dxaOrig="220" w:dyaOrig="200" w14:anchorId="54C188DE">
          <v:shape id="_x0000_i1203" type="#_x0000_t75" style="width:11.25pt;height:9.75pt" o:ole="">
            <v:imagedata r:id="rId448" o:title=""/>
          </v:shape>
          <o:OLEObject Type="Embed" ProgID="Equation.DSMT4" ShapeID="_x0000_i1203" DrawAspect="Content" ObjectID="_1706442374" r:id="rId449"/>
        </w:objec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DEF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顶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分别与顶点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对应，求图中的</w:t>
      </w:r>
      <w:r w:rsidRPr="00681A59">
        <w:rPr>
          <w:rFonts w:ascii="Times New Roman" w:eastAsia="汉仪书宋二简" w:hAnsi="Times New Roman" w:cs="Times New Roman"/>
          <w:sz w:val="21"/>
        </w:rPr>
        <w:t>x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y</w:t>
      </w:r>
      <w:r w:rsidRPr="00681A59">
        <w:rPr>
          <w:rFonts w:ascii="Times New Roman" w:eastAsia="汉仪书宋二简" w:hAnsi="Times New Roman" w:cs="Times New Roman"/>
          <w:sz w:val="21"/>
        </w:rPr>
        <w:t>的值。</w:t>
      </w:r>
    </w:p>
    <w:p w14:paraId="6ADAC852" w14:textId="77777777" w:rsidR="008810F6" w:rsidRPr="00681A59" w:rsidRDefault="008810F6" w:rsidP="008810F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FAC873D" wp14:editId="38CCF9CA">
            <wp:extent cx="4676775" cy="1323975"/>
            <wp:effectExtent l="0" t="0" r="9525" b="952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3EDB8" w14:textId="77777777" w:rsidR="008810F6" w:rsidRPr="00681A59" w:rsidRDefault="008810F6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57039677" w14:textId="77777777" w:rsidR="008810F6" w:rsidRPr="00681A59" w:rsidRDefault="008810F6" w:rsidP="008810F6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线段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的同侧画两个角</w:t>
      </w:r>
      <w:r w:rsidR="00F9023E" w:rsidRPr="00681A59">
        <w:rPr>
          <w:rFonts w:ascii="Times New Roman" w:eastAsia="汉仪书宋二简" w:hAnsi="Times New Roman" w:cs="Times New Roman"/>
          <w:sz w:val="21"/>
        </w:rPr>
        <w:t>：</w:t>
      </w:r>
      <w:r w:rsidR="00F9023E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 xml:space="preserve">MBC =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60°</w:t>
      </w:r>
      <w:r w:rsidR="00F9023E"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="00F9023E"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 xml:space="preserve">NCB=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5</w:t>
      </w:r>
      <w:r w:rsidR="00F9023E"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并设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BM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0"/>
        </w:rPr>
        <w:t>与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CN</w:t>
      </w:r>
      <w:r w:rsidRPr="00681A59">
        <w:rPr>
          <w:rFonts w:ascii="Times New Roman" w:eastAsia="汉仪书宋二简" w:hAnsi="Times New Roman" w:cs="Times New Roman"/>
          <w:sz w:val="21"/>
        </w:rPr>
        <w:t>交于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="00F9023E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请按上面的步骤画出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C</w:t>
      </w:r>
      <w:r w:rsidR="00F9023E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所画出的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ABC</w:t>
      </w:r>
      <w:r w:rsidRPr="00681A59">
        <w:rPr>
          <w:rFonts w:ascii="Times New Roman" w:eastAsia="汉仪书宋二简" w:hAnsi="Times New Roman" w:cs="Times New Roman"/>
          <w:sz w:val="21"/>
        </w:rPr>
        <w:t>的形状、大小完全确定吗？</w:t>
      </w:r>
    </w:p>
    <w:p w14:paraId="3FB03F47" w14:textId="77777777" w:rsidR="00F9023E" w:rsidRPr="00681A59" w:rsidRDefault="00F9023E" w:rsidP="00F9023E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A9790ED" wp14:editId="139FA612">
            <wp:extent cx="1685925" cy="552450"/>
            <wp:effectExtent l="0" t="0" r="9525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85DC8" w14:textId="77777777" w:rsidR="00F9023E" w:rsidRPr="00681A59" w:rsidRDefault="00F9023E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FB2BD71" w14:textId="77777777" w:rsidR="00F9023E" w:rsidRPr="00681A59" w:rsidRDefault="00F9023E" w:rsidP="00F9023E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线段</w:t>
      </w:r>
      <w:r w:rsidRPr="00681A59">
        <w:rPr>
          <w:rFonts w:ascii="Times New Roman" w:eastAsia="汉仪书宋二简" w:hAnsi="Times New Roman" w:cs="Times New Roman"/>
          <w:sz w:val="21"/>
        </w:rPr>
        <w:t>BC = 5</w:t>
      </w:r>
      <w:r w:rsidRPr="00681A59">
        <w:rPr>
          <w:rFonts w:ascii="Times New Roman" w:eastAsia="汉仪书宋二简" w:hAnsi="Times New Roman" w:cs="Times New Roman"/>
          <w:sz w:val="21"/>
        </w:rPr>
        <w:t>厘米，以点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为圆心、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厘米长为半径画弧，再以点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为圆心、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厘米长为半径画弧。设两条弧在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的上方相交于点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，在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的下方相交于点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，联结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DB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DC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71A4E39" w14:textId="77777777" w:rsidR="00F9023E" w:rsidRPr="00681A59" w:rsidRDefault="00F917C0" w:rsidP="00F9023E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F9023E"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F9023E" w:rsidRPr="00681A59">
        <w:rPr>
          <w:rFonts w:ascii="Times New Roman" w:eastAsia="汉仪书宋二简" w:hAnsi="Times New Roman" w:cs="Times New Roman"/>
          <w:sz w:val="21"/>
        </w:rPr>
        <w:t>请按上面的步骤画出</w:t>
      </w:r>
      <w:r w:rsidR="00F9023E" w:rsidRPr="00681A59">
        <w:rPr>
          <w:rFonts w:ascii="Times New Roman" w:eastAsia="汉仪书宋二简" w:hAnsi="Times New Roman" w:hint="eastAsia"/>
          <w:sz w:val="21"/>
        </w:rPr>
        <w:t>△</w:t>
      </w:r>
      <w:r w:rsidR="00F9023E" w:rsidRPr="00681A59">
        <w:rPr>
          <w:rFonts w:ascii="Times New Roman" w:eastAsia="汉仪书宋二简" w:hAnsi="Times New Roman" w:cs="Times New Roman"/>
          <w:sz w:val="21"/>
        </w:rPr>
        <w:t>ABC</w:t>
      </w:r>
      <w:r w:rsidR="00F9023E" w:rsidRPr="00681A59">
        <w:rPr>
          <w:rFonts w:ascii="Times New Roman" w:eastAsia="汉仪书宋二简" w:hAnsi="Times New Roman" w:cs="Times New Roman"/>
          <w:sz w:val="21"/>
        </w:rPr>
        <w:t>、</w:t>
      </w:r>
      <w:r w:rsidR="00F9023E" w:rsidRPr="00681A59">
        <w:rPr>
          <w:rFonts w:ascii="Times New Roman" w:eastAsia="汉仪书宋二简" w:hAnsi="Times New Roman" w:hint="eastAsia"/>
          <w:sz w:val="21"/>
        </w:rPr>
        <w:t>△</w:t>
      </w:r>
      <w:r w:rsidR="00F9023E" w:rsidRPr="00681A59">
        <w:rPr>
          <w:rFonts w:ascii="Times New Roman" w:eastAsia="汉仪书宋二简" w:hAnsi="Times New Roman" w:cs="Times New Roman"/>
          <w:sz w:val="21"/>
        </w:rPr>
        <w:t>DBC</w:t>
      </w:r>
      <w:r w:rsidR="00F9023E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737C710" w14:textId="77777777" w:rsidR="008810F6" w:rsidRPr="00681A59" w:rsidRDefault="00F917C0" w:rsidP="00F9023E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F9023E"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F9023E" w:rsidRPr="00681A59">
        <w:rPr>
          <w:rFonts w:ascii="Times New Roman" w:eastAsia="汉仪书宋二简" w:hAnsi="Times New Roman" w:hint="eastAsia"/>
          <w:sz w:val="21"/>
        </w:rPr>
        <w:t>△</w:t>
      </w:r>
      <w:r w:rsidR="00F9023E" w:rsidRPr="00681A59">
        <w:rPr>
          <w:rFonts w:ascii="Times New Roman" w:eastAsia="汉仪书宋二简" w:hAnsi="Times New Roman" w:cs="Times New Roman"/>
          <w:sz w:val="21"/>
        </w:rPr>
        <w:t>ABC</w:t>
      </w:r>
      <w:r w:rsidR="00F9023E" w:rsidRPr="00681A59">
        <w:rPr>
          <w:rFonts w:ascii="Times New Roman" w:eastAsia="汉仪书宋二简" w:hAnsi="Times New Roman" w:cs="Times New Roman"/>
          <w:sz w:val="21"/>
        </w:rPr>
        <w:t>与</w:t>
      </w:r>
      <w:r w:rsidR="00F9023E" w:rsidRPr="00681A59">
        <w:rPr>
          <w:rFonts w:ascii="Times New Roman" w:eastAsia="汉仪书宋二简" w:hAnsi="Times New Roman" w:hint="eastAsia"/>
          <w:sz w:val="21"/>
        </w:rPr>
        <w:t>△</w:t>
      </w:r>
      <w:r w:rsidR="00F9023E" w:rsidRPr="00681A59">
        <w:rPr>
          <w:rFonts w:ascii="Times New Roman" w:eastAsia="汉仪书宋二简" w:hAnsi="Times New Roman" w:cs="Times New Roman"/>
          <w:sz w:val="21"/>
        </w:rPr>
        <w:t>DBC</w:t>
      </w:r>
      <w:r w:rsidR="00F9023E" w:rsidRPr="00681A59">
        <w:rPr>
          <w:rFonts w:ascii="Times New Roman" w:eastAsia="汉仪书宋二简" w:hAnsi="Times New Roman" w:cs="Times New Roman"/>
          <w:sz w:val="21"/>
        </w:rPr>
        <w:t>的形状、大小有什么关系？</w:t>
      </w:r>
    </w:p>
    <w:p w14:paraId="21DC68F0" w14:textId="77777777" w:rsidR="00F9023E" w:rsidRPr="00681A59" w:rsidRDefault="00F9023E" w:rsidP="00F9023E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EB2CF70" wp14:editId="5CCCDFCA">
            <wp:extent cx="2362200" cy="523875"/>
            <wp:effectExtent l="0" t="0" r="0" b="952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2748A" w14:textId="77777777" w:rsidR="00F9023E" w:rsidRPr="00681A59" w:rsidRDefault="00F9023E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C2D9233" w14:textId="77777777" w:rsidR="00F9023E" w:rsidRPr="00681A59" w:rsidRDefault="00F9023E" w:rsidP="00F9023E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画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使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_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 xml:space="preserve">A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=45°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B =30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C = 4cm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。</w:t>
      </w:r>
    </w:p>
    <w:p w14:paraId="1B4E6D9F" w14:textId="77777777" w:rsidR="00F9023E" w:rsidRPr="00681A59" w:rsidRDefault="00F9023E" w:rsidP="00F9023E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sz w:val="21"/>
          <w:szCs w:val="20"/>
          <w:lang w:eastAsia="zh-TW"/>
        </w:rPr>
        <w:br w:type="page"/>
      </w:r>
      <w:r w:rsidRPr="00681A59">
        <w:rPr>
          <w:rFonts w:eastAsia="汉仪书宋二简"/>
          <w:kern w:val="2"/>
          <w:sz w:val="21"/>
          <w:szCs w:val="20"/>
          <w:lang w:eastAsia="zh-TW"/>
        </w:rPr>
        <w:lastRenderedPageBreak/>
        <w:t>画一个三角形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ABC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，满足</w:t>
      </w:r>
      <w:r w:rsidRPr="00681A59">
        <w:rPr>
          <w:rFonts w:eastAsia="汉仪书宋二简" w:cs="宋体" w:hint="eastAsia"/>
          <w:sz w:val="21"/>
          <w:szCs w:val="20"/>
          <w:lang w:eastAsia="zh-TW"/>
        </w:rPr>
        <w:t>∠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A = 35°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，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AB=4.5cm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，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BC = 3 cm</w:t>
      </w:r>
      <w:r w:rsidRPr="00681A59">
        <w:rPr>
          <w:rFonts w:eastAsia="汉仪书宋二简"/>
          <w:kern w:val="2"/>
          <w:sz w:val="21"/>
          <w:szCs w:val="20"/>
          <w:lang w:eastAsia="zh-TW"/>
        </w:rPr>
        <w:t>。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如果按照以下方法画图：先画</w:t>
      </w:r>
      <w:r w:rsidRPr="00681A59">
        <w:rPr>
          <w:rFonts w:eastAsia="汉仪书宋二简" w:cs="宋体" w:hint="eastAsia"/>
          <w:sz w:val="21"/>
          <w:szCs w:val="20"/>
          <w:lang w:eastAsia="zh-CN"/>
        </w:rPr>
        <w:t>∠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PAQ = 35°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，在射线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Q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上截取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B=4.5cm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，这样就确定了</w:t>
      </w:r>
      <w:r w:rsidRPr="00681A59">
        <w:rPr>
          <w:rFonts w:eastAsia="汉仪书宋二简" w:cs="宋体" w:hint="eastAsia"/>
          <w:kern w:val="2"/>
          <w:sz w:val="21"/>
          <w:szCs w:val="20"/>
          <w:lang w:eastAsia="zh-CN"/>
        </w:rPr>
        <w:t>△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BC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中两个顶点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、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B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的位置，只要能确定第三个顶点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C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的位置，就能画出</w:t>
      </w:r>
      <w:r w:rsidRPr="00681A59">
        <w:rPr>
          <w:rFonts w:eastAsia="汉仪书宋二简" w:cs="宋体" w:hint="eastAsia"/>
          <w:kern w:val="2"/>
          <w:sz w:val="21"/>
          <w:szCs w:val="20"/>
          <w:lang w:eastAsia="zh-CN"/>
        </w:rPr>
        <w:t>△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BC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。</w:t>
      </w:r>
    </w:p>
    <w:p w14:paraId="2AD01DFE" w14:textId="77777777" w:rsidR="00F9023E" w:rsidRPr="00681A59" w:rsidRDefault="00F9023E" w:rsidP="00F9023E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kern w:val="2"/>
          <w:sz w:val="21"/>
          <w:szCs w:val="20"/>
          <w:lang w:eastAsia="zh-CN"/>
        </w:rPr>
        <w:t>请你思考一下，点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C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的位置如何确定？思考后完成画图，并回答所能画出的</w:t>
      </w:r>
      <w:r w:rsidRPr="00681A59">
        <w:rPr>
          <w:rFonts w:eastAsia="汉仪书宋二简" w:cs="宋体" w:hint="eastAsia"/>
          <w:kern w:val="2"/>
          <w:sz w:val="21"/>
          <w:szCs w:val="20"/>
          <w:lang w:eastAsia="zh-CN"/>
        </w:rPr>
        <w:t>△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BC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的个数。</w:t>
      </w:r>
    </w:p>
    <w:p w14:paraId="0D1B59B7" w14:textId="77777777" w:rsidR="00F9023E" w:rsidRPr="00681A59" w:rsidRDefault="00F9023E">
      <w:pPr>
        <w:widowControl/>
        <w:rPr>
          <w:rFonts w:eastAsia="汉仪书宋二简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kern w:val="2"/>
          <w:sz w:val="21"/>
          <w:szCs w:val="20"/>
          <w:lang w:eastAsia="zh-CN"/>
        </w:rPr>
        <w:br w:type="page"/>
      </w:r>
    </w:p>
    <w:p w14:paraId="6D4D7D0C" w14:textId="77777777" w:rsidR="00F9023E" w:rsidRPr="00681A59" w:rsidRDefault="00F9023E" w:rsidP="00F9023E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B=AC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D=AE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请填写理由，说明</w:t>
      </w:r>
      <w:r w:rsidRPr="00681A59">
        <w:rPr>
          <w:rFonts w:ascii="Times New Roman" w:eastAsia="汉仪书宋二简" w:hAnsi="Times New Roman" w:hint="eastAsia"/>
          <w:sz w:val="21"/>
          <w:szCs w:val="26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BD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6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CE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全等。</w:t>
      </w:r>
    </w:p>
    <w:p w14:paraId="50C31EB5" w14:textId="77777777" w:rsidR="00F9023E" w:rsidRPr="00681A59" w:rsidRDefault="00F9023E" w:rsidP="00F9023E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91008" behindDoc="0" locked="0" layoutInCell="1" allowOverlap="1" wp14:anchorId="3AB23BFF" wp14:editId="62B489E4">
            <wp:simplePos x="0" y="0"/>
            <wp:positionH relativeFrom="column">
              <wp:posOffset>3648075</wp:posOffset>
            </wp:positionH>
            <wp:positionV relativeFrom="paragraph">
              <wp:posOffset>87630</wp:posOffset>
            </wp:positionV>
            <wp:extent cx="1543050" cy="1190625"/>
            <wp:effectExtent l="0" t="0" r="0" b="9525"/>
            <wp:wrapSquare wrapText="bothSides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解：在</w:t>
      </w:r>
      <w:r w:rsidRPr="00681A59">
        <w:rPr>
          <w:rFonts w:ascii="Times New Roman" w:eastAsia="汉仪书宋二简" w:hAnsi="Times New Roman" w:hint="eastAsia"/>
          <w:sz w:val="21"/>
          <w:szCs w:val="26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BD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和</w:t>
      </w:r>
      <w:r w:rsidRPr="00681A59">
        <w:rPr>
          <w:rFonts w:ascii="Times New Roman" w:eastAsia="汉仪书宋二简" w:hAnsi="Times New Roman" w:hint="eastAsia"/>
          <w:sz w:val="21"/>
          <w:szCs w:val="26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CE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bidi="zh-CN"/>
        </w:rPr>
        <w:t>中，</w:t>
      </w:r>
    </w:p>
    <w:p w14:paraId="687DEE94" w14:textId="77777777" w:rsidR="00F9023E" w:rsidRPr="00681A59" w:rsidRDefault="00F9023E" w:rsidP="00F9023E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color w:val="auto"/>
          <w:kern w:val="2"/>
          <w:sz w:val="21"/>
          <w:szCs w:val="20"/>
          <w:lang w:eastAsia="zh-TW"/>
        </w:rPr>
      </w:pPr>
      <w:r w:rsidRPr="00681A59">
        <w:rPr>
          <w:rFonts w:eastAsia="汉仪书宋二简"/>
          <w:noProof/>
        </w:rPr>
        <w:drawing>
          <wp:inline distT="0" distB="0" distL="0" distR="0" wp14:anchorId="431ACB04" wp14:editId="75EB3476">
            <wp:extent cx="2076450" cy="619125"/>
            <wp:effectExtent l="0" t="0" r="0" b="952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207" w14:textId="77777777" w:rsidR="00F9023E" w:rsidRPr="00681A59" w:rsidRDefault="00F9023E" w:rsidP="00F9023E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iCs/>
          <w:kern w:val="2"/>
          <w:sz w:val="21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0"/>
          <w:lang w:eastAsia="zh-TW"/>
        </w:rPr>
        <w:t>所以</w:t>
      </w:r>
      <w:r w:rsidRPr="00681A59">
        <w:rPr>
          <w:rFonts w:eastAsia="汉仪书宋二简" w:cs="宋体" w:hint="eastAsia"/>
          <w:kern w:val="2"/>
          <w:sz w:val="21"/>
          <w:szCs w:val="26"/>
        </w:rPr>
        <w:t>△</w:t>
      </w:r>
      <w:r w:rsidRPr="00681A59">
        <w:rPr>
          <w:rFonts w:eastAsia="汉仪书宋二简"/>
          <w:iCs/>
          <w:kern w:val="2"/>
          <w:sz w:val="21"/>
        </w:rPr>
        <w:t>ABD</w:t>
      </w:r>
      <w:r w:rsidRPr="00681A59">
        <w:rPr>
          <w:rFonts w:eastAsia="汉仪书宋二简"/>
          <w:iCs/>
          <w:kern w:val="2"/>
          <w:position w:val="-4"/>
          <w:sz w:val="21"/>
        </w:rPr>
        <w:object w:dxaOrig="220" w:dyaOrig="200" w14:anchorId="5B48952B">
          <v:shape id="_x0000_i1204" type="#_x0000_t75" style="width:11.25pt;height:9.75pt" o:ole="">
            <v:imagedata r:id="rId455" o:title=""/>
          </v:shape>
          <o:OLEObject Type="Embed" ProgID="Equation.DSMT4" ShapeID="_x0000_i1204" DrawAspect="Content" ObjectID="_1706442375" r:id="rId456"/>
        </w:object>
      </w:r>
      <w:r w:rsidRPr="00681A59">
        <w:rPr>
          <w:rFonts w:eastAsia="汉仪书宋二简" w:cs="宋体" w:hint="eastAsia"/>
          <w:kern w:val="2"/>
          <w:sz w:val="21"/>
          <w:szCs w:val="26"/>
        </w:rPr>
        <w:t>△</w:t>
      </w:r>
      <w:r w:rsidRPr="00681A59">
        <w:rPr>
          <w:rFonts w:eastAsia="汉仪书宋二简"/>
          <w:iCs/>
          <w:kern w:val="2"/>
          <w:sz w:val="21"/>
        </w:rPr>
        <w:t>ACE</w:t>
      </w:r>
      <w:r w:rsidRPr="00681A59">
        <w:rPr>
          <w:rFonts w:eastAsia="汉仪书宋二简"/>
          <w:iCs/>
          <w:kern w:val="2"/>
          <w:sz w:val="21"/>
          <w:lang w:eastAsia="zh-CN"/>
        </w:rPr>
        <w:t>（</w:t>
      </w:r>
      <w:r w:rsidRPr="00681A59">
        <w:rPr>
          <w:rFonts w:eastAsia="汉仪书宋二简"/>
          <w:iCs/>
          <w:kern w:val="2"/>
          <w:sz w:val="21"/>
          <w:lang w:eastAsia="zh-CN"/>
        </w:rPr>
        <w:t>S.A.S</w:t>
      </w:r>
      <w:r w:rsidRPr="00681A59">
        <w:rPr>
          <w:rFonts w:eastAsia="汉仪书宋二简"/>
          <w:iCs/>
          <w:kern w:val="2"/>
          <w:sz w:val="21"/>
          <w:lang w:eastAsia="zh-CN"/>
        </w:rPr>
        <w:t>）。</w:t>
      </w:r>
    </w:p>
    <w:p w14:paraId="40270D5A" w14:textId="77777777" w:rsidR="00F9023E" w:rsidRPr="00681A59" w:rsidRDefault="00F9023E">
      <w:pPr>
        <w:widowControl/>
        <w:rPr>
          <w:rFonts w:eastAsia="汉仪书宋二简"/>
          <w:color w:val="auto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br w:type="page"/>
      </w:r>
    </w:p>
    <w:p w14:paraId="35380220" w14:textId="77777777" w:rsidR="00F9023E" w:rsidRPr="00681A59" w:rsidRDefault="00F9023E" w:rsidP="00F9023E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color w:val="auto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lastRenderedPageBreak/>
        <w:t>如图，已知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A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、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D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、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C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、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F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在同一条直线上</w:t>
      </w:r>
      <w:r w:rsidRPr="00681A59">
        <w:rPr>
          <w:rFonts w:eastAsia="汉仪书宋二简"/>
          <w:sz w:val="21"/>
          <w:szCs w:val="26"/>
          <w:lang w:eastAsia="zh-CN" w:bidi="zh-CN"/>
        </w:rPr>
        <w:t>，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AC = FD</w:t>
      </w:r>
      <w:r w:rsidRPr="00681A59">
        <w:rPr>
          <w:rFonts w:eastAsia="汉仪书宋二简"/>
          <w:sz w:val="21"/>
          <w:szCs w:val="26"/>
          <w:lang w:eastAsia="zh-CN" w:bidi="zh-CN"/>
        </w:rPr>
        <w:t>，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AB = FE</w:t>
      </w:r>
      <w:r w:rsidRPr="00681A59">
        <w:rPr>
          <w:rFonts w:eastAsia="汉仪书宋二简"/>
          <w:sz w:val="21"/>
          <w:szCs w:val="26"/>
          <w:lang w:eastAsia="zh-CN" w:bidi="zh-CN"/>
        </w:rPr>
        <w:t>，</w:t>
      </w:r>
      <w:r w:rsidRPr="00681A59">
        <w:rPr>
          <w:rFonts w:eastAsia="汉仪书宋二简" w:cs="宋体" w:hint="eastAsia"/>
          <w:sz w:val="21"/>
          <w:szCs w:val="26"/>
          <w:lang w:eastAsia="zh-CN" w:bidi="zh-CN"/>
        </w:rPr>
        <w:t>∠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A=</w:t>
      </w:r>
      <w:r w:rsidRPr="00681A59">
        <w:rPr>
          <w:rFonts w:eastAsia="汉仪书宋二简" w:cs="宋体" w:hint="eastAsia"/>
          <w:color w:val="auto"/>
          <w:kern w:val="2"/>
          <w:sz w:val="21"/>
          <w:szCs w:val="20"/>
          <w:lang w:eastAsia="zh-CN"/>
        </w:rPr>
        <w:t>∠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F</w:t>
      </w:r>
      <w:r w:rsidRPr="00681A59">
        <w:rPr>
          <w:rFonts w:eastAsia="汉仪书宋二简"/>
          <w:sz w:val="21"/>
          <w:szCs w:val="26"/>
          <w:lang w:eastAsia="zh-CN" w:bidi="zh-CN"/>
        </w:rPr>
        <w:t>，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请说明</w:t>
      </w:r>
      <w:r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△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ABC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与</w:t>
      </w:r>
      <w:r w:rsidRPr="00681A59">
        <w:rPr>
          <w:rFonts w:eastAsia="汉仪书宋二简" w:cs="宋体" w:hint="eastAsia"/>
          <w:color w:val="auto"/>
          <w:kern w:val="2"/>
          <w:sz w:val="21"/>
          <w:szCs w:val="20"/>
          <w:lang w:eastAsia="zh-CN"/>
        </w:rPr>
        <w:t>△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FED</w:t>
      </w: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全等的理由</w:t>
      </w:r>
      <w:r w:rsidR="001055E8"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t>。</w:t>
      </w:r>
    </w:p>
    <w:p w14:paraId="40B64397" w14:textId="77777777" w:rsidR="001055E8" w:rsidRPr="00681A59" w:rsidRDefault="001055E8" w:rsidP="001055E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eastAsia="汉仪书宋二简"/>
          <w:color w:val="auto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noProof/>
        </w:rPr>
        <w:drawing>
          <wp:inline distT="0" distB="0" distL="0" distR="0" wp14:anchorId="0A8F67AB" wp14:editId="3A88C4D1">
            <wp:extent cx="1943100" cy="1381125"/>
            <wp:effectExtent l="0" t="0" r="0" b="952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BDA03" w14:textId="77777777" w:rsidR="001055E8" w:rsidRPr="00681A59" w:rsidRDefault="001055E8">
      <w:pPr>
        <w:widowControl/>
        <w:rPr>
          <w:rFonts w:eastAsia="汉仪书宋二简"/>
          <w:color w:val="auto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br w:type="page"/>
      </w:r>
    </w:p>
    <w:p w14:paraId="17F77CFC" w14:textId="77777777" w:rsidR="001055E8" w:rsidRPr="00681A59" w:rsidRDefault="001055E8" w:rsidP="001055E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szCs w:val="26"/>
        </w:rPr>
      </w:pPr>
      <w:r w:rsidRPr="00681A59">
        <w:rPr>
          <w:rFonts w:eastAsia="汉仪书宋二简"/>
          <w:kern w:val="2"/>
          <w:sz w:val="21"/>
          <w:szCs w:val="26"/>
        </w:rPr>
        <w:lastRenderedPageBreak/>
        <w:t>如图，已知</w:t>
      </w:r>
      <w:r w:rsidRPr="00681A59">
        <w:rPr>
          <w:rFonts w:eastAsia="汉仪书宋二简"/>
          <w:iCs/>
          <w:kern w:val="2"/>
          <w:sz w:val="21"/>
        </w:rPr>
        <w:t>AB=AC</w:t>
      </w:r>
      <w:r w:rsidRPr="00681A59">
        <w:rPr>
          <w:rFonts w:eastAsia="汉仪书宋二简"/>
          <w:kern w:val="2"/>
          <w:sz w:val="21"/>
          <w:szCs w:val="26"/>
        </w:rPr>
        <w:t>，</w:t>
      </w:r>
      <w:r w:rsidRPr="00681A59">
        <w:rPr>
          <w:rFonts w:eastAsia="汉仪书宋二简"/>
          <w:iCs/>
          <w:kern w:val="2"/>
          <w:sz w:val="21"/>
        </w:rPr>
        <w:t>AE = AD</w:t>
      </w:r>
      <w:r w:rsidRPr="00681A59">
        <w:rPr>
          <w:rFonts w:eastAsia="汉仪书宋二简"/>
          <w:kern w:val="2"/>
          <w:sz w:val="21"/>
          <w:szCs w:val="26"/>
        </w:rPr>
        <w:t>，</w:t>
      </w:r>
      <w:r w:rsidRPr="00681A59">
        <w:rPr>
          <w:rFonts w:eastAsia="汉仪书宋二简" w:cs="宋体" w:hint="eastAsia"/>
          <w:kern w:val="2"/>
          <w:sz w:val="21"/>
          <w:szCs w:val="26"/>
          <w:lang w:eastAsia="zh-CN"/>
        </w:rPr>
        <w:t>∠</w:t>
      </w:r>
      <w:r w:rsidRPr="00681A59">
        <w:rPr>
          <w:rFonts w:eastAsia="汉仪书宋二简"/>
          <w:iCs/>
          <w:kern w:val="2"/>
          <w:sz w:val="21"/>
        </w:rPr>
        <w:t>EAB =</w:t>
      </w:r>
      <w:r w:rsidRPr="00681A59">
        <w:rPr>
          <w:rFonts w:eastAsia="汉仪书宋二简" w:cs="宋体" w:hint="eastAsia"/>
          <w:iCs/>
          <w:kern w:val="2"/>
          <w:sz w:val="21"/>
          <w:lang w:eastAsia="zh-CN"/>
        </w:rPr>
        <w:t>∠</w:t>
      </w:r>
      <w:r w:rsidRPr="00681A59">
        <w:rPr>
          <w:rFonts w:eastAsia="汉仪书宋二简"/>
          <w:iCs/>
          <w:kern w:val="2"/>
          <w:sz w:val="21"/>
        </w:rPr>
        <w:t>DAC</w:t>
      </w:r>
      <w:r w:rsidRPr="00681A59">
        <w:rPr>
          <w:rFonts w:eastAsia="汉仪书宋二简"/>
          <w:kern w:val="2"/>
          <w:sz w:val="21"/>
          <w:szCs w:val="26"/>
        </w:rPr>
        <w:t>，那么</w:t>
      </w:r>
      <w:r w:rsidRPr="00681A59">
        <w:rPr>
          <w:rFonts w:eastAsia="汉仪书宋二简"/>
          <w:iCs/>
          <w:kern w:val="2"/>
          <w:sz w:val="21"/>
        </w:rPr>
        <w:t>BE</w:t>
      </w:r>
      <w:r w:rsidRPr="00681A59">
        <w:rPr>
          <w:rFonts w:eastAsia="汉仪书宋二简"/>
          <w:kern w:val="2"/>
          <w:sz w:val="21"/>
          <w:szCs w:val="26"/>
        </w:rPr>
        <w:t xml:space="preserve"> CD</w:t>
      </w:r>
      <w:r w:rsidRPr="00681A59">
        <w:rPr>
          <w:rFonts w:eastAsia="汉仪书宋二简"/>
          <w:kern w:val="2"/>
          <w:sz w:val="21"/>
          <w:szCs w:val="26"/>
        </w:rPr>
        <w:t>相等吗？为什么？</w:t>
      </w:r>
    </w:p>
    <w:p w14:paraId="0C828580" w14:textId="77777777" w:rsidR="001055E8" w:rsidRPr="00681A59" w:rsidRDefault="001055E8" w:rsidP="001055E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eastAsia="汉仪书宋二简"/>
          <w:color w:val="auto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noProof/>
        </w:rPr>
        <w:drawing>
          <wp:inline distT="0" distB="0" distL="0" distR="0" wp14:anchorId="2BF35A85" wp14:editId="31E47CEE">
            <wp:extent cx="1924050" cy="1152525"/>
            <wp:effectExtent l="0" t="0" r="0" b="952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82A96" w14:textId="77777777" w:rsidR="001055E8" w:rsidRPr="00681A59" w:rsidRDefault="001055E8">
      <w:pPr>
        <w:widowControl/>
        <w:rPr>
          <w:rFonts w:eastAsia="汉仪书宋二简"/>
          <w:color w:val="auto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br w:type="page"/>
      </w:r>
    </w:p>
    <w:p w14:paraId="199680FB" w14:textId="77777777" w:rsidR="001055E8" w:rsidRPr="00681A59" w:rsidRDefault="001055E8" w:rsidP="001055E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如图，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E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F</w:t>
      </w:r>
      <w:r w:rsidRPr="00681A59">
        <w:rPr>
          <w:rFonts w:eastAsia="汉仪书宋二简"/>
          <w:kern w:val="2"/>
          <w:sz w:val="21"/>
          <w:lang w:eastAsia="zh-CN"/>
        </w:rPr>
        <w:t>是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C</w:t>
      </w:r>
      <w:r w:rsidRPr="00681A59">
        <w:rPr>
          <w:rFonts w:eastAsia="汉仪书宋二简"/>
          <w:kern w:val="2"/>
          <w:sz w:val="21"/>
          <w:lang w:eastAsia="zh-CN"/>
        </w:rPr>
        <w:t>上的两点，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F = CE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，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BF = DE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，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DE</w:t>
      </w:r>
      <w:r w:rsidRPr="00681A59">
        <w:rPr>
          <w:rFonts w:eastAsia="汉仪书宋二简" w:cs="宋体" w:hint="eastAsia"/>
          <w:kern w:val="2"/>
          <w:sz w:val="21"/>
          <w:szCs w:val="20"/>
          <w:lang w:eastAsia="zh-CN"/>
        </w:rPr>
        <w:t>∥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BF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那么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B</w:t>
      </w:r>
      <w:r w:rsidRPr="00681A59">
        <w:rPr>
          <w:rFonts w:eastAsia="汉仪书宋二简"/>
          <w:kern w:val="2"/>
          <w:sz w:val="21"/>
          <w:lang w:eastAsia="zh-CN"/>
        </w:rPr>
        <w:t>与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CD</w:t>
      </w:r>
      <w:r w:rsidRPr="00681A59">
        <w:rPr>
          <w:rFonts w:eastAsia="汉仪书宋二简"/>
          <w:kern w:val="2"/>
          <w:sz w:val="21"/>
          <w:lang w:eastAsia="zh-CN"/>
        </w:rPr>
        <w:t>相等吗</w:t>
      </w:r>
      <w:r w:rsidRPr="00681A59">
        <w:rPr>
          <w:rFonts w:eastAsia="汉仪书宋二简"/>
          <w:kern w:val="2"/>
          <w:sz w:val="21"/>
          <w:lang w:eastAsia="zh-CN"/>
        </w:rPr>
        <w:t xml:space="preserve">? </w:t>
      </w:r>
      <w:r w:rsidRPr="00681A59">
        <w:rPr>
          <w:rFonts w:eastAsia="汉仪书宋二简"/>
          <w:kern w:val="2"/>
          <w:sz w:val="21"/>
          <w:lang w:eastAsia="zh-CN"/>
        </w:rPr>
        <w:t>为什么？</w:t>
      </w:r>
    </w:p>
    <w:p w14:paraId="3DDED169" w14:textId="77777777" w:rsidR="001055E8" w:rsidRPr="00681A59" w:rsidRDefault="001055E8" w:rsidP="001055E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eastAsia="汉仪书宋二简"/>
          <w:color w:val="auto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noProof/>
        </w:rPr>
        <w:drawing>
          <wp:inline distT="0" distB="0" distL="0" distR="0" wp14:anchorId="25997D6C" wp14:editId="0C6D4C3D">
            <wp:extent cx="1704975" cy="971550"/>
            <wp:effectExtent l="0" t="0" r="9525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473C6" w14:textId="77777777" w:rsidR="001055E8" w:rsidRPr="00681A59" w:rsidRDefault="001055E8">
      <w:pPr>
        <w:widowControl/>
        <w:rPr>
          <w:rFonts w:eastAsia="汉仪书宋二简"/>
          <w:color w:val="auto"/>
          <w:kern w:val="2"/>
          <w:sz w:val="21"/>
          <w:szCs w:val="20"/>
          <w:lang w:eastAsia="zh-CN"/>
        </w:rPr>
      </w:pPr>
      <w:r w:rsidRPr="00681A59">
        <w:rPr>
          <w:rFonts w:eastAsia="汉仪书宋二简"/>
          <w:color w:val="auto"/>
          <w:kern w:val="2"/>
          <w:sz w:val="21"/>
          <w:szCs w:val="20"/>
          <w:lang w:eastAsia="zh-CN"/>
        </w:rPr>
        <w:br w:type="page"/>
      </w:r>
    </w:p>
    <w:p w14:paraId="33AA4979" w14:textId="77777777" w:rsidR="001055E8" w:rsidRPr="00681A59" w:rsidRDefault="001055E8" w:rsidP="001055E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692032" behindDoc="0" locked="0" layoutInCell="1" allowOverlap="1" wp14:anchorId="581275E2" wp14:editId="57414201">
            <wp:simplePos x="0" y="0"/>
            <wp:positionH relativeFrom="column">
              <wp:posOffset>3600450</wp:posOffset>
            </wp:positionH>
            <wp:positionV relativeFrom="paragraph">
              <wp:posOffset>468630</wp:posOffset>
            </wp:positionV>
            <wp:extent cx="1809750" cy="1390650"/>
            <wp:effectExtent l="0" t="0" r="0" b="0"/>
            <wp:wrapSquare wrapText="bothSides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相交于点</w:t>
      </w:r>
      <w:r w:rsidRPr="00681A59">
        <w:rPr>
          <w:rFonts w:ascii="Times New Roman" w:eastAsia="汉仪书宋二简" w:hAnsi="Times New Roman" w:cs="Times New Roman"/>
          <w:sz w:val="21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，如果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A = OC</w:t>
      </w:r>
      <w:r w:rsidRPr="00681A59">
        <w:rPr>
          <w:rFonts w:ascii="Times New Roman" w:eastAsia="汉仪书宋二简" w:hAnsi="Times New Roman" w:cs="Times New Roman"/>
          <w:sz w:val="21"/>
        </w:rPr>
        <w:t>，那么</w:t>
      </w:r>
      <w:r w:rsidRPr="00681A59">
        <w:rPr>
          <w:rFonts w:ascii="Times New Roman" w:eastAsia="汉仪书宋二简" w:hAnsi="Times New Roman" w:hint="eastAsia"/>
          <w:sz w:val="21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OD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OB</w:t>
      </w:r>
      <w:r w:rsidRPr="00681A59">
        <w:rPr>
          <w:rFonts w:ascii="Times New Roman" w:eastAsia="汉仪书宋二简" w:hAnsi="Times New Roman" w:cs="Times New Roman"/>
          <w:sz w:val="21"/>
        </w:rPr>
        <w:t>全等吗？为什么？</w:t>
      </w:r>
    </w:p>
    <w:p w14:paraId="26D178EE" w14:textId="77777777" w:rsidR="001055E8" w:rsidRPr="00681A59" w:rsidRDefault="001055E8" w:rsidP="001055E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t>解：在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OD</w:t>
      </w:r>
      <w:r w:rsidRPr="00681A59">
        <w:rPr>
          <w:rFonts w:ascii="Times New Roman" w:eastAsia="汉仪书宋二简" w:hAnsi="Times New Roman" w:cs="Times New Roman"/>
          <w:sz w:val="21"/>
        </w:rPr>
        <w:t>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COB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4D19115C" w14:textId="77777777" w:rsidR="001055E8" w:rsidRPr="00681A59" w:rsidRDefault="001055E8" w:rsidP="001055E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D8E1792" wp14:editId="4F2B3BDE">
            <wp:extent cx="3038475" cy="657225"/>
            <wp:effectExtent l="0" t="0" r="9525" b="952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BDA86" w14:textId="77777777" w:rsidR="001055E8" w:rsidRPr="00681A59" w:rsidRDefault="001055E8" w:rsidP="001055E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OD</w:t>
      </w:r>
      <w:r w:rsidRPr="00681A59">
        <w:rPr>
          <w:rFonts w:ascii="Times New Roman" w:eastAsia="汉仪书宋二简" w:hAnsi="Times New Roman" w:cs="Times New Roman"/>
          <w:position w:val="-4"/>
          <w:sz w:val="21"/>
          <w:szCs w:val="20"/>
          <w:lang w:val="en-US" w:bidi="en-US"/>
        </w:rPr>
        <w:object w:dxaOrig="220" w:dyaOrig="200" w14:anchorId="48A488FE">
          <v:shape id="_x0000_i1205" type="#_x0000_t75" style="width:11.25pt;height:9.75pt" o:ole="">
            <v:imagedata r:id="rId462" o:title=""/>
          </v:shape>
          <o:OLEObject Type="Embed" ProgID="Equation.DSMT4" ShapeID="_x0000_i1205" DrawAspect="Content" ObjectID="_1706442376" r:id="rId463"/>
        </w:objec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CO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2BB3A4C" w14:textId="77777777" w:rsidR="001055E8" w:rsidRPr="00681A59" w:rsidRDefault="001055E8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3B83381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是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的角平分线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DE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DF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垂足为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E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F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请填写理由，说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DE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DF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全等。</w:t>
      </w:r>
    </w:p>
    <w:p w14:paraId="4C9C90B0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解：因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DE</w:t>
      </w:r>
      <w:r w:rsidRPr="00681A59">
        <w:rPr>
          <w:rFonts w:ascii="微软雅黑" w:eastAsia="微软雅黑" w:hAnsi="微软雅黑" w:cs="微软雅黑" w:hint="eastAsia"/>
          <w:sz w:val="21"/>
          <w:szCs w:val="20"/>
          <w:lang w:val="en-US"/>
        </w:rPr>
        <w:t>丄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/>
        </w:rPr>
        <w:t>A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/>
        </w:rPr>
        <w:t>DF</w:t>
      </w:r>
      <w:r w:rsidRPr="00681A59">
        <w:rPr>
          <w:rFonts w:ascii="微软雅黑" w:eastAsia="微软雅黑" w:hAnsi="微软雅黑" w:cs="微软雅黑" w:hint="eastAsia"/>
          <w:sz w:val="21"/>
          <w:szCs w:val="20"/>
          <w:lang w:val="en-US"/>
        </w:rPr>
        <w:t>丄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（已知），</w:t>
      </w:r>
    </w:p>
    <w:p w14:paraId="2D678BF3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93056" behindDoc="0" locked="0" layoutInCell="1" allowOverlap="1" wp14:anchorId="6B284DD7" wp14:editId="043F1B95">
            <wp:simplePos x="0" y="0"/>
            <wp:positionH relativeFrom="column">
              <wp:posOffset>3638550</wp:posOffset>
            </wp:positionH>
            <wp:positionV relativeFrom="paragraph">
              <wp:posOffset>53340</wp:posOffset>
            </wp:positionV>
            <wp:extent cx="1628775" cy="1562100"/>
            <wp:effectExtent l="0" t="0" r="9525" b="0"/>
            <wp:wrapSquare wrapText="bothSides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ED = 90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FD = 90°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（垂直的意义），</w:t>
      </w:r>
    </w:p>
    <w:p w14:paraId="7870C536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得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 xml:space="preserve">AED = 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FD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194AA3F4" w14:textId="77777777" w:rsidR="001055E8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因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是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的角平分线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</w:t>
      </w:r>
    </w:p>
    <w:p w14:paraId="5F807A84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iCs/>
          <w:sz w:val="21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/>
        </w:rPr>
        <w:t>∠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 xml:space="preserve">DAE = 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/>
        </w:rPr>
        <w:t>∠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DAF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5EE9009A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DE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DF</w:t>
      </w:r>
      <w:r w:rsidRPr="00681A59">
        <w:rPr>
          <w:rFonts w:ascii="Times New Roman" w:eastAsia="汉仪书宋二简" w:hAnsi="Times New Roman" w:cs="Times New Roman"/>
          <w:sz w:val="21"/>
        </w:rPr>
        <w:t>中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</w:t>
      </w:r>
    </w:p>
    <w:p w14:paraId="2BC90E4E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  <w:sz w:val="21"/>
        </w:rPr>
        <w:drawing>
          <wp:inline distT="0" distB="0" distL="0" distR="0" wp14:anchorId="0411DAF4" wp14:editId="3C09827B">
            <wp:extent cx="1695450" cy="628650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69190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lang w:val="en-US" w:bidi="en-US"/>
        </w:rPr>
        <w:t xml:space="preserve"> 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DE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object w:dxaOrig="220" w:dyaOrig="200" w14:anchorId="53DF793B">
          <v:shape id="_x0000_i1206" type="#_x0000_t75" style="width:11.25pt;height:9.75pt" o:ole="">
            <v:imagedata r:id="rId462" o:title=""/>
          </v:shape>
          <o:OLEObject Type="Embed" ProgID="Equation.DSMT4" ShapeID="_x0000_i1206" DrawAspect="Content" ObjectID="_1706442377" r:id="rId466"/>
        </w:objec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 xml:space="preserve">ADF 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.A.S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。</w:t>
      </w:r>
    </w:p>
    <w:p w14:paraId="577B293D" w14:textId="77777777" w:rsidR="006505B7" w:rsidRPr="00681A59" w:rsidRDefault="006505B7">
      <w:pPr>
        <w:widowControl/>
        <w:rPr>
          <w:rFonts w:eastAsia="汉仪书宋二简"/>
          <w:color w:val="auto"/>
          <w:kern w:val="2"/>
          <w:sz w:val="21"/>
          <w:szCs w:val="20"/>
          <w:lang w:eastAsia="zh-TW"/>
        </w:rPr>
      </w:pPr>
      <w:r w:rsidRPr="00681A59">
        <w:rPr>
          <w:rFonts w:eastAsia="汉仪书宋二简"/>
          <w:sz w:val="21"/>
          <w:szCs w:val="20"/>
          <w:lang w:eastAsia="zh-TW"/>
        </w:rPr>
        <w:br w:type="page"/>
      </w:r>
    </w:p>
    <w:p w14:paraId="2AE9E087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D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是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边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BC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的中线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CE</w:t>
      </w:r>
      <w:r w:rsidRPr="00681A59">
        <w:rPr>
          <w:rFonts w:ascii="微软雅黑" w:eastAsia="微软雅黑" w:hAnsi="微软雅黑" w:cs="微软雅黑" w:hint="eastAsia"/>
          <w:sz w:val="21"/>
          <w:szCs w:val="20"/>
        </w:rPr>
        <w:t>丄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D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BF</w:t>
      </w:r>
      <w:r w:rsidRPr="00681A59">
        <w:rPr>
          <w:rFonts w:ascii="微软雅黑" w:eastAsia="微软雅黑" w:hAnsi="微软雅黑" w:cs="微软雅黑" w:hint="eastAsia"/>
          <w:sz w:val="21"/>
          <w:szCs w:val="20"/>
        </w:rPr>
        <w:t>丄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AD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垂足分别为点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E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F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请说明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CDE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0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BDF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全等的理由。</w:t>
      </w:r>
    </w:p>
    <w:p w14:paraId="69576CF0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F3AB063" wp14:editId="498DABA4">
            <wp:extent cx="1419225" cy="1285875"/>
            <wp:effectExtent l="0" t="0" r="9525" b="952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B217B" w14:textId="77777777" w:rsidR="006505B7" w:rsidRPr="00681A59" w:rsidRDefault="006505B7">
      <w:pPr>
        <w:widowControl/>
        <w:rPr>
          <w:rFonts w:eastAsia="汉仪书宋二简"/>
          <w:color w:val="auto"/>
          <w:kern w:val="2"/>
          <w:sz w:val="21"/>
          <w:szCs w:val="20"/>
          <w:lang w:eastAsia="zh-TW" w:bidi="zh-TW"/>
        </w:rPr>
      </w:pPr>
      <w:r w:rsidRPr="00681A59">
        <w:rPr>
          <w:rFonts w:eastAsia="汉仪书宋二简"/>
          <w:sz w:val="21"/>
          <w:szCs w:val="20"/>
        </w:rPr>
        <w:br w:type="page"/>
      </w:r>
    </w:p>
    <w:p w14:paraId="124053E9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58" w:name="bookmark190"/>
      <w:bookmarkEnd w:id="58"/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B=AC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BD = CD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请填写理由，说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D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CD</w:t>
      </w:r>
      <w:r w:rsidRPr="00681A59">
        <w:rPr>
          <w:rFonts w:ascii="Times New Roman" w:eastAsia="汉仪书宋二简" w:hAnsi="Times New Roman" w:cs="Times New Roman"/>
          <w:sz w:val="21"/>
        </w:rPr>
        <w:t>全等。</w:t>
      </w:r>
    </w:p>
    <w:p w14:paraId="48DFDE85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 w:bidi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94080" behindDoc="0" locked="0" layoutInCell="1" allowOverlap="1" wp14:anchorId="5AFE9F13" wp14:editId="75297656">
            <wp:simplePos x="0" y="0"/>
            <wp:positionH relativeFrom="column">
              <wp:posOffset>4010025</wp:posOffset>
            </wp:positionH>
            <wp:positionV relativeFrom="paragraph">
              <wp:posOffset>144780</wp:posOffset>
            </wp:positionV>
            <wp:extent cx="1009650" cy="1133475"/>
            <wp:effectExtent l="0" t="0" r="0" b="9525"/>
            <wp:wrapSquare wrapText="bothSides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解：在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B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与</w:t>
      </w:r>
      <w:r w:rsidRPr="00681A59">
        <w:rPr>
          <w:rFonts w:ascii="Times New Roman" w:eastAsia="汉仪书宋二简" w:hAnsi="Times New Roman" w:hint="eastAsia"/>
          <w:sz w:val="21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C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中，</w:t>
      </w:r>
    </w:p>
    <w:p w14:paraId="4F687C17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2ADCAA9" wp14:editId="70449453">
            <wp:extent cx="1685925" cy="628650"/>
            <wp:effectExtent l="0" t="0" r="9525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D6E25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 w:bidi="en-US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B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object w:dxaOrig="220" w:dyaOrig="200" w14:anchorId="11FB39AD">
          <v:shape id="_x0000_i1207" type="#_x0000_t75" style="width:11.25pt;height:9.75pt" o:ole="">
            <v:imagedata r:id="rId462" o:title=""/>
          </v:shape>
          <o:OLEObject Type="Embed" ProgID="Equation.DSMT4" ShapeID="_x0000_i1207" DrawAspect="Content" ObjectID="_1706442378" r:id="rId470"/>
        </w:objec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CD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S.S.S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。</w:t>
      </w:r>
    </w:p>
    <w:p w14:paraId="5F2781F1" w14:textId="77777777" w:rsidR="006505B7" w:rsidRPr="00681A59" w:rsidRDefault="006505B7">
      <w:pPr>
        <w:widowControl/>
        <w:rPr>
          <w:rFonts w:eastAsia="汉仪书宋二简"/>
          <w:color w:val="auto"/>
          <w:kern w:val="2"/>
          <w:sz w:val="21"/>
          <w:szCs w:val="20"/>
          <w:lang w:eastAsia="zh-TW"/>
        </w:rPr>
      </w:pPr>
      <w:r w:rsidRPr="00681A59">
        <w:rPr>
          <w:rFonts w:eastAsia="汉仪书宋二简"/>
          <w:sz w:val="21"/>
          <w:szCs w:val="20"/>
          <w:lang w:eastAsia="zh-TW"/>
        </w:rPr>
        <w:br w:type="page"/>
      </w:r>
    </w:p>
    <w:p w14:paraId="09B0E82D" w14:textId="77777777" w:rsidR="006505B7" w:rsidRPr="00681A59" w:rsidRDefault="006505B7" w:rsidP="006505B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lastRenderedPageBreak/>
        <w:t>如图，已知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在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的同侧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D = BC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C = BD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请说明</w:t>
      </w:r>
      <w:r w:rsidR="003165CB"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B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BA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全等的理由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。</w:t>
      </w:r>
    </w:p>
    <w:p w14:paraId="62C7AFDB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DE06FB2" wp14:editId="5629F54D">
            <wp:extent cx="1800225" cy="1133475"/>
            <wp:effectExtent l="0" t="0" r="9525" b="9525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B25687" w14:textId="77777777" w:rsidR="003165CB" w:rsidRPr="00681A59" w:rsidRDefault="003165CB">
      <w:pPr>
        <w:widowControl/>
        <w:rPr>
          <w:rFonts w:eastAsia="汉仪书宋二简"/>
          <w:color w:val="auto"/>
          <w:kern w:val="2"/>
          <w:sz w:val="21"/>
          <w:szCs w:val="20"/>
          <w:lang w:eastAsia="zh-TW" w:bidi="zh-TW"/>
        </w:rPr>
      </w:pPr>
      <w:r w:rsidRPr="00681A59">
        <w:rPr>
          <w:rFonts w:eastAsia="汉仪书宋二简"/>
          <w:sz w:val="21"/>
          <w:szCs w:val="20"/>
        </w:rPr>
        <w:br w:type="page"/>
      </w:r>
    </w:p>
    <w:p w14:paraId="51AE3715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lastRenderedPageBreak/>
        <w:t>如图，已知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在同一条直线上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C = B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M = CN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BM = DN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请说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BM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CDN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全等的理由。</w:t>
      </w:r>
    </w:p>
    <w:p w14:paraId="238409C1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2B46BB5" wp14:editId="7E94C555">
            <wp:extent cx="1733550" cy="114300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704E3" w14:textId="77777777" w:rsidR="003165CB" w:rsidRPr="00681A59" w:rsidRDefault="003165CB">
      <w:pPr>
        <w:widowControl/>
        <w:rPr>
          <w:rFonts w:eastAsia="汉仪书宋二简"/>
          <w:color w:val="auto"/>
          <w:kern w:val="2"/>
          <w:sz w:val="21"/>
          <w:szCs w:val="20"/>
          <w:lang w:eastAsia="zh-TW" w:bidi="zh-TW"/>
        </w:rPr>
      </w:pPr>
      <w:r w:rsidRPr="00681A59">
        <w:rPr>
          <w:rFonts w:eastAsia="汉仪书宋二简"/>
          <w:sz w:val="21"/>
          <w:szCs w:val="20"/>
        </w:rPr>
        <w:br w:type="page"/>
      </w:r>
    </w:p>
    <w:p w14:paraId="40032ECA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lastRenderedPageBreak/>
        <w:t>“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作一个角等于已知角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”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的作法如下：</w:t>
      </w:r>
    </w:p>
    <w:p w14:paraId="5526C94F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95104" behindDoc="0" locked="0" layoutInCell="1" allowOverlap="1" wp14:anchorId="2C635221" wp14:editId="79528664">
            <wp:simplePos x="0" y="0"/>
            <wp:positionH relativeFrom="column">
              <wp:posOffset>3181350</wp:posOffset>
            </wp:positionH>
            <wp:positionV relativeFrom="paragraph">
              <wp:posOffset>116205</wp:posOffset>
            </wp:positionV>
            <wp:extent cx="2295525" cy="1123950"/>
            <wp:effectExtent l="0" t="0" r="9525" b="0"/>
            <wp:wrapSquare wrapText="bothSides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如图，已知</w:t>
      </w:r>
      <w:r w:rsidRPr="00681A59">
        <w:rPr>
          <w:rFonts w:ascii="Times New Roman" w:eastAsia="汉仪书宋二简" w:hAnsi="Times New Roman" w:cs="Times New Roman"/>
          <w:position w:val="-10"/>
          <w:sz w:val="21"/>
          <w:szCs w:val="20"/>
          <w:lang w:val="en-US"/>
        </w:rPr>
        <w:object w:dxaOrig="440" w:dyaOrig="320" w14:anchorId="6DFA9253">
          <v:shape id="_x0000_i1208" type="#_x0000_t75" style="width:21.75pt;height:15.75pt" o:ole="">
            <v:imagedata r:id="rId474" o:title=""/>
          </v:shape>
          <o:OLEObject Type="Embed" ProgID="Equation.DSMT4" ShapeID="_x0000_i1208" DrawAspect="Content" ObjectID="_1706442379" r:id="rId475"/>
        </w:objec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作一个与</w:t>
      </w:r>
      <w:r w:rsidRPr="00681A59">
        <w:rPr>
          <w:rFonts w:ascii="Times New Roman" w:eastAsia="汉仪书宋二简" w:hAnsi="Times New Roman" w:cs="Times New Roman"/>
          <w:position w:val="-10"/>
          <w:sz w:val="21"/>
          <w:szCs w:val="20"/>
          <w:lang w:val="en-US"/>
        </w:rPr>
        <w:object w:dxaOrig="440" w:dyaOrig="320" w14:anchorId="40CC7EDA">
          <v:shape id="_x0000_i1209" type="#_x0000_t75" style="width:21.75pt;height:15.75pt" o:ole="">
            <v:imagedata r:id="rId474" o:title=""/>
          </v:shape>
          <o:OLEObject Type="Embed" ProgID="Equation.DSMT4" ShapeID="_x0000_i1209" DrawAspect="Content" ObjectID="_1706442380" r:id="rId476"/>
        </w:objec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相等的角。</w:t>
      </w:r>
    </w:p>
    <w:p w14:paraId="4C05B1F1" w14:textId="77777777" w:rsidR="003165CB" w:rsidRPr="00681A59" w:rsidRDefault="00F917C0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（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）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作射线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OC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；</w:t>
      </w:r>
    </w:p>
    <w:p w14:paraId="11884704" w14:textId="77777777" w:rsidR="003165CB" w:rsidRPr="00681A59" w:rsidRDefault="00F917C0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（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）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以</w:t>
      </w:r>
      <w:r w:rsidR="003165CB" w:rsidRPr="00681A59">
        <w:rPr>
          <w:rFonts w:ascii="Times New Roman" w:eastAsia="汉仪书宋二简" w:hAnsi="Times New Roman" w:cs="Times New Roman"/>
          <w:position w:val="-10"/>
          <w:sz w:val="21"/>
          <w:szCs w:val="20"/>
          <w:lang w:val="en-US"/>
        </w:rPr>
        <w:object w:dxaOrig="440" w:dyaOrig="320" w14:anchorId="002B3F0D">
          <v:shape id="_x0000_i1210" type="#_x0000_t75" style="width:21.75pt;height:15.75pt" o:ole="">
            <v:imagedata r:id="rId474" o:title=""/>
          </v:shape>
          <o:OLEObject Type="Embed" ProgID="Equation.DSMT4" ShapeID="_x0000_i1210" DrawAspect="Content" ObjectID="_1706442381" r:id="rId477"/>
        </w:objec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的顶点为圆心、取定长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为半径作弧，分别交</w:t>
      </w:r>
      <w:r w:rsidR="003165CB" w:rsidRPr="00681A59">
        <w:rPr>
          <w:rFonts w:ascii="Times New Roman" w:eastAsia="汉仪书宋二简" w:hAnsi="Times New Roman" w:cs="Times New Roman"/>
          <w:position w:val="-10"/>
          <w:sz w:val="21"/>
          <w:szCs w:val="20"/>
          <w:lang w:val="en-US"/>
        </w:rPr>
        <w:object w:dxaOrig="440" w:dyaOrig="320" w14:anchorId="161E7EA3">
          <v:shape id="_x0000_i1211" type="#_x0000_t75" style="width:21.75pt;height:15.75pt" o:ole="">
            <v:imagedata r:id="rId474" o:title=""/>
          </v:shape>
          <o:OLEObject Type="Embed" ProgID="Equation.DSMT4" ShapeID="_x0000_i1211" DrawAspect="Content" ObjectID="_1706442382" r:id="rId478"/>
        </w:objec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的两边于点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E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、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F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；</w:t>
      </w:r>
    </w:p>
    <w:p w14:paraId="34191D7A" w14:textId="77777777" w:rsidR="003165CB" w:rsidRPr="00681A59" w:rsidRDefault="00F917C0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（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）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以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 w:eastAsia="zh-CN"/>
        </w:rPr>
        <w:t>O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为圆心、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a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为半径作弧，交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OC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于点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M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；</w:t>
      </w:r>
    </w:p>
    <w:p w14:paraId="428C8D90" w14:textId="77777777" w:rsidR="003165CB" w:rsidRPr="00681A59" w:rsidRDefault="00F917C0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（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）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以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M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为圆心、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EF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的长为半径作弧，交前弧于点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N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；</w:t>
      </w:r>
    </w:p>
    <w:p w14:paraId="251FA8A7" w14:textId="77777777" w:rsidR="003165CB" w:rsidRPr="00681A59" w:rsidRDefault="00F917C0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（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5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）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经过点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N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作射线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OD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，则</w:t>
      </w:r>
      <w:r w:rsidR="003165CB"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∠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COD</w:t>
      </w:r>
      <w:r w:rsidR="003165CB"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即为所求作的角。</w:t>
      </w:r>
    </w:p>
    <w:p w14:paraId="4A95D241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说理如下：设</w:t>
      </w:r>
      <w:r w:rsidRPr="00681A59">
        <w:rPr>
          <w:rFonts w:ascii="Times New Roman" w:eastAsia="汉仪书宋二简" w:hAnsi="Times New Roman" w:cs="Times New Roman"/>
          <w:position w:val="-10"/>
          <w:sz w:val="21"/>
          <w:szCs w:val="20"/>
          <w:lang w:val="en-US"/>
        </w:rPr>
        <w:object w:dxaOrig="440" w:dyaOrig="320" w14:anchorId="2AECED70">
          <v:shape id="_x0000_i1212" type="#_x0000_t75" style="width:21.75pt;height:15.75pt" o:ole="">
            <v:imagedata r:id="rId474" o:title=""/>
          </v:shape>
          <o:OLEObject Type="Embed" ProgID="Equation.DSMT4" ShapeID="_x0000_i1212" DrawAspect="Content" ObjectID="_1706442383" r:id="rId479"/>
        </w:objec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的顶点为联结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EF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MN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。</w:t>
      </w:r>
    </w:p>
    <w:p w14:paraId="70AFDB4E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在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OMN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O'FE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与中，</w:t>
      </w:r>
    </w:p>
    <w:p w14:paraId="257D3B6B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E5DA8B3" wp14:editId="4A1DC43A">
            <wp:extent cx="2143125" cy="638175"/>
            <wp:effectExtent l="0" t="0" r="9525" b="952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D49EB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OMN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object w:dxaOrig="220" w:dyaOrig="200" w14:anchorId="72FDBFCE">
          <v:shape id="_x0000_i1213" type="#_x0000_t75" style="width:11.25pt;height:9.75pt" o:ole="">
            <v:imagedata r:id="rId462" o:title=""/>
          </v:shape>
          <o:OLEObject Type="Embed" ProgID="Equation.DSMT4" ShapeID="_x0000_i1213" DrawAspect="Content" ObjectID="_1706442384" r:id="rId481"/>
        </w:objec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O'FE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5E9923E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MON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O'=</w:t>
      </w:r>
      <w:r w:rsidRPr="00681A59">
        <w:rPr>
          <w:rFonts w:ascii="Times New Roman" w:eastAsia="汉仪书宋二简" w:hAnsi="Times New Roman" w:cs="Times New Roman"/>
          <w:position w:val="-10"/>
          <w:sz w:val="21"/>
          <w:szCs w:val="20"/>
          <w:lang w:val="en-US"/>
        </w:rPr>
        <w:object w:dxaOrig="440" w:dyaOrig="320" w14:anchorId="0BB440C5">
          <v:shape id="_x0000_i1214" type="#_x0000_t75" style="width:21.75pt;height:15.75pt" o:ole="">
            <v:imagedata r:id="rId474" o:title=""/>
          </v:shape>
          <o:OLEObject Type="Embed" ProgID="Equation.DSMT4" ShapeID="_x0000_i1214" DrawAspect="Content" ObjectID="_1706442385" r:id="rId482"/>
        </w:object>
      </w:r>
      <w:r w:rsidR="006158EB" w:rsidRPr="00681A59">
        <w:rPr>
          <w:rFonts w:ascii="Times New Roman" w:eastAsia="汉仪书宋二简" w:hAnsi="Times New Roman" w:cs="Times New Roman"/>
          <w:sz w:val="21"/>
        </w:rPr>
        <w:t>（</w:t>
      </w:r>
      <w:r w:rsidR="006158EB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6158EB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0C9C0E26" w14:textId="77777777" w:rsidR="003165CB" w:rsidRPr="00681A59" w:rsidRDefault="003165CB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59D76F11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1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3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，那么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D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BAE</w:t>
      </w:r>
      <w:r w:rsidRPr="00681A59">
        <w:rPr>
          <w:rFonts w:ascii="Times New Roman" w:eastAsia="汉仪书宋二简" w:hAnsi="Times New Roman" w:cs="Times New Roman"/>
          <w:sz w:val="21"/>
        </w:rPr>
        <w:t>全等吗？为什么？</w:t>
      </w:r>
    </w:p>
    <w:p w14:paraId="38CCBFE9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</w:t>
      </w:r>
      <w:r w:rsidRPr="00681A59">
        <w:rPr>
          <w:rFonts w:ascii="Times New Roman" w:eastAsia="汉仪书宋二简" w:hAnsi="Times New Roman" w:cs="Times New Roman"/>
          <w:sz w:val="21"/>
        </w:rPr>
        <w:t>:</w:t>
      </w: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</w:rPr>
        <w:t>____</w:t>
      </w:r>
      <w:r w:rsidR="006158EB" w:rsidRPr="00681A59">
        <w:rPr>
          <w:rFonts w:ascii="Times New Roman" w:eastAsia="汉仪书宋二简" w:hAnsi="Times New Roman" w:cs="Times New Roman"/>
        </w:rPr>
        <w:t>____________</w:t>
      </w:r>
      <w:r w:rsidRPr="00681A59">
        <w:rPr>
          <w:rFonts w:ascii="Times New Roman" w:eastAsia="汉仪书宋二简" w:hAnsi="Times New Roman" w:cs="Times New Roman"/>
        </w:rPr>
        <w:t>__</w:t>
      </w:r>
      <w:r w:rsidRPr="00681A59">
        <w:rPr>
          <w:rFonts w:ascii="Times New Roman" w:eastAsia="汉仪书宋二简" w:hAnsi="Times New Roman" w:cs="Times New Roman"/>
        </w:rPr>
        <w:t>，</w:t>
      </w:r>
    </w:p>
    <w:p w14:paraId="21EB143B" w14:textId="77777777" w:rsidR="006158EB" w:rsidRPr="00681A59" w:rsidRDefault="006158E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96128" behindDoc="0" locked="0" layoutInCell="1" allowOverlap="1" wp14:anchorId="1D256DA8" wp14:editId="3FEC8053">
            <wp:simplePos x="0" y="0"/>
            <wp:positionH relativeFrom="column">
              <wp:posOffset>3371850</wp:posOffset>
            </wp:positionH>
            <wp:positionV relativeFrom="paragraph">
              <wp:posOffset>49530</wp:posOffset>
            </wp:positionV>
            <wp:extent cx="1676400" cy="1171575"/>
            <wp:effectExtent l="0" t="0" r="0" b="9525"/>
            <wp:wrapSquare wrapText="bothSides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165CB"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</w:rPr>
        <w:t>__________________</w:t>
      </w:r>
      <w:r w:rsidRPr="00681A59">
        <w:rPr>
          <w:rFonts w:ascii="Times New Roman" w:eastAsia="汉仪书宋二简" w:hAnsi="Times New Roman" w:cs="Times New Roman"/>
        </w:rPr>
        <w:t>，</w:t>
      </w:r>
    </w:p>
    <w:p w14:paraId="5273D2F4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即</w:t>
      </w:r>
      <w:r w:rsidR="006158EB" w:rsidRPr="00681A59">
        <w:rPr>
          <w:rFonts w:ascii="Times New Roman" w:eastAsia="汉仪书宋二简" w:hAnsi="Times New Roman" w:cs="Times New Roman"/>
        </w:rPr>
        <w:t>__________________</w:t>
      </w:r>
      <w:r w:rsidR="006158EB" w:rsidRPr="00681A59">
        <w:rPr>
          <w:rFonts w:ascii="Times New Roman" w:eastAsia="汉仪书宋二简" w:hAnsi="Times New Roman" w:cs="Times New Roman"/>
        </w:rPr>
        <w:t>。</w:t>
      </w:r>
    </w:p>
    <w:p w14:paraId="4070CB55" w14:textId="77777777" w:rsidR="003165CB" w:rsidRPr="00681A59" w:rsidRDefault="003165C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="006158EB"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D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="006158EB" w:rsidRPr="00681A59">
        <w:rPr>
          <w:rFonts w:ascii="Times New Roman" w:eastAsia="汉仪书宋二简" w:hAnsi="Times New Roman" w:hint="eastAsia"/>
          <w:sz w:val="21"/>
        </w:rPr>
        <w:t>△</w:t>
      </w:r>
      <w:r w:rsidR="006158EB" w:rsidRPr="00681A59">
        <w:rPr>
          <w:rFonts w:ascii="Times New Roman" w:eastAsia="汉仪书宋二简" w:hAnsi="Times New Roman" w:cs="Times New Roman"/>
          <w:sz w:val="21"/>
        </w:rPr>
        <w:t>BAE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42355CE9" w14:textId="77777777" w:rsidR="006158EB" w:rsidRPr="00681A59" w:rsidRDefault="006158E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F03D621" wp14:editId="013A9200">
            <wp:extent cx="2276475" cy="676275"/>
            <wp:effectExtent l="0" t="0" r="9525" b="952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A391A" w14:textId="77777777" w:rsidR="006158EB" w:rsidRPr="00681A59" w:rsidRDefault="006158EB" w:rsidP="003165C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object w:dxaOrig="220" w:dyaOrig="200" w14:anchorId="3EFFAD97">
          <v:shape id="_x0000_i1215" type="#_x0000_t75" style="width:11.25pt;height:9.75pt" o:ole="">
            <v:imagedata r:id="rId462" o:title=""/>
          </v:shape>
          <o:OLEObject Type="Embed" ProgID="Equation.DSMT4" ShapeID="_x0000_i1215" DrawAspect="Content" ObjectID="_1706442386" r:id="rId485"/>
        </w:objec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BAE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18AD67D9" w14:textId="77777777" w:rsidR="006158EB" w:rsidRPr="00681A59" w:rsidRDefault="006158EB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4F75BBA9" w14:textId="77777777" w:rsidR="003165C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M=AN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D=AE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DAB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EA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请填写理由，说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MC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NB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2AD1556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97152" behindDoc="0" locked="0" layoutInCell="1" allowOverlap="1" wp14:anchorId="71B35E68" wp14:editId="0939BE4F">
            <wp:simplePos x="0" y="0"/>
            <wp:positionH relativeFrom="column">
              <wp:posOffset>3505200</wp:posOffset>
            </wp:positionH>
            <wp:positionV relativeFrom="paragraph">
              <wp:posOffset>163830</wp:posOffset>
            </wp:positionV>
            <wp:extent cx="1323975" cy="1524000"/>
            <wp:effectExtent l="0" t="0" r="9525" b="0"/>
            <wp:wrapSquare wrapText="bothSides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解：在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DAM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EAN</w:t>
      </w:r>
      <w:r w:rsidRPr="00681A59">
        <w:rPr>
          <w:rFonts w:ascii="Times New Roman" w:eastAsia="汉仪书宋二简" w:hAnsi="Times New Roman" w:cs="Times New Roman"/>
          <w:sz w:val="21"/>
        </w:rPr>
        <w:t>中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</w:p>
    <w:p w14:paraId="7518875D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  <w:sz w:val="21"/>
        </w:rPr>
        <w:drawing>
          <wp:inline distT="0" distB="0" distL="0" distR="0" wp14:anchorId="0746A05D" wp14:editId="3B82C416">
            <wp:extent cx="1533525" cy="628650"/>
            <wp:effectExtent l="0" t="0" r="9525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DF631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所以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DAM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object w:dxaOrig="220" w:dyaOrig="200" w14:anchorId="22A95197">
          <v:shape id="_x0000_i1216" type="#_x0000_t75" style="width:11.25pt;height:9.75pt" o:ole="">
            <v:imagedata r:id="rId462" o:title=""/>
          </v:shape>
          <o:OLEObject Type="Embed" ProgID="Equation.DSMT4" ShapeID="_x0000_i1216" DrawAspect="Content" ObjectID="_1706442387" r:id="rId488"/>
        </w:objec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EAN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37AA95EF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en-US"/>
        </w:rPr>
        <w:t>得</w:t>
      </w:r>
      <w:r w:rsidRPr="00681A59">
        <w:rPr>
          <w:rFonts w:ascii="Times New Roman" w:eastAsia="汉仪书宋二简" w:hAnsi="Times New Roman" w:cs="Times New Roman"/>
          <w:sz w:val="21"/>
        </w:rPr>
        <w:t>___________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646CD63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MC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________+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05422776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Chars="200" w:firstLine="42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NB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________+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55F07AD6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MC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N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05A53A97" w14:textId="77777777" w:rsidR="006158EB" w:rsidRPr="00681A59" w:rsidRDefault="006158EB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2EC553FA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点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是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的边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的中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DE</w:t>
      </w:r>
      <w:r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DF</w:t>
      </w:r>
      <w:r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请填写理由，说明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BDE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DCF</w:t>
      </w:r>
      <w:r w:rsidRPr="00681A59">
        <w:rPr>
          <w:rFonts w:ascii="Times New Roman" w:eastAsia="汉仪书宋二简" w:hAnsi="Times New Roman" w:cs="Times New Roman"/>
          <w:sz w:val="21"/>
        </w:rPr>
        <w:t>全等。</w:t>
      </w:r>
    </w:p>
    <w:p w14:paraId="63335C3C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cs="Times New Roman"/>
          <w:sz w:val="21"/>
        </w:rPr>
        <w:t>DF//AB</w:t>
      </w:r>
      <w:r w:rsidRPr="00681A59">
        <w:rPr>
          <w:rFonts w:ascii="Times New Roman" w:eastAsia="汉仪书宋二简" w:hAnsi="Times New Roman" w:cs="Times New Roman"/>
          <w:sz w:val="21"/>
        </w:rPr>
        <w:t>（已知），</w:t>
      </w:r>
    </w:p>
    <w:p w14:paraId="44664F66" w14:textId="77777777" w:rsidR="006158EB" w:rsidRPr="00681A59" w:rsidRDefault="00FE60FD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98176" behindDoc="0" locked="0" layoutInCell="1" allowOverlap="1" wp14:anchorId="54ABE047" wp14:editId="60C7D623">
            <wp:simplePos x="0" y="0"/>
            <wp:positionH relativeFrom="column">
              <wp:posOffset>3257550</wp:posOffset>
            </wp:positionH>
            <wp:positionV relativeFrom="paragraph">
              <wp:posOffset>220980</wp:posOffset>
            </wp:positionV>
            <wp:extent cx="2009775" cy="1504950"/>
            <wp:effectExtent l="0" t="0" r="9525" b="0"/>
            <wp:wrapSquare wrapText="bothSides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58EB" w:rsidRPr="00681A59">
        <w:rPr>
          <w:rFonts w:ascii="Times New Roman" w:eastAsia="汉仪书宋二简" w:hAnsi="Times New Roman" w:cs="Times New Roman"/>
          <w:sz w:val="21"/>
        </w:rPr>
        <w:t>所以</w:t>
      </w:r>
      <w:r w:rsidR="006158EB" w:rsidRPr="00681A59">
        <w:rPr>
          <w:rFonts w:ascii="Times New Roman" w:eastAsia="汉仪书宋二简" w:hAnsi="Times New Roman" w:hint="eastAsia"/>
          <w:sz w:val="21"/>
        </w:rPr>
        <w:t>∠</w:t>
      </w:r>
      <w:r w:rsidR="006158EB" w:rsidRPr="00681A59">
        <w:rPr>
          <w:rFonts w:ascii="Times New Roman" w:eastAsia="汉仪书宋二简" w:hAnsi="Times New Roman" w:cs="Times New Roman"/>
          <w:sz w:val="21"/>
        </w:rPr>
        <w:t>B =</w:t>
      </w:r>
      <w:r w:rsidR="006158EB" w:rsidRPr="00681A59">
        <w:rPr>
          <w:rFonts w:ascii="Times New Roman" w:eastAsia="汉仪书宋二简" w:hAnsi="Times New Roman" w:hint="eastAsia"/>
          <w:sz w:val="21"/>
        </w:rPr>
        <w:t>∠</w:t>
      </w:r>
      <w:r w:rsidR="006158EB" w:rsidRPr="00681A59">
        <w:rPr>
          <w:rFonts w:ascii="Times New Roman" w:eastAsia="汉仪书宋二简" w:hAnsi="Times New Roman" w:cs="Times New Roman"/>
          <w:sz w:val="21"/>
        </w:rPr>
        <w:t>FDC</w:t>
      </w:r>
      <w:r w:rsidR="006158EB" w:rsidRPr="00681A59">
        <w:rPr>
          <w:rFonts w:ascii="Times New Roman" w:eastAsia="汉仪书宋二简" w:hAnsi="Times New Roman" w:cs="Times New Roman"/>
          <w:sz w:val="21"/>
        </w:rPr>
        <w:t>（两直线平行，同位角相等）。</w:t>
      </w:r>
    </w:p>
    <w:p w14:paraId="2400E196" w14:textId="77777777" w:rsidR="00FE60FD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</w:rPr>
        <w:t>DE</w:t>
      </w:r>
      <w:r w:rsidR="00FE60FD" w:rsidRPr="00681A59">
        <w:rPr>
          <w:rFonts w:ascii="Times New Roman" w:eastAsia="汉仪书宋二简" w:hAnsi="Times New Roman" w:cs="Times New Roman"/>
          <w:sz w:val="21"/>
        </w:rPr>
        <w:t>//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="00FE60FD" w:rsidRPr="00681A59">
        <w:rPr>
          <w:rFonts w:ascii="Times New Roman" w:eastAsia="汉仪书宋二简" w:hAnsi="Times New Roman" w:cs="Times New Roman"/>
          <w:sz w:val="21"/>
        </w:rPr>
        <w:t>（</w:t>
      </w:r>
      <w:r w:rsidR="00FE60FD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FE60FD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50DAEFB0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="00FE60FD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DE =</w:t>
      </w:r>
      <w:r w:rsidR="00FE60FD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="00FE60FD" w:rsidRPr="00681A59">
        <w:rPr>
          <w:rFonts w:ascii="Times New Roman" w:eastAsia="汉仪书宋二简" w:hAnsi="Times New Roman" w:cs="Times New Roman"/>
          <w:sz w:val="21"/>
        </w:rPr>
        <w:t>（</w:t>
      </w:r>
      <w:r w:rsidR="00FE60FD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FE60FD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7A2A159D" w14:textId="77777777" w:rsidR="00FE60FD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点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是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的中点</w:t>
      </w:r>
      <w:r w:rsidR="00FE60FD" w:rsidRPr="00681A59">
        <w:rPr>
          <w:rFonts w:ascii="Times New Roman" w:eastAsia="汉仪书宋二简" w:hAnsi="Times New Roman" w:cs="Times New Roman"/>
          <w:sz w:val="21"/>
        </w:rPr>
        <w:t>（</w:t>
      </w:r>
      <w:r w:rsidR="00FE60FD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FE60FD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3B8C30B4" w14:textId="77777777" w:rsidR="00FE60FD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BD = DC</w:t>
      </w:r>
      <w:r w:rsidR="00FE60FD" w:rsidRPr="00681A59">
        <w:rPr>
          <w:rFonts w:ascii="Times New Roman" w:eastAsia="汉仪书宋二简" w:hAnsi="Times New Roman" w:cs="Times New Roman"/>
          <w:sz w:val="21"/>
        </w:rPr>
        <w:t>（</w:t>
      </w:r>
      <w:r w:rsidR="00FE60FD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FE60FD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0C354F39" w14:textId="77777777" w:rsidR="006158EB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="00FE60FD"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BDE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DCF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742CEB69" w14:textId="77777777" w:rsidR="00FE60FD" w:rsidRPr="00681A59" w:rsidRDefault="006158EB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完成以下说理过程）</w:t>
      </w:r>
    </w:p>
    <w:p w14:paraId="7A5013B3" w14:textId="77777777" w:rsidR="00FE60FD" w:rsidRPr="00681A59" w:rsidRDefault="00FE60FD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6D10C445" w14:textId="77777777" w:rsidR="006158EB" w:rsidRPr="00681A59" w:rsidRDefault="00FE60FD" w:rsidP="006158E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</w:rPr>
        <w:t>AB=A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AC = AE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微软雅黑" w:eastAsia="微软雅黑" w:hAnsi="微软雅黑" w:cs="微软雅黑" w:hint="eastAsia"/>
          <w:sz w:val="21"/>
        </w:rPr>
        <w:t>丄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微软雅黑" w:eastAsia="微软雅黑" w:hAnsi="微软雅黑" w:cs="微软雅黑" w:hint="eastAsia"/>
          <w:sz w:val="21"/>
        </w:rPr>
        <w:t>丄</w:t>
      </w:r>
      <w:r w:rsidRPr="00681A59">
        <w:rPr>
          <w:rFonts w:ascii="Times New Roman" w:eastAsia="汉仪书宋二简" w:hAnsi="Times New Roman" w:cs="Times New Roman"/>
          <w:sz w:val="21"/>
        </w:rPr>
        <w:t>AE</w:t>
      </w:r>
      <w:r w:rsidRPr="00681A59">
        <w:rPr>
          <w:rFonts w:ascii="Times New Roman" w:eastAsia="汉仪书宋二简" w:hAnsi="Times New Roman" w:cs="Times New Roman"/>
          <w:sz w:val="21"/>
        </w:rPr>
        <w:t>。说明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DE</w:t>
      </w:r>
      <w:r w:rsidRPr="00681A59">
        <w:rPr>
          <w:rFonts w:ascii="Times New Roman" w:eastAsia="汉仪书宋二简" w:hAnsi="Times New Roman" w:cs="Times New Roman"/>
          <w:sz w:val="21"/>
        </w:rPr>
        <w:t>全等的理由。</w:t>
      </w:r>
    </w:p>
    <w:p w14:paraId="374669DA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D6EEE74" wp14:editId="53BECE01">
            <wp:extent cx="1781175" cy="1295400"/>
            <wp:effectExtent l="0" t="0" r="9525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7A17F" w14:textId="77777777" w:rsidR="00FE60FD" w:rsidRPr="00681A59" w:rsidRDefault="00FE60FD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73DB3BAF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和</w:t>
      </w:r>
      <w:r w:rsidRPr="00681A59">
        <w:rPr>
          <w:rFonts w:ascii="Times New Roman" w:eastAsia="汉仪书宋二简" w:hAnsi="Times New Roman" w:cs="Times New Roman"/>
          <w:sz w:val="21"/>
        </w:rPr>
        <w:t>BD</w:t>
      </w:r>
      <w:r w:rsidRPr="00681A59">
        <w:rPr>
          <w:rFonts w:ascii="Times New Roman" w:eastAsia="汉仪书宋二简" w:hAnsi="Times New Roman" w:cs="Times New Roman"/>
          <w:sz w:val="21"/>
        </w:rPr>
        <w:t>相交于点</w:t>
      </w:r>
      <w:r w:rsidRPr="00681A59">
        <w:rPr>
          <w:rFonts w:ascii="Times New Roman" w:eastAsia="汉仪书宋二简" w:hAnsi="Times New Roman" w:cs="Times New Roman"/>
          <w:sz w:val="21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，如果</w:t>
      </w:r>
      <w:r w:rsidRPr="00681A59">
        <w:rPr>
          <w:rFonts w:ascii="Times New Roman" w:eastAsia="汉仪书宋二简" w:hAnsi="Times New Roman" w:cs="Times New Roman"/>
          <w:sz w:val="21"/>
        </w:rPr>
        <w:t>OA=O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OB=OD</w:t>
      </w:r>
      <w:r w:rsidRPr="00681A59">
        <w:rPr>
          <w:rFonts w:ascii="Times New Roman" w:eastAsia="汉仪书宋二简" w:hAnsi="Times New Roman" w:cs="Times New Roman"/>
          <w:sz w:val="21"/>
        </w:rPr>
        <w:t>，那么</w:t>
      </w:r>
      <w:r w:rsidRPr="00681A59">
        <w:rPr>
          <w:rFonts w:ascii="Times New Roman" w:eastAsia="汉仪书宋二简" w:hAnsi="Times New Roman" w:cs="Times New Roman"/>
          <w:sz w:val="21"/>
        </w:rPr>
        <w:t>AB//CD</w:t>
      </w:r>
      <w:r w:rsidRPr="00681A59">
        <w:rPr>
          <w:rFonts w:ascii="Times New Roman" w:eastAsia="汉仪书宋二简" w:hAnsi="Times New Roman" w:cs="Times New Roman"/>
          <w:sz w:val="21"/>
        </w:rPr>
        <w:t>。为什么？</w:t>
      </w:r>
    </w:p>
    <w:p w14:paraId="3C8D8B68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：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OB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COD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1D29DEBD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699200" behindDoc="0" locked="0" layoutInCell="1" allowOverlap="1" wp14:anchorId="59F1CB90" wp14:editId="2C1B2CEE">
            <wp:simplePos x="0" y="0"/>
            <wp:positionH relativeFrom="column">
              <wp:posOffset>3352800</wp:posOffset>
            </wp:positionH>
            <wp:positionV relativeFrom="paragraph">
              <wp:posOffset>78105</wp:posOffset>
            </wp:positionV>
            <wp:extent cx="1600200" cy="923925"/>
            <wp:effectExtent l="0" t="0" r="0" b="9525"/>
            <wp:wrapSquare wrapText="bothSides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997633B" wp14:editId="2FC68DD3">
            <wp:extent cx="1790700" cy="619125"/>
            <wp:effectExtent l="0" t="0" r="0" b="9525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2B6D9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O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object w:dxaOrig="220" w:dyaOrig="200" w14:anchorId="6F3BA4C0">
          <v:shape id="_x0000_i1217" type="#_x0000_t75" style="width:11.25pt;height:9.75pt" o:ole="">
            <v:imagedata r:id="rId462" o:title=""/>
          </v:shape>
          <o:OLEObject Type="Embed" ProgID="Equation.DSMT4" ShapeID="_x0000_i1217" DrawAspect="Content" ObjectID="_1706442388" r:id="rId493"/>
        </w:objec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COD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023D99E6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________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________ 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全等三角形的对应角相等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045B1B9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AB//CD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5CBFBD48" w14:textId="77777777" w:rsidR="00FE60FD" w:rsidRPr="00681A59" w:rsidRDefault="00FE60FD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42CD510B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  <w:sz w:val="21"/>
        </w:rPr>
        <w:lastRenderedPageBreak/>
        <w:drawing>
          <wp:anchor distT="0" distB="304165" distL="114300" distR="114300" simplePos="0" relativeHeight="251701248" behindDoc="0" locked="0" layoutInCell="1" allowOverlap="1" wp14:anchorId="5E2C566E" wp14:editId="65FC9D64">
            <wp:simplePos x="0" y="0"/>
            <wp:positionH relativeFrom="page">
              <wp:posOffset>5067300</wp:posOffset>
            </wp:positionH>
            <wp:positionV relativeFrom="paragraph">
              <wp:posOffset>363855</wp:posOffset>
            </wp:positionV>
            <wp:extent cx="1456690" cy="1420495"/>
            <wp:effectExtent l="0" t="0" r="0" b="8255"/>
            <wp:wrapSquare wrapText="left"/>
            <wp:docPr id="556" name="Shape 5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" name="Picture box 557"/>
                    <pic:cNvPicPr/>
                  </pic:nvPicPr>
                  <pic:blipFill>
                    <a:blip r:embed="rId494"/>
                    <a:stretch/>
                  </pic:blipFill>
                  <pic:spPr>
                    <a:xfrm>
                      <a:off x="0" y="0"/>
                      <a:ext cx="1456690" cy="142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，点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lang w:val="en-US" w:bidi="en-US"/>
        </w:rPr>
        <w:t>、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  <w:lang w:val="en-US" w:bidi="en-US"/>
        </w:rPr>
        <w:t>、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bidi="en-US"/>
        </w:rPr>
        <w:t>F</w:t>
      </w:r>
      <w:r w:rsidRPr="00681A59">
        <w:rPr>
          <w:rFonts w:ascii="Times New Roman" w:eastAsia="汉仪书宋二简" w:hAnsi="Times New Roman" w:cs="Times New Roman"/>
          <w:sz w:val="21"/>
          <w:lang w:val="en-US" w:bidi="en-US"/>
        </w:rPr>
        <w:t>、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在同一条直线上，如果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E = DF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B = CD</w:t>
      </w:r>
      <w:r w:rsidRPr="00681A59">
        <w:rPr>
          <w:rFonts w:ascii="Times New Roman" w:eastAsia="汉仪书宋二简" w:hAnsi="Times New Roman" w:cs="Times New Roman"/>
          <w:sz w:val="21"/>
        </w:rPr>
        <w:t>，且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AB//CD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那么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BE//CF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bidi="en-US"/>
        </w:rPr>
        <w:t>。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为</w:t>
      </w:r>
      <w:r w:rsidRPr="00681A59">
        <w:rPr>
          <w:rFonts w:ascii="Times New Roman" w:eastAsia="汉仪书宋二简" w:hAnsi="Times New Roman" w:cs="Times New Roman"/>
          <w:sz w:val="21"/>
        </w:rPr>
        <w:t>什么？</w:t>
      </w:r>
    </w:p>
    <w:p w14:paraId="59AADD53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B//CD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0AF99A30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0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bidi="en-US"/>
        </w:rPr>
        <w:t>A=</w:t>
      </w:r>
      <w:r w:rsidRPr="00681A59">
        <w:rPr>
          <w:rFonts w:ascii="Times New Roman" w:eastAsia="汉仪书宋二简" w:hAnsi="Times New Roman" w:hint="eastAsia"/>
          <w:bCs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49CDF88" w14:textId="77777777" w:rsidR="00365AB5" w:rsidRPr="00681A59" w:rsidRDefault="00F917C0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365AB5" w:rsidRPr="00681A59">
        <w:rPr>
          <w:rFonts w:ascii="Times New Roman" w:eastAsia="汉仪书宋二简" w:hAnsi="Times New Roman" w:cs="Times New Roman"/>
          <w:sz w:val="21"/>
        </w:rPr>
        <w:t>完成以下说理过程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</w:p>
    <w:p w14:paraId="313831CF" w14:textId="77777777" w:rsidR="00FE60FD" w:rsidRPr="00681A59" w:rsidRDefault="00FE60FD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53DB9E07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B =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，点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分别在边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上，且</w:t>
      </w:r>
      <w:r w:rsidRPr="00681A59">
        <w:rPr>
          <w:rFonts w:ascii="Times New Roman" w:eastAsia="汉仪书宋二简" w:hAnsi="Times New Roman" w:cs="Times New Roman"/>
          <w:sz w:val="21"/>
        </w:rPr>
        <w:t>BD=CE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2B4A457D" w14:textId="77777777" w:rsidR="00365AB5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BF = CD</w:t>
      </w:r>
      <w:r w:rsidRPr="00681A59">
        <w:rPr>
          <w:rFonts w:ascii="Times New Roman" w:eastAsia="汉仪书宋二简" w:hAnsi="Times New Roman" w:cs="Times New Roman"/>
          <w:sz w:val="21"/>
        </w:rPr>
        <w:t>，那么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FDE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相等吗？为什么？</w:t>
      </w:r>
    </w:p>
    <w:p w14:paraId="5B58A92C" w14:textId="77777777" w:rsidR="00FE60FD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702272" behindDoc="0" locked="0" layoutInCell="1" allowOverlap="1" wp14:anchorId="272EE098" wp14:editId="4C6AE3D6">
            <wp:simplePos x="0" y="0"/>
            <wp:positionH relativeFrom="column">
              <wp:posOffset>3486150</wp:posOffset>
            </wp:positionH>
            <wp:positionV relativeFrom="paragraph">
              <wp:posOffset>249555</wp:posOffset>
            </wp:positionV>
            <wp:extent cx="1495425" cy="1314450"/>
            <wp:effectExtent l="0" t="0" r="9525" b="0"/>
            <wp:wrapSquare wrapText="bothSides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60FD" w:rsidRPr="00681A59">
        <w:rPr>
          <w:rFonts w:ascii="Times New Roman" w:eastAsia="汉仪书宋二简" w:hAnsi="Times New Roman" w:cs="Times New Roman"/>
          <w:sz w:val="21"/>
        </w:rPr>
        <w:t>解</w:t>
      </w:r>
      <w:r w:rsidRPr="00681A59">
        <w:rPr>
          <w:rFonts w:ascii="Times New Roman" w:eastAsia="汉仪书宋二简" w:hAnsi="Times New Roman" w:cs="Times New Roman"/>
          <w:sz w:val="21"/>
        </w:rPr>
        <w:t>：</w:t>
      </w:r>
      <w:r w:rsidR="00FE60FD" w:rsidRPr="00681A59">
        <w:rPr>
          <w:rFonts w:ascii="Times New Roman" w:eastAsia="汉仪书宋二简" w:hAnsi="Times New Roman" w:cs="Times New Roman"/>
          <w:sz w:val="21"/>
        </w:rPr>
        <w:t>在</w:t>
      </w:r>
      <w:r w:rsidR="00FE60FD" w:rsidRPr="00681A59">
        <w:rPr>
          <w:rFonts w:ascii="Times New Roman" w:eastAsia="汉仪书宋二简" w:hAnsi="Times New Roman" w:hint="eastAsia"/>
          <w:sz w:val="21"/>
        </w:rPr>
        <w:t>△</w:t>
      </w:r>
      <w:r w:rsidR="00FE60FD" w:rsidRPr="00681A59">
        <w:rPr>
          <w:rFonts w:ascii="Times New Roman" w:eastAsia="汉仪书宋二简" w:hAnsi="Times New Roman" w:cs="Times New Roman"/>
          <w:sz w:val="21"/>
        </w:rPr>
        <w:t>BDF</w:t>
      </w:r>
      <w:r w:rsidR="00FE60FD" w:rsidRPr="00681A59">
        <w:rPr>
          <w:rFonts w:ascii="Times New Roman" w:eastAsia="汉仪书宋二简" w:hAnsi="Times New Roman" w:cs="Times New Roman"/>
          <w:sz w:val="21"/>
        </w:rPr>
        <w:t>与</w:t>
      </w:r>
      <w:r w:rsidR="00FE60FD" w:rsidRPr="00681A59">
        <w:rPr>
          <w:rFonts w:ascii="Times New Roman" w:eastAsia="汉仪书宋二简" w:hAnsi="Times New Roman" w:hint="eastAsia"/>
          <w:sz w:val="21"/>
        </w:rPr>
        <w:t>△</w:t>
      </w:r>
      <w:r w:rsidR="00FE60FD" w:rsidRPr="00681A59">
        <w:rPr>
          <w:rFonts w:ascii="Times New Roman" w:eastAsia="汉仪书宋二简" w:hAnsi="Times New Roman" w:cs="Times New Roman"/>
          <w:sz w:val="21"/>
        </w:rPr>
        <w:t>CED</w:t>
      </w:r>
      <w:r w:rsidR="00FE60FD" w:rsidRPr="00681A59">
        <w:rPr>
          <w:rFonts w:ascii="Times New Roman" w:eastAsia="汉仪书宋二简" w:hAnsi="Times New Roman" w:cs="Times New Roman"/>
          <w:sz w:val="21"/>
        </w:rPr>
        <w:t>中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735ED1E0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BB3608F" wp14:editId="6B8C234A">
            <wp:extent cx="1714500" cy="638175"/>
            <wp:effectExtent l="0" t="0" r="0" b="9525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676DD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BDF</w:t>
      </w:r>
      <w:r w:rsidR="00365AB5"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object w:dxaOrig="220" w:dyaOrig="200" w14:anchorId="7A32C9D0">
          <v:shape id="_x0000_i1218" type="#_x0000_t75" style="width:11.25pt;height:9.75pt" o:ole="">
            <v:imagedata r:id="rId462" o:title=""/>
          </v:shape>
          <o:OLEObject Type="Embed" ProgID="Equation.DSMT4" ShapeID="_x0000_i1218" DrawAspect="Content" ObjectID="_1706442389" r:id="rId497"/>
        </w:object>
      </w:r>
      <w:r w:rsidR="00365AB5"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CED</w:t>
      </w:r>
      <w:r w:rsidR="00365AB5" w:rsidRPr="00681A59">
        <w:rPr>
          <w:rFonts w:ascii="Times New Roman" w:eastAsia="汉仪书宋二简" w:hAnsi="Times New Roman" w:cs="Times New Roman"/>
          <w:sz w:val="21"/>
        </w:rPr>
        <w:t>（</w:t>
      </w:r>
      <w:r w:rsidR="00365AB5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365AB5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682AB2C2" w14:textId="77777777" w:rsidR="00FE60FD" w:rsidRPr="00681A59" w:rsidRDefault="00FE60FD" w:rsidP="00FE60FD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="00365AB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BFD = </w:t>
      </w:r>
      <w:r w:rsidR="00365AB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DE</w:t>
      </w:r>
      <w:r w:rsidR="00365AB5" w:rsidRPr="00681A59">
        <w:rPr>
          <w:rFonts w:ascii="Times New Roman" w:eastAsia="汉仪书宋二简" w:hAnsi="Times New Roman" w:cs="Times New Roman"/>
          <w:sz w:val="21"/>
        </w:rPr>
        <w:t>（</w:t>
      </w:r>
      <w:r w:rsidR="00365AB5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365AB5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49189857" w14:textId="77777777" w:rsidR="00365AB5" w:rsidRPr="00681A59" w:rsidRDefault="00F917C0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noProof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365AB5" w:rsidRPr="00681A59">
        <w:rPr>
          <w:rFonts w:ascii="Times New Roman" w:eastAsia="汉仪书宋二简" w:hAnsi="Times New Roman" w:cs="Times New Roman"/>
          <w:sz w:val="21"/>
        </w:rPr>
        <w:t>完成以下说理过程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</w:p>
    <w:p w14:paraId="4F990F9B" w14:textId="77777777" w:rsidR="00365AB5" w:rsidRPr="00681A59" w:rsidRDefault="00365AB5">
      <w:pPr>
        <w:widowControl/>
        <w:rPr>
          <w:rFonts w:eastAsia="汉仪书宋二简"/>
          <w:noProof/>
          <w:color w:val="auto"/>
          <w:kern w:val="2"/>
          <w:sz w:val="22"/>
          <w:szCs w:val="22"/>
          <w:lang w:val="zh-TW" w:eastAsia="zh-TW" w:bidi="zh-TW"/>
        </w:rPr>
      </w:pPr>
      <w:r w:rsidRPr="00681A59">
        <w:rPr>
          <w:rFonts w:eastAsia="汉仪书宋二简"/>
          <w:noProof/>
          <w:lang w:eastAsia="zh-CN"/>
        </w:rPr>
        <w:br w:type="page"/>
      </w:r>
    </w:p>
    <w:p w14:paraId="3DF88A85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703296" behindDoc="0" locked="0" layoutInCell="1" allowOverlap="1" wp14:anchorId="09751B30" wp14:editId="6CA0C631">
            <wp:simplePos x="0" y="0"/>
            <wp:positionH relativeFrom="column">
              <wp:posOffset>3324225</wp:posOffset>
            </wp:positionH>
            <wp:positionV relativeFrom="paragraph">
              <wp:posOffset>0</wp:posOffset>
            </wp:positionV>
            <wp:extent cx="1962150" cy="1009650"/>
            <wp:effectExtent l="0" t="0" r="0" b="0"/>
            <wp:wrapSquare wrapText="bothSides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，已知</w:t>
      </w:r>
      <w:r w:rsidRPr="00681A59">
        <w:rPr>
          <w:rFonts w:ascii="Times New Roman" w:eastAsia="汉仪书宋二简" w:hAnsi="Times New Roman" w:cs="Times New Roman"/>
          <w:sz w:val="21"/>
        </w:rPr>
        <w:t>AB = C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1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2E6E8A9" w14:textId="77777777" w:rsidR="00365AB5" w:rsidRPr="00681A59" w:rsidRDefault="00F917C0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365AB5"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365AB5" w:rsidRPr="00681A59">
        <w:rPr>
          <w:rFonts w:ascii="Times New Roman" w:eastAsia="汉仪书宋二简" w:hAnsi="Times New Roman" w:cs="Times New Roman"/>
          <w:sz w:val="21"/>
        </w:rPr>
        <w:t>写出图中的各对全等三角形。</w:t>
      </w:r>
    </w:p>
    <w:p w14:paraId="6F7854C9" w14:textId="77777777" w:rsidR="00365AB5" w:rsidRPr="00681A59" w:rsidRDefault="00F917C0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365AB5"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365AB5" w:rsidRPr="00681A59">
        <w:rPr>
          <w:rFonts w:ascii="Times New Roman" w:eastAsia="汉仪书宋二简" w:hAnsi="Times New Roman" w:cs="Times New Roman"/>
          <w:sz w:val="21"/>
        </w:rPr>
        <w:t>试说明</w:t>
      </w:r>
      <w:r w:rsidR="00365AB5" w:rsidRPr="00681A59">
        <w:rPr>
          <w:rFonts w:ascii="Times New Roman" w:eastAsia="汉仪书宋二简" w:hAnsi="Times New Roman" w:hint="eastAsia"/>
          <w:sz w:val="21"/>
        </w:rPr>
        <w:t>△</w:t>
      </w:r>
      <w:r w:rsidR="00365AB5" w:rsidRPr="00681A59">
        <w:rPr>
          <w:rFonts w:ascii="Times New Roman" w:eastAsia="汉仪书宋二简" w:hAnsi="Times New Roman" w:cs="Times New Roman"/>
          <w:sz w:val="21"/>
        </w:rPr>
        <w:t>AFB</w:t>
      </w:r>
      <w:r w:rsidR="00365AB5" w:rsidRPr="00681A59">
        <w:rPr>
          <w:rFonts w:ascii="Times New Roman" w:eastAsia="汉仪书宋二简" w:hAnsi="Times New Roman" w:cs="Times New Roman"/>
          <w:sz w:val="21"/>
        </w:rPr>
        <w:t>与</w:t>
      </w:r>
      <w:r w:rsidR="00365AB5" w:rsidRPr="00681A59">
        <w:rPr>
          <w:rFonts w:ascii="Times New Roman" w:eastAsia="汉仪书宋二简" w:hAnsi="Times New Roman" w:hint="eastAsia"/>
          <w:sz w:val="21"/>
        </w:rPr>
        <w:t>△</w:t>
      </w:r>
      <w:r w:rsidR="00365AB5" w:rsidRPr="00681A59">
        <w:rPr>
          <w:rFonts w:ascii="Times New Roman" w:eastAsia="汉仪书宋二简" w:hAnsi="Times New Roman" w:cs="Times New Roman"/>
          <w:sz w:val="21"/>
        </w:rPr>
        <w:t>CED</w:t>
      </w:r>
      <w:r w:rsidR="00365AB5" w:rsidRPr="00681A59">
        <w:rPr>
          <w:rFonts w:ascii="Times New Roman" w:eastAsia="汉仪书宋二简" w:hAnsi="Times New Roman" w:cs="Times New Roman"/>
          <w:sz w:val="21"/>
        </w:rPr>
        <w:t>全等的理由。</w:t>
      </w:r>
    </w:p>
    <w:p w14:paraId="7659A877" w14:textId="77777777" w:rsidR="00365AB5" w:rsidRPr="00681A59" w:rsidRDefault="00365AB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68A0E154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C = D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1 =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请添加一个条件，使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object w:dxaOrig="220" w:dyaOrig="200" w14:anchorId="6EE04A1F">
          <v:shape id="_x0000_i1219" type="#_x0000_t75" style="width:11.25pt;height:9.75pt" o:ole="">
            <v:imagedata r:id="rId462" o:title=""/>
          </v:shape>
          <o:OLEObject Type="Embed" ProgID="Equation.DSMT4" ShapeID="_x0000_i1219" DrawAspect="Content" ObjectID="_1706442390" r:id="rId499"/>
        </w:objec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eastAsia="zh-CN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E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这个条件可以是</w:t>
      </w:r>
      <w:r w:rsidRPr="00681A59">
        <w:rPr>
          <w:rFonts w:ascii="Times New Roman" w:eastAsia="汉仪书宋二简" w:hAnsi="Times New Roman" w:cs="Times New Roman"/>
          <w:sz w:val="21"/>
        </w:rPr>
        <w:t>_________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EF13658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D887F13" wp14:editId="687FC076">
            <wp:extent cx="1524000" cy="1381125"/>
            <wp:effectExtent l="0" t="0" r="0" b="9525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EBE37" w14:textId="77777777" w:rsidR="00365AB5" w:rsidRPr="00681A59" w:rsidRDefault="00365AB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5E93FB5A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</w:rPr>
        <w:t>AD//B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是</w:t>
      </w:r>
      <w:r w:rsidRPr="00681A59">
        <w:rPr>
          <w:rFonts w:ascii="Times New Roman" w:eastAsia="汉仪书宋二简" w:hAnsi="Times New Roman" w:cs="Times New Roman"/>
          <w:sz w:val="21"/>
        </w:rPr>
        <w:t>BD</w:t>
      </w:r>
      <w:r w:rsidRPr="00681A59">
        <w:rPr>
          <w:rFonts w:ascii="Times New Roman" w:eastAsia="汉仪书宋二简" w:hAnsi="Times New Roman" w:cs="Times New Roman"/>
          <w:sz w:val="21"/>
        </w:rPr>
        <w:t>的中点，过点</w:t>
      </w:r>
      <w:r w:rsidRPr="00681A59">
        <w:rPr>
          <w:rFonts w:ascii="Times New Roman" w:eastAsia="汉仪书宋二简" w:hAnsi="Times New Roman" w:cs="Times New Roman"/>
          <w:sz w:val="21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任作一直线分别交</w:t>
      </w:r>
      <w:r w:rsidRPr="00681A59">
        <w:rPr>
          <w:rFonts w:ascii="Times New Roman" w:eastAsia="汉仪书宋二简" w:hAnsi="Times New Roman" w:cs="Times New Roman"/>
          <w:sz w:val="21"/>
        </w:rPr>
        <w:t>DA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的延长线于点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，那么</w:t>
      </w:r>
      <w:r w:rsidRPr="00681A59">
        <w:rPr>
          <w:rFonts w:ascii="Times New Roman" w:eastAsia="汉仪书宋二简" w:hAnsi="Times New Roman" w:cs="Times New Roman"/>
          <w:sz w:val="21"/>
        </w:rPr>
        <w:t>OE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</w:rPr>
        <w:t>OF</w:t>
      </w:r>
      <w:r w:rsidRPr="00681A59">
        <w:rPr>
          <w:rFonts w:ascii="Times New Roman" w:eastAsia="汉仪书宋二简" w:hAnsi="Times New Roman" w:cs="Times New Roman"/>
          <w:sz w:val="21"/>
        </w:rPr>
        <w:t>一定相等吗？为什么？</w:t>
      </w:r>
    </w:p>
    <w:p w14:paraId="6E1E8E73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cs="Times New Roman"/>
          <w:sz w:val="21"/>
        </w:rPr>
        <w:t>AD//BC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254BBB0E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E =_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6553C381" w14:textId="77777777" w:rsidR="00365AB5" w:rsidRPr="00681A59" w:rsidRDefault="00F917C0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365AB5" w:rsidRPr="00681A59">
        <w:rPr>
          <w:rFonts w:ascii="Times New Roman" w:eastAsia="汉仪书宋二简" w:hAnsi="Times New Roman" w:cs="Times New Roman"/>
          <w:sz w:val="21"/>
        </w:rPr>
        <w:t>完成以下说理过程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</w:p>
    <w:p w14:paraId="59800746" w14:textId="77777777" w:rsidR="00365AB5" w:rsidRPr="00681A59" w:rsidRDefault="00365AB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1FA3F959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</w:rPr>
        <w:t>AB=A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AD=AE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1 =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，那么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E =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吗？为什么？</w:t>
      </w:r>
    </w:p>
    <w:p w14:paraId="70A19AE7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704320" behindDoc="0" locked="0" layoutInCell="1" allowOverlap="1" wp14:anchorId="0807506D" wp14:editId="1BA52C1C">
            <wp:simplePos x="0" y="0"/>
            <wp:positionH relativeFrom="column">
              <wp:posOffset>3324225</wp:posOffset>
            </wp:positionH>
            <wp:positionV relativeFrom="paragraph">
              <wp:posOffset>125730</wp:posOffset>
            </wp:positionV>
            <wp:extent cx="1752600" cy="1009650"/>
            <wp:effectExtent l="0" t="0" r="0" b="0"/>
            <wp:wrapSquare wrapText="bothSides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1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02C08C61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1 +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2 =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3 +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（等式性质）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2FD60D7A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即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BAD =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AE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41CFC98E" w14:textId="77777777" w:rsidR="00365AB5" w:rsidRPr="00681A59" w:rsidRDefault="00365AB5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完成以下说理过程）</w:t>
      </w:r>
    </w:p>
    <w:p w14:paraId="5B741AF6" w14:textId="77777777" w:rsidR="00365AB5" w:rsidRPr="00681A59" w:rsidRDefault="00365AB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103B290F" w14:textId="77777777" w:rsidR="00664DF7" w:rsidRPr="00681A59" w:rsidRDefault="00664DF7" w:rsidP="00365AB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705344" behindDoc="0" locked="0" layoutInCell="1" allowOverlap="1" wp14:anchorId="2A99DEBA" wp14:editId="6C025405">
            <wp:simplePos x="0" y="0"/>
            <wp:positionH relativeFrom="column">
              <wp:posOffset>3895725</wp:posOffset>
            </wp:positionH>
            <wp:positionV relativeFrom="paragraph">
              <wp:posOffset>106680</wp:posOffset>
            </wp:positionV>
            <wp:extent cx="1552575" cy="1257300"/>
            <wp:effectExtent l="0" t="0" r="9525" b="0"/>
            <wp:wrapSquare wrapText="bothSides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5AB5" w:rsidRPr="00681A59">
        <w:rPr>
          <w:rFonts w:ascii="Times New Roman" w:eastAsia="汉仪书宋二简" w:hAnsi="Times New Roman" w:cs="Times New Roman"/>
          <w:sz w:val="21"/>
        </w:rPr>
        <w:t>对于如图的给定图形（不再添线），从</w:t>
      </w:r>
      <w:r w:rsidR="00365AB5" w:rsidRPr="00681A59">
        <w:rPr>
          <w:rFonts w:ascii="Times New Roman" w:eastAsia="汉仪书宋二简" w:hAnsi="Times New Roman" w:hint="eastAsia"/>
          <w:sz w:val="21"/>
        </w:rPr>
        <w:t>①</w:t>
      </w:r>
      <w:r w:rsidR="00365AB5" w:rsidRPr="00681A59">
        <w:rPr>
          <w:rFonts w:ascii="Times New Roman" w:eastAsia="汉仪书宋二简" w:hAnsi="Times New Roman" w:cs="Times New Roman"/>
          <w:sz w:val="21"/>
        </w:rPr>
        <w:t>AD=AE</w:t>
      </w:r>
      <w:r w:rsidR="00365AB5" w:rsidRPr="00681A59">
        <w:rPr>
          <w:rFonts w:ascii="Times New Roman" w:eastAsia="汉仪书宋二简" w:hAnsi="Times New Roman" w:cs="Times New Roman"/>
          <w:sz w:val="21"/>
        </w:rPr>
        <w:t>；</w:t>
      </w:r>
      <w:r w:rsidR="00365AB5" w:rsidRPr="00681A59">
        <w:rPr>
          <w:rFonts w:ascii="Times New Roman" w:eastAsia="汉仪书宋二简" w:hAnsi="Times New Roman" w:hint="eastAsia"/>
          <w:sz w:val="21"/>
        </w:rPr>
        <w:t>②</w:t>
      </w:r>
      <w:r w:rsidR="00365AB5" w:rsidRPr="00681A59">
        <w:rPr>
          <w:rFonts w:ascii="Times New Roman" w:eastAsia="汉仪书宋二简" w:hAnsi="Times New Roman" w:cs="Times New Roman"/>
          <w:sz w:val="21"/>
        </w:rPr>
        <w:t>DB = EC</w:t>
      </w:r>
      <w:r w:rsidR="00365AB5" w:rsidRPr="00681A59">
        <w:rPr>
          <w:rFonts w:ascii="Times New Roman" w:eastAsia="汉仪书宋二简" w:hAnsi="Times New Roman" w:cs="Times New Roman"/>
          <w:sz w:val="21"/>
        </w:rPr>
        <w:t>；</w:t>
      </w:r>
      <w:r w:rsidR="00365AB5" w:rsidRPr="00681A59">
        <w:rPr>
          <w:rFonts w:ascii="Times New Roman" w:eastAsia="汉仪书宋二简" w:hAnsi="Times New Roman" w:hint="eastAsia"/>
          <w:sz w:val="21"/>
        </w:rPr>
        <w:t>③</w:t>
      </w:r>
      <w:r w:rsidR="00365AB5" w:rsidRPr="00681A59">
        <w:rPr>
          <w:rFonts w:ascii="Times New Roman" w:eastAsia="汉仪书宋二简" w:hAnsi="Times New Roman" w:cs="Times New Roman"/>
          <w:sz w:val="21"/>
        </w:rPr>
        <w:t>AB=AC</w:t>
      </w:r>
      <w:r w:rsidR="00365AB5" w:rsidRPr="00681A59">
        <w:rPr>
          <w:rFonts w:ascii="Times New Roman" w:eastAsia="汉仪书宋二简" w:hAnsi="Times New Roman" w:cs="Times New Roman"/>
          <w:sz w:val="21"/>
        </w:rPr>
        <w:t>；</w:t>
      </w:r>
      <w:r w:rsidR="00365AB5" w:rsidRPr="00681A59">
        <w:rPr>
          <w:rFonts w:ascii="Times New Roman" w:eastAsia="汉仪书宋二简" w:hAnsi="Times New Roman" w:cs="Times New Roman"/>
          <w:sz w:val="21"/>
        </w:rPr>
        <w:t>@ OD = OE</w:t>
      </w:r>
      <w:r w:rsidR="00365AB5" w:rsidRPr="00681A59">
        <w:rPr>
          <w:rFonts w:ascii="Times New Roman" w:eastAsia="汉仪书宋二简" w:hAnsi="Times New Roman" w:cs="Times New Roman"/>
          <w:sz w:val="21"/>
        </w:rPr>
        <w:t>中选取两个为已知条件，通过说理能得到</w:t>
      </w:r>
      <w:r w:rsidR="00365AB5" w:rsidRPr="00681A59">
        <w:rPr>
          <w:rFonts w:ascii="Times New Roman" w:eastAsia="汉仪书宋二简" w:hAnsi="Times New Roman" w:hint="eastAsia"/>
          <w:sz w:val="21"/>
        </w:rPr>
        <w:t>∠</w:t>
      </w:r>
      <w:r w:rsidR="00365AB5" w:rsidRPr="00681A59">
        <w:rPr>
          <w:rFonts w:ascii="Times New Roman" w:eastAsia="汉仪书宋二简" w:hAnsi="Times New Roman" w:cs="Times New Roman"/>
          <w:sz w:val="21"/>
        </w:rPr>
        <w:t>B =</w:t>
      </w:r>
      <w:r w:rsidR="00365AB5" w:rsidRPr="00681A59">
        <w:rPr>
          <w:rFonts w:ascii="Times New Roman" w:eastAsia="汉仪书宋二简" w:hAnsi="Times New Roman" w:hint="eastAsia"/>
          <w:sz w:val="21"/>
        </w:rPr>
        <w:t>∠</w:t>
      </w:r>
      <w:r w:rsidR="00365AB5" w:rsidRPr="00681A59">
        <w:rPr>
          <w:rFonts w:ascii="Times New Roman" w:eastAsia="汉仪书宋二简" w:hAnsi="Times New Roman" w:cs="Times New Roman"/>
          <w:sz w:val="21"/>
        </w:rPr>
        <w:t>C</w:t>
      </w:r>
      <w:r w:rsidR="00365AB5" w:rsidRPr="00681A59">
        <w:rPr>
          <w:rFonts w:ascii="Times New Roman" w:eastAsia="汉仪书宋二简" w:hAnsi="Times New Roman" w:cs="Times New Roman"/>
          <w:sz w:val="21"/>
        </w:rPr>
        <w:t>。这样的两个条件可以是</w:t>
      </w:r>
      <w:r w:rsidR="00365AB5" w:rsidRPr="00681A59">
        <w:rPr>
          <w:rFonts w:ascii="Times New Roman" w:eastAsia="汉仪书宋二简" w:hAnsi="Times New Roman" w:cs="Times New Roman"/>
          <w:sz w:val="21"/>
        </w:rPr>
        <w:t>________</w:t>
      </w:r>
      <w:r w:rsidR="00365AB5" w:rsidRPr="00681A59">
        <w:rPr>
          <w:rFonts w:ascii="Times New Roman" w:eastAsia="汉仪书宋二简" w:hAnsi="Times New Roman" w:cs="Times New Roman"/>
          <w:sz w:val="21"/>
        </w:rPr>
        <w:t>（填序号）。与同伴交流你说理的过程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48A2E82F" w14:textId="77777777" w:rsidR="00664DF7" w:rsidRPr="00681A59" w:rsidRDefault="00664DF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CB234B5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如果等腰三角形的一个底角为</w:t>
      </w:r>
      <w:r w:rsidRPr="00681A59">
        <w:rPr>
          <w:rFonts w:ascii="Times New Roman" w:eastAsia="汉仪书宋二简" w:hAnsi="Times New Roman" w:cs="Times New Roman"/>
          <w:sz w:val="21"/>
        </w:rPr>
        <w:t>34°</w:t>
      </w:r>
      <w:r w:rsidRPr="00681A59">
        <w:rPr>
          <w:rFonts w:ascii="Times New Roman" w:eastAsia="汉仪书宋二简" w:hAnsi="Times New Roman" w:cs="Times New Roman"/>
          <w:sz w:val="21"/>
        </w:rPr>
        <w:t>，那么另外两个角的度数分别为</w:t>
      </w: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</w:p>
    <w:p w14:paraId="4B9CD13B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_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A13973A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如果等腰三角形的底边和一腰长分别为</w:t>
      </w:r>
      <w:r w:rsidRPr="00681A59">
        <w:rPr>
          <w:rFonts w:ascii="Times New Roman" w:eastAsia="汉仪书宋二简" w:hAnsi="Times New Roman" w:cs="Times New Roman"/>
          <w:sz w:val="21"/>
        </w:rPr>
        <w:t>12 cm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15 cm</w:t>
      </w:r>
      <w:r w:rsidRPr="00681A59">
        <w:rPr>
          <w:rFonts w:ascii="Times New Roman" w:eastAsia="汉仪书宋二简" w:hAnsi="Times New Roman" w:cs="Times New Roman"/>
          <w:sz w:val="21"/>
        </w:rPr>
        <w:t>，那么这个三角形的周长为</w:t>
      </w:r>
      <w:r w:rsidRPr="00681A59">
        <w:rPr>
          <w:rFonts w:ascii="Times New Roman" w:eastAsia="汉仪书宋二简" w:hAnsi="Times New Roman" w:cs="Times New Roman"/>
          <w:sz w:val="21"/>
        </w:rPr>
        <w:t>________cm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C9D8142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如果等腰三角形的两边长分别为</w:t>
      </w:r>
      <w:r w:rsidRPr="00681A59">
        <w:rPr>
          <w:rFonts w:ascii="Times New Roman" w:eastAsia="汉仪书宋二简" w:hAnsi="Times New Roman" w:cs="Times New Roman"/>
          <w:sz w:val="21"/>
        </w:rPr>
        <w:t>12 cm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8 cm</w:t>
      </w:r>
      <w:r w:rsidRPr="00681A59">
        <w:rPr>
          <w:rFonts w:ascii="Times New Roman" w:eastAsia="汉仪书宋二简" w:hAnsi="Times New Roman" w:cs="Times New Roman"/>
          <w:sz w:val="21"/>
        </w:rPr>
        <w:t>，那么这个三角形的周长为</w:t>
      </w:r>
      <w:r w:rsidRPr="00681A59">
        <w:rPr>
          <w:rFonts w:ascii="Times New Roman" w:eastAsia="汉仪书宋二简" w:hAnsi="Times New Roman" w:cs="Times New Roman"/>
          <w:sz w:val="21"/>
        </w:rPr>
        <w:t>________cm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1749E1E" w14:textId="77777777" w:rsidR="00664DF7" w:rsidRPr="00681A59" w:rsidRDefault="00664DF7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1E28FE8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点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上，</w:t>
      </w:r>
      <w:r w:rsidRPr="00681A59">
        <w:rPr>
          <w:rFonts w:ascii="Times New Roman" w:eastAsia="汉仪书宋二简" w:hAnsi="Times New Roman" w:cs="Times New Roman"/>
          <w:sz w:val="21"/>
        </w:rPr>
        <w:t>AB=AC =B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AD = DC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BB79B2A" w14:textId="77777777" w:rsidR="00664DF7" w:rsidRPr="00681A59" w:rsidRDefault="00F917C0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664DF7"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664DF7" w:rsidRPr="00681A59">
        <w:rPr>
          <w:rFonts w:ascii="Times New Roman" w:eastAsia="汉仪书宋二简" w:hAnsi="Times New Roman" w:cs="Times New Roman"/>
          <w:sz w:val="21"/>
        </w:rPr>
        <w:t>图中等腰三角形共有</w:t>
      </w:r>
      <w:r w:rsidR="00664DF7" w:rsidRPr="00681A59">
        <w:rPr>
          <w:rFonts w:ascii="Times New Roman" w:eastAsia="汉仪书宋二简" w:hAnsi="Times New Roman" w:cs="Times New Roman"/>
          <w:sz w:val="21"/>
        </w:rPr>
        <w:t>_______</w:t>
      </w:r>
      <w:r w:rsidR="00664DF7" w:rsidRPr="00681A59">
        <w:rPr>
          <w:rFonts w:ascii="Times New Roman" w:eastAsia="汉仪书宋二简" w:hAnsi="Times New Roman" w:cs="Times New Roman"/>
          <w:sz w:val="21"/>
        </w:rPr>
        <w:t>个。</w:t>
      </w:r>
    </w:p>
    <w:p w14:paraId="6DC85E37" w14:textId="77777777" w:rsidR="00664DF7" w:rsidRPr="00681A59" w:rsidRDefault="00432279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706368" behindDoc="0" locked="0" layoutInCell="1" allowOverlap="1" wp14:anchorId="305E247A" wp14:editId="26AA1C16">
            <wp:simplePos x="0" y="0"/>
            <wp:positionH relativeFrom="column">
              <wp:posOffset>3095625</wp:posOffset>
            </wp:positionH>
            <wp:positionV relativeFrom="paragraph">
              <wp:posOffset>240030</wp:posOffset>
            </wp:positionV>
            <wp:extent cx="1666875" cy="857250"/>
            <wp:effectExtent l="0" t="0" r="9525" b="0"/>
            <wp:wrapSquare wrapText="bothSides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="00664DF7" w:rsidRPr="00681A59">
        <w:rPr>
          <w:rFonts w:ascii="Times New Roman" w:eastAsia="汉仪书宋二简" w:hAnsi="Times New Roman" w:cs="Times New Roman"/>
          <w:sz w:val="21"/>
        </w:rPr>
        <w:t>2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="00664DF7" w:rsidRPr="00681A59">
        <w:rPr>
          <w:rFonts w:ascii="Times New Roman" w:eastAsia="汉仪书宋二简" w:hAnsi="Times New Roman" w:hint="eastAsia"/>
          <w:sz w:val="21"/>
        </w:rPr>
        <w:t>∠</w:t>
      </w:r>
      <w:r w:rsidR="00664DF7" w:rsidRPr="00681A59">
        <w:rPr>
          <w:rFonts w:ascii="Times New Roman" w:eastAsia="汉仪书宋二简" w:hAnsi="Times New Roman" w:cs="Times New Roman"/>
          <w:sz w:val="21"/>
        </w:rPr>
        <w:t>BDA</w:t>
      </w:r>
      <w:r w:rsidR="00664DF7" w:rsidRPr="00681A59">
        <w:rPr>
          <w:rFonts w:ascii="Times New Roman" w:eastAsia="汉仪书宋二简" w:hAnsi="Times New Roman" w:cs="Times New Roman"/>
          <w:sz w:val="21"/>
        </w:rPr>
        <w:t>是</w:t>
      </w:r>
      <w:r w:rsidR="00664DF7" w:rsidRPr="00681A59">
        <w:rPr>
          <w:rFonts w:ascii="Times New Roman" w:eastAsia="汉仪书宋二简" w:hAnsi="Times New Roman" w:hint="eastAsia"/>
          <w:sz w:val="21"/>
        </w:rPr>
        <w:t>∠</w:t>
      </w:r>
      <w:r w:rsidR="00664DF7" w:rsidRPr="00681A59">
        <w:rPr>
          <w:rFonts w:ascii="Times New Roman" w:eastAsia="汉仪书宋二简" w:hAnsi="Times New Roman" w:cs="Times New Roman"/>
          <w:sz w:val="21"/>
        </w:rPr>
        <w:t>C</w:t>
      </w:r>
      <w:r w:rsidR="00664DF7" w:rsidRPr="00681A59">
        <w:rPr>
          <w:rFonts w:ascii="Times New Roman" w:eastAsia="汉仪书宋二简" w:hAnsi="Times New Roman" w:cs="Times New Roman"/>
          <w:sz w:val="21"/>
        </w:rPr>
        <w:t>的几倍？</w:t>
      </w:r>
    </w:p>
    <w:p w14:paraId="3AD35A85" w14:textId="77777777" w:rsidR="00664DF7" w:rsidRPr="00681A59" w:rsidRDefault="00F917C0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664DF7"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664DF7" w:rsidRPr="00681A59">
        <w:rPr>
          <w:rFonts w:ascii="Times New Roman" w:eastAsia="汉仪书宋二简" w:hAnsi="Times New Roman" w:hint="eastAsia"/>
          <w:sz w:val="21"/>
        </w:rPr>
        <w:t>∠</w:t>
      </w:r>
      <w:r w:rsidR="00664DF7" w:rsidRPr="00681A59">
        <w:rPr>
          <w:rFonts w:ascii="Times New Roman" w:eastAsia="汉仪书宋二简" w:hAnsi="Times New Roman" w:cs="Times New Roman"/>
          <w:sz w:val="21"/>
        </w:rPr>
        <w:t>BAD</w:t>
      </w:r>
      <w:r w:rsidR="00664DF7" w:rsidRPr="00681A59">
        <w:rPr>
          <w:rFonts w:ascii="Times New Roman" w:eastAsia="汉仪书宋二简" w:hAnsi="Times New Roman" w:cs="Times New Roman"/>
          <w:sz w:val="21"/>
        </w:rPr>
        <w:t>是</w:t>
      </w:r>
      <w:r w:rsidR="00664DF7" w:rsidRPr="00681A59">
        <w:rPr>
          <w:rFonts w:ascii="Times New Roman" w:eastAsia="汉仪书宋二简" w:hAnsi="Times New Roman" w:hint="eastAsia"/>
          <w:sz w:val="21"/>
        </w:rPr>
        <w:t>∠</w:t>
      </w:r>
      <w:r w:rsidR="00664DF7" w:rsidRPr="00681A59">
        <w:rPr>
          <w:rFonts w:ascii="Times New Roman" w:eastAsia="汉仪书宋二简" w:hAnsi="Times New Roman" w:cs="Times New Roman"/>
          <w:sz w:val="21"/>
        </w:rPr>
        <w:t>C</w:t>
      </w:r>
      <w:r w:rsidR="00664DF7" w:rsidRPr="00681A59">
        <w:rPr>
          <w:rFonts w:ascii="Times New Roman" w:eastAsia="汉仪书宋二简" w:hAnsi="Times New Roman" w:cs="Times New Roman"/>
          <w:sz w:val="21"/>
        </w:rPr>
        <w:t>的几倍？</w:t>
      </w:r>
    </w:p>
    <w:p w14:paraId="59446194" w14:textId="77777777" w:rsidR="00664DF7" w:rsidRPr="00681A59" w:rsidRDefault="00F917C0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664DF7"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664DF7" w:rsidRPr="00681A59">
        <w:rPr>
          <w:rFonts w:ascii="Times New Roman" w:eastAsia="汉仪书宋二简" w:hAnsi="Times New Roman" w:cs="Times New Roman"/>
          <w:sz w:val="21"/>
        </w:rPr>
        <w:t>求</w:t>
      </w:r>
      <w:r w:rsidR="00664DF7" w:rsidRPr="00681A59">
        <w:rPr>
          <w:rFonts w:ascii="Times New Roman" w:eastAsia="汉仪书宋二简" w:hAnsi="Times New Roman" w:hint="eastAsia"/>
          <w:sz w:val="21"/>
        </w:rPr>
        <w:t>∠</w:t>
      </w:r>
      <w:r w:rsidR="00664DF7" w:rsidRPr="00681A59">
        <w:rPr>
          <w:rFonts w:ascii="Times New Roman" w:eastAsia="汉仪书宋二简" w:hAnsi="Times New Roman" w:cs="Times New Roman"/>
          <w:sz w:val="21"/>
        </w:rPr>
        <w:t>C</w:t>
      </w:r>
      <w:r w:rsidR="00664DF7" w:rsidRPr="00681A59">
        <w:rPr>
          <w:rFonts w:ascii="Times New Roman" w:eastAsia="汉仪书宋二简" w:hAnsi="Times New Roman" w:cs="Times New Roman"/>
          <w:sz w:val="21"/>
        </w:rPr>
        <w:t>的度数。</w:t>
      </w:r>
    </w:p>
    <w:p w14:paraId="2F604CA0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：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DC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1C685225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</w:rPr>
        <w:t>AD = DC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 xml:space="preserve"> 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69241BDF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_______= 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94E3053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DA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DAC+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37A0B2B9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DA=_______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AF5437E" w14:textId="77777777" w:rsidR="00664DF7" w:rsidRPr="00681A59" w:rsidRDefault="00F917C0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664DF7"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664DF7" w:rsidRPr="00681A59">
        <w:rPr>
          <w:rFonts w:ascii="Times New Roman" w:eastAsia="汉仪书宋二简" w:hAnsi="Times New Roman" w:cs="Times New Roman"/>
          <w:sz w:val="21"/>
        </w:rPr>
        <w:t>在</w:t>
      </w:r>
      <w:r w:rsidR="00664DF7" w:rsidRPr="00681A59">
        <w:rPr>
          <w:rFonts w:ascii="Times New Roman" w:eastAsia="汉仪书宋二简" w:hAnsi="Times New Roman" w:hint="eastAsia"/>
          <w:sz w:val="21"/>
        </w:rPr>
        <w:t>△</w:t>
      </w:r>
      <w:r w:rsidR="00664DF7" w:rsidRPr="00681A59">
        <w:rPr>
          <w:rFonts w:ascii="Times New Roman" w:eastAsia="汉仪书宋二简" w:hAnsi="Times New Roman" w:cs="Times New Roman"/>
          <w:sz w:val="21"/>
        </w:rPr>
        <w:t>ABD</w:t>
      </w:r>
      <w:r w:rsidR="00664DF7"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1E2AFBE9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</w:rPr>
        <w:t>AB = BD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720EE9E4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_______=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412FBE46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D =_______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FA35360" w14:textId="77777777" w:rsidR="00664DF7" w:rsidRPr="00681A59" w:rsidRDefault="00F917C0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664DF7"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664DF7" w:rsidRPr="00681A59">
        <w:rPr>
          <w:rFonts w:ascii="Times New Roman" w:eastAsia="汉仪书宋二简" w:hAnsi="Times New Roman" w:cs="Times New Roman"/>
          <w:sz w:val="21"/>
        </w:rPr>
        <w:t>在</w:t>
      </w:r>
      <w:r w:rsidR="00664DF7" w:rsidRPr="00681A59">
        <w:rPr>
          <w:rFonts w:ascii="Times New Roman" w:eastAsia="汉仪书宋二简" w:hAnsi="Times New Roman" w:hint="eastAsia"/>
          <w:sz w:val="21"/>
        </w:rPr>
        <w:t>△</w:t>
      </w:r>
      <w:r w:rsidR="00664DF7" w:rsidRPr="00681A59">
        <w:rPr>
          <w:rFonts w:ascii="Times New Roman" w:eastAsia="汉仪书宋二简" w:hAnsi="Times New Roman" w:cs="Times New Roman"/>
          <w:sz w:val="21"/>
        </w:rPr>
        <w:t>ABC</w:t>
      </w:r>
      <w:r w:rsidR="00664DF7"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17C282D0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</w:rPr>
        <w:t>AB=AC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1C211F7C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_______=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DC19B2F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又因为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+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DA+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D=_______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476B2A53" w14:textId="77777777" w:rsidR="00664DF7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 =_______°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5437A3B" w14:textId="77777777" w:rsidR="00432279" w:rsidRPr="00681A59" w:rsidRDefault="00664DF7" w:rsidP="00664DF7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="00432279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 =</w:t>
      </w:r>
      <w:r w:rsidR="00432279" w:rsidRPr="00681A59">
        <w:rPr>
          <w:rFonts w:ascii="Times New Roman" w:eastAsia="汉仪书宋二简" w:hAnsi="Times New Roman" w:cs="Times New Roman"/>
          <w:sz w:val="21"/>
        </w:rPr>
        <w:t>_______°</w:t>
      </w:r>
      <w:r w:rsidR="00432279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8B51F99" w14:textId="77777777" w:rsidR="00432279" w:rsidRPr="00681A59" w:rsidRDefault="00432279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1789F54B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</w:rPr>
        <w:t>AB = A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BD = C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 = 30°</w:t>
      </w:r>
      <w:r w:rsidRPr="00681A59">
        <w:rPr>
          <w:rFonts w:ascii="Times New Roman" w:eastAsia="汉仪书宋二简" w:hAnsi="Times New Roman" w:cs="Times New Roman"/>
          <w:sz w:val="21"/>
        </w:rPr>
        <w:t>，求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D</w:t>
      </w:r>
      <w:r w:rsidRPr="00681A59">
        <w:rPr>
          <w:rFonts w:ascii="Times New Roman" w:eastAsia="汉仪书宋二简" w:hAnsi="Times New Roman" w:cs="Times New Roman"/>
          <w:sz w:val="21"/>
        </w:rPr>
        <w:t>的度数。</w:t>
      </w:r>
    </w:p>
    <w:p w14:paraId="22940761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：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  <w:r w:rsidRPr="00681A59">
        <w:rPr>
          <w:rFonts w:ascii="Times New Roman" w:eastAsia="汉仪书宋二简" w:hAnsi="Times New Roman" w:cs="Times New Roman"/>
          <w:sz w:val="21"/>
        </w:rPr>
        <w:t>AB=AC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 xml:space="preserve"> 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23EBD281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707392" behindDoc="0" locked="0" layoutInCell="1" allowOverlap="1" wp14:anchorId="67044192" wp14:editId="2954661E">
            <wp:simplePos x="0" y="0"/>
            <wp:positionH relativeFrom="column">
              <wp:posOffset>3124200</wp:posOffset>
            </wp:positionH>
            <wp:positionV relativeFrom="paragraph">
              <wp:posOffset>125730</wp:posOffset>
            </wp:positionV>
            <wp:extent cx="1752600" cy="933450"/>
            <wp:effectExtent l="0" t="0" r="0" b="0"/>
            <wp:wrapSquare wrapText="bothSides"/>
            <wp:docPr id="448" name="图片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</w:rPr>
        <w:t>BD = CD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28F77688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388B06D0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DB = 9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4891375F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又因为</w:t>
      </w:r>
      <w:r w:rsidRPr="00681A59">
        <w:rPr>
          <w:rFonts w:ascii="Times New Roman" w:eastAsia="汉仪书宋二简" w:hAnsi="Times New Roman" w:cs="Times New Roman"/>
          <w:sz w:val="21"/>
        </w:rPr>
        <w:t>_______=18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0606213D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D = 180°-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DB-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435DFF3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 = 30°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11DD4F5D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AD =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23A4D57" w14:textId="77777777" w:rsidR="00432279" w:rsidRPr="00681A59" w:rsidRDefault="00432279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41B60967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sz w:val="21"/>
        </w:rPr>
        <w:t>AD//B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BD = C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 = 120°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D = 30°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F938590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708416" behindDoc="0" locked="0" layoutInCell="1" allowOverlap="1" wp14:anchorId="25DE4BD7" wp14:editId="5C1040C2">
            <wp:simplePos x="0" y="0"/>
            <wp:positionH relativeFrom="column">
              <wp:posOffset>3419475</wp:posOffset>
            </wp:positionH>
            <wp:positionV relativeFrom="paragraph">
              <wp:posOffset>97155</wp:posOffset>
            </wp:positionV>
            <wp:extent cx="1524000" cy="619125"/>
            <wp:effectExtent l="0" t="0" r="0" b="9525"/>
            <wp:wrapSquare wrapText="bothSides"/>
            <wp:docPr id="449" name="图片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求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DBC</w:t>
      </w:r>
      <w:r w:rsidRPr="00681A59">
        <w:rPr>
          <w:rFonts w:ascii="Times New Roman" w:eastAsia="汉仪书宋二简" w:hAnsi="Times New Roman" w:cs="Times New Roman"/>
          <w:sz w:val="21"/>
        </w:rPr>
        <w:t>的度数。</w:t>
      </w:r>
    </w:p>
    <w:p w14:paraId="5977DAA6" w14:textId="77777777" w:rsidR="00432279" w:rsidRPr="00681A59" w:rsidRDefault="00F917C0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432279"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432279" w:rsidRPr="00681A59">
        <w:rPr>
          <w:rFonts w:ascii="Times New Roman" w:eastAsia="汉仪书宋二简" w:hAnsi="Times New Roman" w:cs="Times New Roman"/>
          <w:sz w:val="21"/>
        </w:rPr>
        <w:t>求</w:t>
      </w:r>
      <w:r w:rsidR="00432279" w:rsidRPr="00681A59">
        <w:rPr>
          <w:rFonts w:ascii="Times New Roman" w:eastAsia="汉仪书宋二简" w:hAnsi="Times New Roman" w:hint="eastAsia"/>
          <w:sz w:val="21"/>
        </w:rPr>
        <w:t>∠</w:t>
      </w:r>
      <w:r w:rsidR="00432279" w:rsidRPr="00681A59">
        <w:rPr>
          <w:rFonts w:ascii="Times New Roman" w:eastAsia="汉仪书宋二简" w:hAnsi="Times New Roman" w:cs="Times New Roman"/>
          <w:sz w:val="21"/>
        </w:rPr>
        <w:t>BDC</w:t>
      </w:r>
      <w:r w:rsidR="00432279" w:rsidRPr="00681A59">
        <w:rPr>
          <w:rFonts w:ascii="Times New Roman" w:eastAsia="汉仪书宋二简" w:hAnsi="Times New Roman" w:cs="Times New Roman"/>
          <w:sz w:val="21"/>
        </w:rPr>
        <w:t>的度数。</w:t>
      </w:r>
    </w:p>
    <w:p w14:paraId="660BFD86" w14:textId="77777777" w:rsidR="00432279" w:rsidRPr="00681A59" w:rsidRDefault="00432279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7509FB1B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  <w:r w:rsidRPr="00681A59">
        <w:rPr>
          <w:rFonts w:ascii="Times New Roman" w:eastAsia="汉仪书宋二简" w:hAnsi="Times New Roman" w:cs="Times New Roman"/>
          <w:sz w:val="21"/>
        </w:rPr>
        <w:t>AB =A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BD</w:t>
      </w:r>
      <w:r w:rsidRPr="00681A59">
        <w:rPr>
          <w:rFonts w:ascii="Times New Roman" w:eastAsia="汉仪书宋二简" w:hAnsi="Times New Roman" w:cs="Times New Roman"/>
          <w:sz w:val="21"/>
        </w:rPr>
        <w:t>为边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上的高，试探究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BD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之间有什么数量关系？</w:t>
      </w:r>
    </w:p>
    <w:p w14:paraId="1AF33D90" w14:textId="77777777" w:rsidR="00365AB5" w:rsidRPr="00681A59" w:rsidRDefault="00F917C0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432279"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432279" w:rsidRPr="00681A59">
        <w:rPr>
          <w:rFonts w:ascii="Times New Roman" w:eastAsia="汉仪书宋二简" w:hAnsi="Times New Roman" w:cs="Times New Roman"/>
          <w:sz w:val="21"/>
        </w:rPr>
        <w:t>用量角器量出</w:t>
      </w:r>
      <w:r w:rsidR="00432279" w:rsidRPr="00681A59">
        <w:rPr>
          <w:rFonts w:ascii="Times New Roman" w:eastAsia="汉仪书宋二简" w:hAnsi="Times New Roman" w:hint="eastAsia"/>
          <w:sz w:val="21"/>
        </w:rPr>
        <w:t>∠</w:t>
      </w:r>
      <w:r w:rsidR="00432279" w:rsidRPr="00681A59">
        <w:rPr>
          <w:rFonts w:ascii="Times New Roman" w:eastAsia="汉仪书宋二简" w:hAnsi="Times New Roman" w:cs="Times New Roman"/>
          <w:sz w:val="21"/>
        </w:rPr>
        <w:t>CBD</w:t>
      </w:r>
      <w:r w:rsidR="00432279" w:rsidRPr="00681A59">
        <w:rPr>
          <w:rFonts w:ascii="Times New Roman" w:eastAsia="汉仪书宋二简" w:hAnsi="Times New Roman" w:cs="Times New Roman"/>
          <w:sz w:val="21"/>
        </w:rPr>
        <w:t>和</w:t>
      </w:r>
      <w:r w:rsidR="00432279" w:rsidRPr="00681A59">
        <w:rPr>
          <w:rFonts w:ascii="Times New Roman" w:eastAsia="汉仪书宋二简" w:hAnsi="Times New Roman" w:hint="eastAsia"/>
          <w:sz w:val="21"/>
        </w:rPr>
        <w:t>∠</w:t>
      </w:r>
      <w:r w:rsidR="00432279" w:rsidRPr="00681A59">
        <w:rPr>
          <w:rFonts w:ascii="Times New Roman" w:eastAsia="汉仪书宋二简" w:hAnsi="Times New Roman" w:cs="Times New Roman"/>
          <w:sz w:val="21"/>
        </w:rPr>
        <w:t>A</w:t>
      </w:r>
      <w:r w:rsidR="00432279" w:rsidRPr="00681A59">
        <w:rPr>
          <w:rFonts w:ascii="Times New Roman" w:eastAsia="汉仪书宋二简" w:hAnsi="Times New Roman" w:cs="Times New Roman"/>
          <w:sz w:val="21"/>
        </w:rPr>
        <w:t>的大小。</w:t>
      </w:r>
    </w:p>
    <w:p w14:paraId="008D6F72" w14:textId="77777777" w:rsidR="00432279" w:rsidRPr="00681A59" w:rsidRDefault="00F917C0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432279"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432279" w:rsidRPr="00681A59">
        <w:rPr>
          <w:rFonts w:ascii="Times New Roman" w:eastAsia="汉仪书宋二简" w:hAnsi="Times New Roman" w:cs="Times New Roman"/>
          <w:sz w:val="21"/>
        </w:rPr>
        <w:t>再画两个形状、大小不同的等腰三角形</w:t>
      </w:r>
      <w:r w:rsidR="00432279" w:rsidRPr="00681A59">
        <w:rPr>
          <w:rFonts w:ascii="Times New Roman" w:eastAsia="汉仪书宋二简" w:hAnsi="Times New Roman" w:cs="Times New Roman"/>
          <w:sz w:val="21"/>
        </w:rPr>
        <w:t>ABC</w:t>
      </w:r>
      <w:r w:rsidR="00432279" w:rsidRPr="00681A59">
        <w:rPr>
          <w:rFonts w:ascii="Times New Roman" w:eastAsia="汉仪书宋二简" w:hAnsi="Times New Roman" w:cs="Times New Roman"/>
          <w:sz w:val="21"/>
        </w:rPr>
        <w:t>，其中</w:t>
      </w:r>
      <w:r w:rsidR="00432279" w:rsidRPr="00681A59">
        <w:rPr>
          <w:rFonts w:ascii="Times New Roman" w:eastAsia="汉仪书宋二简" w:hAnsi="Times New Roman" w:cs="Times New Roman"/>
          <w:sz w:val="21"/>
        </w:rPr>
        <w:t>AB=AC</w:t>
      </w:r>
      <w:r w:rsidR="00432279" w:rsidRPr="00681A59">
        <w:rPr>
          <w:rFonts w:ascii="Times New Roman" w:eastAsia="汉仪书宋二简" w:hAnsi="Times New Roman" w:cs="Times New Roman"/>
          <w:sz w:val="21"/>
        </w:rPr>
        <w:t>，</w:t>
      </w:r>
      <w:r w:rsidR="00432279" w:rsidRPr="00681A59">
        <w:rPr>
          <w:rFonts w:ascii="Times New Roman" w:eastAsia="汉仪书宋二简" w:hAnsi="Times New Roman" w:cs="Times New Roman"/>
          <w:sz w:val="21"/>
        </w:rPr>
        <w:t>BD</w:t>
      </w:r>
      <w:r w:rsidR="00432279" w:rsidRPr="00681A59">
        <w:rPr>
          <w:rFonts w:ascii="Times New Roman" w:eastAsia="汉仪书宋二简" w:hAnsi="Times New Roman" w:cs="Times New Roman"/>
          <w:sz w:val="21"/>
        </w:rPr>
        <w:t>为边</w:t>
      </w:r>
      <w:r w:rsidR="00432279" w:rsidRPr="00681A59">
        <w:rPr>
          <w:rFonts w:ascii="Times New Roman" w:eastAsia="汉仪书宋二简" w:hAnsi="Times New Roman" w:cs="Times New Roman"/>
          <w:sz w:val="21"/>
        </w:rPr>
        <w:t>AC</w:t>
      </w:r>
      <w:r w:rsidR="00432279" w:rsidRPr="00681A59">
        <w:rPr>
          <w:rFonts w:ascii="Times New Roman" w:eastAsia="汉仪书宋二简" w:hAnsi="Times New Roman" w:cs="Times New Roman"/>
          <w:sz w:val="21"/>
        </w:rPr>
        <w:t>上的高，用量角器分别量出</w:t>
      </w:r>
      <w:r w:rsidR="00432279" w:rsidRPr="00681A59">
        <w:rPr>
          <w:rFonts w:ascii="Times New Roman" w:eastAsia="汉仪书宋二简" w:hAnsi="Times New Roman" w:hint="eastAsia"/>
          <w:sz w:val="21"/>
        </w:rPr>
        <w:t>∠</w:t>
      </w:r>
      <w:r w:rsidR="00432279" w:rsidRPr="00681A59">
        <w:rPr>
          <w:rFonts w:ascii="Times New Roman" w:eastAsia="汉仪书宋二简" w:hAnsi="Times New Roman" w:cs="Times New Roman"/>
          <w:sz w:val="21"/>
        </w:rPr>
        <w:t>CBD</w:t>
      </w:r>
      <w:r w:rsidR="00432279" w:rsidRPr="00681A59">
        <w:rPr>
          <w:rFonts w:ascii="Times New Roman" w:eastAsia="汉仪书宋二简" w:hAnsi="Times New Roman" w:cs="Times New Roman"/>
          <w:sz w:val="21"/>
        </w:rPr>
        <w:t>和</w:t>
      </w:r>
      <w:r w:rsidR="00432279" w:rsidRPr="00681A59">
        <w:rPr>
          <w:rFonts w:ascii="Times New Roman" w:eastAsia="汉仪书宋二简" w:hAnsi="Times New Roman" w:hint="eastAsia"/>
          <w:sz w:val="21"/>
        </w:rPr>
        <w:t>∠</w:t>
      </w:r>
      <w:r w:rsidR="00432279" w:rsidRPr="00681A59">
        <w:rPr>
          <w:rFonts w:ascii="Times New Roman" w:eastAsia="汉仪书宋二简" w:hAnsi="Times New Roman" w:cs="Times New Roman"/>
          <w:sz w:val="21"/>
        </w:rPr>
        <w:t>A</w:t>
      </w:r>
      <w:r w:rsidR="00432279" w:rsidRPr="00681A59">
        <w:rPr>
          <w:rFonts w:ascii="Times New Roman" w:eastAsia="汉仪书宋二简" w:hAnsi="Times New Roman" w:cs="Times New Roman"/>
          <w:sz w:val="21"/>
        </w:rPr>
        <w:t>的大小。</w:t>
      </w:r>
    </w:p>
    <w:p w14:paraId="4CF90962" w14:textId="77777777" w:rsidR="00432279" w:rsidRPr="00681A59" w:rsidRDefault="00F917C0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432279"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432279" w:rsidRPr="00681A59">
        <w:rPr>
          <w:rFonts w:ascii="Times New Roman" w:eastAsia="汉仪书宋二简" w:hAnsi="Times New Roman" w:cs="Times New Roman"/>
          <w:sz w:val="21"/>
        </w:rPr>
        <w:t>根据上面三组数据，猜想</w:t>
      </w:r>
      <w:r w:rsidR="00432279" w:rsidRPr="00681A59">
        <w:rPr>
          <w:rFonts w:ascii="Times New Roman" w:eastAsia="汉仪书宋二简" w:hAnsi="Times New Roman" w:hint="eastAsia"/>
          <w:sz w:val="21"/>
        </w:rPr>
        <w:t>∠</w:t>
      </w:r>
      <w:r w:rsidR="00432279" w:rsidRPr="00681A59">
        <w:rPr>
          <w:rFonts w:ascii="Times New Roman" w:eastAsia="汉仪书宋二简" w:hAnsi="Times New Roman" w:cs="Times New Roman"/>
          <w:sz w:val="21"/>
        </w:rPr>
        <w:t>CBD</w:t>
      </w:r>
      <w:r w:rsidR="00432279" w:rsidRPr="00681A59">
        <w:rPr>
          <w:rFonts w:ascii="Times New Roman" w:eastAsia="汉仪书宋二简" w:hAnsi="Times New Roman" w:cs="Times New Roman"/>
          <w:sz w:val="21"/>
        </w:rPr>
        <w:t>与</w:t>
      </w:r>
      <w:r w:rsidR="00432279" w:rsidRPr="00681A59">
        <w:rPr>
          <w:rFonts w:ascii="Times New Roman" w:eastAsia="汉仪书宋二简" w:hAnsi="Times New Roman" w:hint="eastAsia"/>
          <w:sz w:val="21"/>
        </w:rPr>
        <w:t>∠</w:t>
      </w:r>
      <w:r w:rsidR="00432279" w:rsidRPr="00681A59">
        <w:rPr>
          <w:rFonts w:ascii="Times New Roman" w:eastAsia="汉仪书宋二简" w:hAnsi="Times New Roman" w:cs="Times New Roman"/>
          <w:sz w:val="21"/>
        </w:rPr>
        <w:t>A</w:t>
      </w:r>
      <w:r w:rsidR="00432279" w:rsidRPr="00681A59">
        <w:rPr>
          <w:rFonts w:ascii="Times New Roman" w:eastAsia="汉仪书宋二简" w:hAnsi="Times New Roman" w:cs="Times New Roman"/>
          <w:sz w:val="21"/>
        </w:rPr>
        <w:t>之间的数量关系，并对猜想结果进行说理。</w:t>
      </w:r>
    </w:p>
    <w:p w14:paraId="08E9CB73" w14:textId="77777777" w:rsidR="00432279" w:rsidRPr="00681A59" w:rsidRDefault="00432279" w:rsidP="00432279">
      <w:pPr>
        <w:widowControl/>
        <w:jc w:val="right"/>
        <w:rPr>
          <w:rFonts w:eastAsia="汉仪书宋二简"/>
          <w:sz w:val="21"/>
          <w:lang w:eastAsia="zh-CN"/>
        </w:rPr>
      </w:pPr>
      <w:r w:rsidRPr="00681A59">
        <w:rPr>
          <w:rFonts w:eastAsia="汉仪书宋二简"/>
          <w:noProof/>
        </w:rPr>
        <w:drawing>
          <wp:inline distT="0" distB="0" distL="0" distR="0" wp14:anchorId="76914184" wp14:editId="3D8B6C80">
            <wp:extent cx="1257300" cy="1400175"/>
            <wp:effectExtent l="0" t="0" r="0" b="9525"/>
            <wp:docPr id="450" name="图片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EA75D" w14:textId="77777777" w:rsidR="00432279" w:rsidRPr="00681A59" w:rsidRDefault="00432279">
      <w:pPr>
        <w:widowControl/>
        <w:rPr>
          <w:rFonts w:eastAsia="汉仪书宋二简"/>
          <w:sz w:val="21"/>
          <w:lang w:eastAsia="zh-CN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4D7512E" w14:textId="77777777" w:rsidR="00432279" w:rsidRPr="00681A59" w:rsidRDefault="00432279" w:rsidP="00432279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</w:t>
      </w:r>
      <w:r w:rsidR="00EF1336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="00EF1336" w:rsidRPr="00681A59">
        <w:rPr>
          <w:rFonts w:ascii="Times New Roman" w:eastAsia="汉仪书宋二简" w:hAnsi="Times New Roman" w:cs="Times New Roman"/>
          <w:sz w:val="21"/>
        </w:rPr>
        <w:t>，</w:t>
      </w:r>
      <w:r w:rsidR="00EF1336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B</w:t>
      </w:r>
      <w:r w:rsidRPr="00681A59">
        <w:rPr>
          <w:rFonts w:ascii="Times New Roman" w:eastAsia="汉仪书宋二简" w:hAnsi="Times New Roman" w:cs="Times New Roman"/>
          <w:sz w:val="21"/>
        </w:rPr>
        <w:t>的平分线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Pr="00681A59">
        <w:rPr>
          <w:rFonts w:ascii="Times New Roman" w:eastAsia="汉仪书宋二简" w:hAnsi="Times New Roman" w:cs="Times New Roman"/>
          <w:sz w:val="21"/>
        </w:rPr>
        <w:t>交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于点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="00DE4291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DE//BC</w:t>
      </w:r>
      <w:r w:rsidR="00DE4291" w:rsidRPr="00681A59">
        <w:rPr>
          <w:rFonts w:ascii="Times New Roman" w:eastAsia="汉仪书宋二简" w:hAnsi="Times New Roman" w:cs="Times New Roman"/>
          <w:sz w:val="21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如果点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是边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的中点</w:t>
      </w:r>
      <w:r w:rsidR="00DE4291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AC = 5</w:t>
      </w:r>
      <w:r w:rsidRPr="00681A59">
        <w:rPr>
          <w:rFonts w:ascii="Times New Roman" w:eastAsia="汉仪书宋二简" w:hAnsi="Times New Roman" w:cs="Times New Roman"/>
          <w:sz w:val="21"/>
        </w:rPr>
        <w:t>厘米</w:t>
      </w:r>
      <w:r w:rsidR="00DE4291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求</w:t>
      </w:r>
      <w:r w:rsidRPr="00681A59">
        <w:rPr>
          <w:rFonts w:ascii="Times New Roman" w:eastAsia="汉仪书宋二简" w:hAnsi="Times New Roman" w:cs="Times New Roman"/>
          <w:sz w:val="21"/>
        </w:rPr>
        <w:t>DE</w:t>
      </w:r>
      <w:r w:rsidRPr="00681A59">
        <w:rPr>
          <w:rFonts w:ascii="Times New Roman" w:eastAsia="汉仪书宋二简" w:hAnsi="Times New Roman" w:cs="Times New Roman"/>
          <w:sz w:val="21"/>
        </w:rPr>
        <w:t>的长</w:t>
      </w:r>
      <w:r w:rsidR="00DE4291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3524CF9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28CE349B" wp14:editId="09C4EA70">
            <wp:extent cx="1514475" cy="1362075"/>
            <wp:effectExtent l="0" t="0" r="9525" b="9525"/>
            <wp:docPr id="451" name="图片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F984B" w14:textId="77777777" w:rsidR="00DE4291" w:rsidRPr="00681A59" w:rsidRDefault="00DE4291" w:rsidP="00DE4291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kern w:val="2"/>
          <w:sz w:val="21"/>
        </w:rPr>
        <w:br w:type="page"/>
      </w:r>
    </w:p>
    <w:p w14:paraId="796232B0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  <w:r w:rsidRPr="00681A59">
        <w:rPr>
          <w:rFonts w:ascii="Times New Roman" w:eastAsia="汉仪书宋二简" w:hAnsi="Times New Roman" w:cs="Times New Roman"/>
          <w:sz w:val="21"/>
        </w:rPr>
        <w:t>AB = 6</w:t>
      </w:r>
      <w:r w:rsidRPr="00681A59">
        <w:rPr>
          <w:rFonts w:ascii="Times New Roman" w:eastAsia="汉仪书宋二简" w:hAnsi="Times New Roman" w:cs="Times New Roman"/>
          <w:sz w:val="21"/>
        </w:rPr>
        <w:t>厘米，</w:t>
      </w:r>
      <w:r w:rsidRPr="00681A59">
        <w:rPr>
          <w:rFonts w:ascii="Times New Roman" w:eastAsia="汉仪书宋二简" w:hAnsi="Times New Roman" w:cs="Times New Roman"/>
          <w:sz w:val="21"/>
        </w:rPr>
        <w:t>AC = 5</w:t>
      </w:r>
      <w:r w:rsidRPr="00681A59">
        <w:rPr>
          <w:rFonts w:ascii="Times New Roman" w:eastAsia="汉仪书宋二简" w:hAnsi="Times New Roman" w:cs="Times New Roman"/>
          <w:sz w:val="21"/>
        </w:rPr>
        <w:t>厘米，</w:t>
      </w:r>
      <w:r w:rsidRPr="00681A59">
        <w:rPr>
          <w:rFonts w:ascii="Times New Roman" w:eastAsia="汉仪书宋二简" w:hAnsi="Times New Roman" w:cs="Times New Roman"/>
          <w:sz w:val="21"/>
        </w:rPr>
        <w:t>BP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CP</w:t>
      </w:r>
      <w:r w:rsidRPr="00681A59">
        <w:rPr>
          <w:rFonts w:ascii="Times New Roman" w:eastAsia="汉仪书宋二简" w:hAnsi="Times New Roman" w:cs="Times New Roman"/>
          <w:sz w:val="21"/>
        </w:rPr>
        <w:t>分别是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B</w:t>
      </w:r>
      <w:r w:rsidRPr="00681A59">
        <w:rPr>
          <w:rFonts w:ascii="Times New Roman" w:eastAsia="汉仪书宋二简" w:hAnsi="Times New Roman" w:cs="Times New Roman"/>
          <w:sz w:val="21"/>
        </w:rPr>
        <w:t>的平分线，</w:t>
      </w:r>
      <w:r w:rsidRPr="00681A59">
        <w:rPr>
          <w:rFonts w:ascii="Times New Roman" w:eastAsia="汉仪书宋二简" w:hAnsi="Times New Roman" w:cs="Times New Roman"/>
          <w:sz w:val="21"/>
        </w:rPr>
        <w:t>MN</w:t>
      </w:r>
      <w:r w:rsidRPr="00681A59">
        <w:rPr>
          <w:rFonts w:ascii="Times New Roman" w:eastAsia="汉仪书宋二简" w:hAnsi="Times New Roman" w:cs="Times New Roman"/>
          <w:sz w:val="21"/>
        </w:rPr>
        <w:t>经过点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，且</w:t>
      </w:r>
      <w:r w:rsidRPr="00681A59">
        <w:rPr>
          <w:rFonts w:ascii="Times New Roman" w:eastAsia="汉仪书宋二简" w:hAnsi="Times New Roman" w:cs="Times New Roman"/>
          <w:sz w:val="21"/>
        </w:rPr>
        <w:t>MN//B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MN</w:t>
      </w:r>
      <w:r w:rsidRPr="00681A59">
        <w:rPr>
          <w:rFonts w:ascii="Times New Roman" w:eastAsia="汉仪书宋二简" w:hAnsi="Times New Roman" w:cs="Times New Roman"/>
          <w:sz w:val="21"/>
        </w:rPr>
        <w:t>分别交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于点</w:t>
      </w:r>
      <w:r w:rsidRPr="00681A59">
        <w:rPr>
          <w:rFonts w:ascii="Times New Roman" w:eastAsia="汉仪书宋二简" w:hAnsi="Times New Roman" w:cs="Times New Roman"/>
          <w:sz w:val="21"/>
        </w:rPr>
        <w:t>M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N</w:t>
      </w:r>
      <w:r w:rsidRPr="00681A59">
        <w:rPr>
          <w:rFonts w:ascii="Times New Roman" w:eastAsia="汉仪书宋二简" w:hAnsi="Times New Roman" w:cs="Times New Roman"/>
          <w:sz w:val="21"/>
        </w:rPr>
        <w:t>，求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MN</w:t>
      </w:r>
      <w:r w:rsidRPr="00681A59">
        <w:rPr>
          <w:rFonts w:ascii="Times New Roman" w:eastAsia="汉仪书宋二简" w:hAnsi="Times New Roman" w:cs="Times New Roman"/>
          <w:sz w:val="21"/>
        </w:rPr>
        <w:t>的周长。</w:t>
      </w:r>
    </w:p>
    <w:p w14:paraId="473F78AC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709440" behindDoc="0" locked="0" layoutInCell="1" allowOverlap="1" wp14:anchorId="62629324" wp14:editId="7AB3BEB7">
            <wp:simplePos x="0" y="0"/>
            <wp:positionH relativeFrom="column">
              <wp:posOffset>3609975</wp:posOffset>
            </wp:positionH>
            <wp:positionV relativeFrom="paragraph">
              <wp:posOffset>154305</wp:posOffset>
            </wp:positionV>
            <wp:extent cx="1466850" cy="1162050"/>
            <wp:effectExtent l="0" t="0" r="0" b="0"/>
            <wp:wrapSquare wrapText="bothSides"/>
            <wp:docPr id="452" name="图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cs="Times New Roman"/>
          <w:sz w:val="21"/>
        </w:rPr>
        <w:t>BP</w:t>
      </w:r>
      <w:r w:rsidRPr="00681A59">
        <w:rPr>
          <w:rFonts w:ascii="Times New Roman" w:eastAsia="汉仪书宋二简" w:hAnsi="Times New Roman" w:cs="Times New Roman"/>
          <w:sz w:val="21"/>
        </w:rPr>
        <w:t>是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的平分线，</w:t>
      </w:r>
    </w:p>
    <w:p w14:paraId="69053B05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MBP =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8B6152C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Pr="00681A59">
        <w:rPr>
          <w:rFonts w:ascii="Times New Roman" w:eastAsia="汉仪书宋二简" w:hAnsi="Times New Roman" w:cs="Times New Roman"/>
          <w:sz w:val="21"/>
        </w:rPr>
        <w:t>MN</w:t>
      </w:r>
      <w:r w:rsidRPr="00681A59">
        <w:rPr>
          <w:rFonts w:ascii="Times New Roman" w:eastAsia="汉仪书宋二简" w:hAnsi="Times New Roman" w:hint="eastAsia"/>
          <w:sz w:val="21"/>
        </w:rPr>
        <w:t>∥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4C56F11B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MPB=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3E6C7485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MBP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_______ 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等量代换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61BEF8BE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此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76597679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同理，</w:t>
      </w:r>
      <w:r w:rsidRPr="00681A59">
        <w:rPr>
          <w:rFonts w:ascii="Times New Roman" w:eastAsia="汉仪书宋二简" w:hAnsi="Times New Roman" w:cs="Times New Roman"/>
          <w:sz w:val="21"/>
        </w:rPr>
        <w:t>PN = NC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122FDE9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MN</w:t>
      </w:r>
      <w:r w:rsidRPr="00681A59">
        <w:rPr>
          <w:rFonts w:ascii="Times New Roman" w:eastAsia="汉仪书宋二简" w:hAnsi="Times New Roman" w:cs="Times New Roman"/>
          <w:sz w:val="21"/>
        </w:rPr>
        <w:t>的周长</w:t>
      </w:r>
      <w:r w:rsidRPr="00681A59">
        <w:rPr>
          <w:rFonts w:ascii="Times New Roman" w:eastAsia="汉仪书宋二简" w:hAnsi="Times New Roman" w:cs="Times New Roman"/>
          <w:sz w:val="21"/>
        </w:rPr>
        <w:t>= AM+MN + NA</w:t>
      </w:r>
    </w:p>
    <w:p w14:paraId="1673BA86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ab/>
        <w:t>= AM+MP+PN + NA</w:t>
      </w:r>
    </w:p>
    <w:p w14:paraId="70C76937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ab/>
        <w:t>= AM+MB + NC + NA</w:t>
      </w:r>
    </w:p>
    <w:p w14:paraId="2D1C4836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ab/>
        <w:t>=AB+AC</w:t>
      </w:r>
    </w:p>
    <w:p w14:paraId="310B0261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ab/>
        <w:t>=_______</w:t>
      </w:r>
      <w:r w:rsidRPr="00681A59">
        <w:rPr>
          <w:rFonts w:ascii="Times New Roman" w:eastAsia="汉仪书宋二简" w:hAnsi="Times New Roman" w:cs="Times New Roman"/>
          <w:sz w:val="21"/>
        </w:rPr>
        <w:t>厘米。</w:t>
      </w:r>
    </w:p>
    <w:p w14:paraId="0E671703" w14:textId="77777777" w:rsidR="00DE4291" w:rsidRPr="00681A59" w:rsidRDefault="00DE4291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23EA846A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 xml:space="preserve">BC 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= 5</w:t>
      </w:r>
      <w:r w:rsidRPr="00681A59">
        <w:rPr>
          <w:rFonts w:ascii="Times New Roman" w:eastAsia="汉仪书宋二简" w:hAnsi="Times New Roman" w:cs="Times New Roman"/>
          <w:sz w:val="21"/>
        </w:rPr>
        <w:t>厘米，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BP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、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CP</w:t>
      </w:r>
      <w:r w:rsidRPr="00681A59">
        <w:rPr>
          <w:rFonts w:ascii="Times New Roman" w:eastAsia="汉仪书宋二简" w:hAnsi="Times New Roman" w:cs="Times New Roman"/>
          <w:sz w:val="21"/>
          <w:lang w:val="en-US" w:bidi="en-US"/>
        </w:rPr>
        <w:t xml:space="preserve"> </w:t>
      </w:r>
      <w:r w:rsidRPr="00681A59">
        <w:rPr>
          <w:rFonts w:ascii="Times New Roman" w:eastAsia="汉仪书宋二简" w:hAnsi="Times New Roman" w:cs="Times New Roman"/>
          <w:sz w:val="21"/>
        </w:rPr>
        <w:t>分别是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、</w:t>
      </w:r>
      <w:r w:rsidRPr="00681A59">
        <w:rPr>
          <w:rFonts w:ascii="Times New Roman" w:eastAsia="汉仪书宋二简" w:hAnsi="Times New Roman" w:hint="eastAsia"/>
          <w:sz w:val="21"/>
          <w:szCs w:val="20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ACB</w:t>
      </w:r>
      <w:r w:rsidRPr="00681A59">
        <w:rPr>
          <w:rFonts w:ascii="Times New Roman" w:eastAsia="汉仪书宋二简" w:hAnsi="Times New Roman" w:cs="Times New Roman"/>
          <w:sz w:val="21"/>
        </w:rPr>
        <w:t>的平分线，且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PD//AB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PE//AC</w:t>
      </w:r>
      <w:r w:rsidRPr="00681A59">
        <w:rPr>
          <w:rFonts w:ascii="Times New Roman" w:eastAsia="汉仪书宋二简" w:hAnsi="Times New Roman" w:cs="Times New Roman"/>
          <w:sz w:val="21"/>
        </w:rPr>
        <w:t>，点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D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0"/>
          <w:lang w:val="en-US" w:bidi="en-US"/>
        </w:rPr>
        <w:t>、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在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上。求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bidi="en-US"/>
        </w:rPr>
        <w:t>PDE</w:t>
      </w:r>
      <w:r w:rsidRPr="00681A59">
        <w:rPr>
          <w:rFonts w:ascii="Times New Roman" w:eastAsia="汉仪书宋二简" w:hAnsi="Times New Roman" w:cs="Times New Roman"/>
          <w:sz w:val="21"/>
        </w:rPr>
        <w:t>的周长。</w:t>
      </w:r>
    </w:p>
    <w:p w14:paraId="76E6A46E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CA86F3C" wp14:editId="44C03B45">
            <wp:extent cx="1333500" cy="1352550"/>
            <wp:effectExtent l="0" t="0" r="0" b="0"/>
            <wp:docPr id="453" name="图片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F0C92" w14:textId="77777777" w:rsidR="00DE4291" w:rsidRPr="00681A59" w:rsidRDefault="00DE4291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52D1F336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710464" behindDoc="0" locked="0" layoutInCell="1" allowOverlap="1" wp14:anchorId="1DAEA42E" wp14:editId="4FDD3195">
            <wp:simplePos x="0" y="0"/>
            <wp:positionH relativeFrom="column">
              <wp:posOffset>3609975</wp:posOffset>
            </wp:positionH>
            <wp:positionV relativeFrom="paragraph">
              <wp:posOffset>78105</wp:posOffset>
            </wp:positionV>
            <wp:extent cx="1876425" cy="1085850"/>
            <wp:effectExtent l="0" t="0" r="9525" b="0"/>
            <wp:wrapSquare wrapText="bothSides"/>
            <wp:docPr id="454" name="图片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，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1 =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CD = CB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B6C44F8" w14:textId="77777777" w:rsidR="00DE4291" w:rsidRPr="00681A59" w:rsidRDefault="00F917C0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DE4291"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DE4291" w:rsidRPr="00681A59">
        <w:rPr>
          <w:rFonts w:ascii="Times New Roman" w:eastAsia="汉仪书宋二简" w:hAnsi="Times New Roman" w:cs="Times New Roman"/>
          <w:sz w:val="21"/>
        </w:rPr>
        <w:t>AD</w:t>
      </w:r>
      <w:r w:rsidR="00DE4291" w:rsidRPr="00681A59">
        <w:rPr>
          <w:rFonts w:ascii="Times New Roman" w:eastAsia="汉仪书宋二简" w:hAnsi="Times New Roman" w:cs="Times New Roman"/>
          <w:sz w:val="21"/>
        </w:rPr>
        <w:t>与</w:t>
      </w:r>
      <w:r w:rsidR="00DE4291" w:rsidRPr="00681A59">
        <w:rPr>
          <w:rFonts w:ascii="Times New Roman" w:eastAsia="汉仪书宋二简" w:hAnsi="Times New Roman" w:cs="Times New Roman"/>
          <w:sz w:val="21"/>
        </w:rPr>
        <w:t>AB</w:t>
      </w:r>
      <w:r w:rsidR="00DE4291" w:rsidRPr="00681A59">
        <w:rPr>
          <w:rFonts w:ascii="Times New Roman" w:eastAsia="汉仪书宋二简" w:hAnsi="Times New Roman" w:cs="Times New Roman"/>
          <w:sz w:val="21"/>
        </w:rPr>
        <w:t>相等吗？为什么？</w:t>
      </w:r>
    </w:p>
    <w:p w14:paraId="639EBC94" w14:textId="77777777" w:rsidR="00DE4291" w:rsidRPr="00681A59" w:rsidRDefault="00F917C0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DE4291"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DE4291" w:rsidRPr="00681A59">
        <w:rPr>
          <w:rFonts w:ascii="Times New Roman" w:eastAsia="汉仪书宋二简" w:hAnsi="Times New Roman" w:hint="eastAsia"/>
          <w:sz w:val="21"/>
        </w:rPr>
        <w:t>△</w:t>
      </w:r>
      <w:r w:rsidR="00DE4291" w:rsidRPr="00681A59">
        <w:rPr>
          <w:rFonts w:ascii="Times New Roman" w:eastAsia="汉仪书宋二简" w:hAnsi="Times New Roman" w:cs="Times New Roman"/>
          <w:sz w:val="21"/>
        </w:rPr>
        <w:t>ADC</w:t>
      </w:r>
      <w:r w:rsidR="00DE4291" w:rsidRPr="00681A59">
        <w:rPr>
          <w:rFonts w:ascii="Times New Roman" w:eastAsia="汉仪书宋二简" w:hAnsi="Times New Roman" w:cs="Times New Roman"/>
          <w:sz w:val="21"/>
        </w:rPr>
        <w:t>与</w:t>
      </w:r>
      <w:r w:rsidR="00DE4291" w:rsidRPr="00681A59">
        <w:rPr>
          <w:rFonts w:ascii="Times New Roman" w:eastAsia="汉仪书宋二简" w:hAnsi="Times New Roman" w:hint="eastAsia"/>
          <w:sz w:val="21"/>
        </w:rPr>
        <w:t>△</w:t>
      </w:r>
      <w:r w:rsidR="00DE4291"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="00DE4291" w:rsidRPr="00681A59">
        <w:rPr>
          <w:rFonts w:ascii="Times New Roman" w:eastAsia="汉仪书宋二简" w:hAnsi="Times New Roman" w:cs="Times New Roman"/>
          <w:sz w:val="21"/>
        </w:rPr>
        <w:t>BC</w:t>
      </w:r>
      <w:r w:rsidR="00DE4291" w:rsidRPr="00681A59">
        <w:rPr>
          <w:rFonts w:ascii="Times New Roman" w:eastAsia="汉仪书宋二简" w:hAnsi="Times New Roman" w:cs="Times New Roman"/>
          <w:sz w:val="21"/>
        </w:rPr>
        <w:t>全等吗？为什么？</w:t>
      </w:r>
    </w:p>
    <w:p w14:paraId="5BB5557A" w14:textId="77777777" w:rsidR="00DE4291" w:rsidRPr="00681A59" w:rsidRDefault="00DE4291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569D0FBF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已知</w:t>
      </w:r>
      <w:r w:rsidRPr="00681A59">
        <w:rPr>
          <w:rFonts w:ascii="Times New Roman" w:eastAsia="汉仪书宋二简" w:hAnsi="Times New Roman" w:cs="Times New Roman"/>
          <w:sz w:val="21"/>
        </w:rPr>
        <w:t>AC = B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="005F61C7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B = 90°</w:t>
      </w:r>
      <w:r w:rsidR="00121A25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="00121A25"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="00121A25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垂足为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="00121A25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那么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="00121A25" w:rsidRPr="00681A59">
        <w:rPr>
          <w:rFonts w:ascii="Times New Roman" w:eastAsia="汉仪书宋二简" w:hAnsi="Times New Roman" w:cs="Times New Roman"/>
          <w:sz w:val="21"/>
        </w:rPr>
        <w:t>ACD</w:t>
      </w:r>
      <w:r w:rsidRPr="00681A59">
        <w:rPr>
          <w:rFonts w:ascii="Times New Roman" w:eastAsia="汉仪书宋二简" w:hAnsi="Times New Roman" w:cs="Times New Roman"/>
          <w:sz w:val="21"/>
        </w:rPr>
        <w:t>是不是等腰三角形？为什么？</w:t>
      </w:r>
    </w:p>
    <w:p w14:paraId="6271F7D6" w14:textId="77777777" w:rsidR="00DE4291" w:rsidRPr="00681A59" w:rsidRDefault="00121A25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711488" behindDoc="0" locked="0" layoutInCell="1" allowOverlap="1" wp14:anchorId="73C3F5CC" wp14:editId="3FB976B0">
            <wp:simplePos x="0" y="0"/>
            <wp:positionH relativeFrom="column">
              <wp:posOffset>3362325</wp:posOffset>
            </wp:positionH>
            <wp:positionV relativeFrom="paragraph">
              <wp:posOffset>11430</wp:posOffset>
            </wp:positionV>
            <wp:extent cx="1676400" cy="1381125"/>
            <wp:effectExtent l="0" t="0" r="0" b="9525"/>
            <wp:wrapSquare wrapText="bothSides"/>
            <wp:docPr id="455" name="图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4291" w:rsidRPr="00681A59">
        <w:rPr>
          <w:rFonts w:ascii="Times New Roman" w:eastAsia="汉仪书宋二简" w:hAnsi="Times New Roman" w:cs="Times New Roman"/>
          <w:sz w:val="21"/>
        </w:rPr>
        <w:t>解：因为</w:t>
      </w:r>
      <w:r w:rsidR="00DE4291" w:rsidRPr="00681A59">
        <w:rPr>
          <w:rFonts w:ascii="Times New Roman" w:eastAsia="汉仪书宋二简" w:hAnsi="Times New Roman" w:cs="Times New Roman"/>
          <w:sz w:val="21"/>
        </w:rPr>
        <w:t>AC = BC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="00DE4291"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="00DE4291"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493DCAB2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 =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="00121A25" w:rsidRPr="00681A59">
        <w:rPr>
          <w:rFonts w:ascii="Times New Roman" w:eastAsia="汉仪书宋二简" w:hAnsi="Times New Roman" w:cs="Times New Roman"/>
          <w:sz w:val="21"/>
        </w:rPr>
        <w:t>（</w:t>
      </w:r>
      <w:r w:rsidR="00121A25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121A25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6295F577" w14:textId="77777777" w:rsidR="00121A25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又因为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+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B+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B = 180°</w:t>
      </w:r>
      <w:r w:rsidR="00121A25" w:rsidRPr="00681A59">
        <w:rPr>
          <w:rFonts w:ascii="Times New Roman" w:eastAsia="汉仪书宋二简" w:hAnsi="Times New Roman" w:cs="Times New Roman"/>
          <w:sz w:val="21"/>
        </w:rPr>
        <w:t>（</w:t>
      </w:r>
      <w:r w:rsidR="00121A25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121A25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2DF6B82A" w14:textId="77777777" w:rsidR="00DE4291" w:rsidRPr="00681A59" w:rsidRDefault="00121A25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hint="eastAsia"/>
          <w:sz w:val="21"/>
        </w:rPr>
        <w:t>∠</w:t>
      </w:r>
      <w:r w:rsidR="00DE4291" w:rsidRPr="00681A59">
        <w:rPr>
          <w:rFonts w:ascii="Times New Roman" w:eastAsia="汉仪书宋二简" w:hAnsi="Times New Roman" w:cs="Times New Roman"/>
          <w:sz w:val="21"/>
        </w:rPr>
        <w:t>ACB = 9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6D03E63E" w14:textId="77777777" w:rsidR="00121A25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+90°=180°</w:t>
      </w:r>
      <w:r w:rsidR="00121A25"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49A4C133" w14:textId="77777777" w:rsidR="00121A25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 =</w:t>
      </w:r>
      <w:r w:rsidR="00121A25" w:rsidRPr="00681A59">
        <w:rPr>
          <w:rFonts w:ascii="Times New Roman" w:eastAsia="汉仪书宋二简" w:hAnsi="Times New Roman" w:cs="Times New Roman"/>
          <w:sz w:val="21"/>
        </w:rPr>
        <w:t>_______</w:t>
      </w:r>
      <w:r w:rsidR="00121A25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09491ED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由</w:t>
      </w:r>
      <w:r w:rsidRPr="00681A59">
        <w:rPr>
          <w:rFonts w:ascii="Times New Roman" w:eastAsia="汉仪书宋二简" w:hAnsi="Times New Roman" w:cs="Times New Roman"/>
          <w:sz w:val="21"/>
        </w:rPr>
        <w:t>CD</w:t>
      </w:r>
      <w:r w:rsidR="00121A25"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 xml:space="preserve">AB 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6EAF071D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DC = 90°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垂直的意义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="00121A25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4BB0D174" w14:textId="77777777" w:rsidR="00DE4291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由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+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DC +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D = 180°</w:t>
      </w:r>
      <w:r w:rsidR="00121A25" w:rsidRPr="00681A59">
        <w:rPr>
          <w:rFonts w:ascii="Times New Roman" w:eastAsia="汉仪书宋二简" w:hAnsi="Times New Roman" w:cs="Times New Roman"/>
          <w:sz w:val="21"/>
        </w:rPr>
        <w:t>（</w:t>
      </w:r>
      <w:r w:rsidR="00121A25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121A25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59603AF6" w14:textId="77777777" w:rsidR="00121A25" w:rsidRPr="00681A59" w:rsidRDefault="00DE4291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="00121A25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D =</w:t>
      </w:r>
      <w:r w:rsidR="00121A25" w:rsidRPr="00681A59">
        <w:rPr>
          <w:rFonts w:ascii="Times New Roman" w:eastAsia="汉仪书宋二简" w:hAnsi="Times New Roman" w:cs="Times New Roman"/>
          <w:sz w:val="21"/>
        </w:rPr>
        <w:t>_______</w:t>
      </w:r>
      <w:r w:rsidR="00121A25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BC2D7D1" w14:textId="77777777" w:rsidR="00121A25" w:rsidRPr="00681A59" w:rsidRDefault="00DE4291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DA = DC</w:t>
      </w:r>
      <w:r w:rsidR="00121A25" w:rsidRPr="00681A59">
        <w:rPr>
          <w:rFonts w:ascii="Times New Roman" w:eastAsia="汉仪书宋二简" w:hAnsi="Times New Roman" w:cs="Times New Roman"/>
          <w:sz w:val="21"/>
        </w:rPr>
        <w:t>（</w:t>
      </w:r>
      <w:r w:rsidR="00121A25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121A25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5CDE4EB5" w14:textId="77777777" w:rsidR="00121A25" w:rsidRPr="00681A59" w:rsidRDefault="00121A25" w:rsidP="00DE429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即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CD</w:t>
      </w:r>
      <w:r w:rsidRPr="00681A59">
        <w:rPr>
          <w:rFonts w:ascii="Times New Roman" w:eastAsia="汉仪书宋二简" w:hAnsi="Times New Roman" w:cs="Times New Roman"/>
          <w:sz w:val="21"/>
        </w:rPr>
        <w:t>是等腰三角形。</w:t>
      </w:r>
    </w:p>
    <w:p w14:paraId="577E512A" w14:textId="77777777" w:rsidR="00121A25" w:rsidRPr="00681A59" w:rsidRDefault="00121A2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23FCA92D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712512" behindDoc="0" locked="0" layoutInCell="1" allowOverlap="1" wp14:anchorId="490B2736" wp14:editId="4BEC2453">
            <wp:simplePos x="0" y="0"/>
            <wp:positionH relativeFrom="column">
              <wp:posOffset>3533775</wp:posOffset>
            </wp:positionH>
            <wp:positionV relativeFrom="paragraph">
              <wp:posOffset>97155</wp:posOffset>
            </wp:positionV>
            <wp:extent cx="1781175" cy="1666875"/>
            <wp:effectExtent l="0" t="0" r="9525" b="9525"/>
            <wp:wrapSquare wrapText="bothSides"/>
            <wp:docPr id="456" name="图片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Times New Roman"/>
          <w:sz w:val="21"/>
        </w:rPr>
        <w:t>如图，已知</w:t>
      </w:r>
      <w:r w:rsidRPr="00681A59">
        <w:rPr>
          <w:rFonts w:ascii="Times New Roman" w:eastAsia="汉仪书宋二简" w:hAnsi="Times New Roman" w:cs="Times New Roman"/>
          <w:sz w:val="21"/>
        </w:rPr>
        <w:t xml:space="preserve"> AB=AD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CB=CD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EF2F2EC" w14:textId="77777777" w:rsidR="00DE4291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BAC = 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DAC</w:t>
      </w:r>
      <w:r w:rsidRPr="00681A59">
        <w:rPr>
          <w:rFonts w:ascii="Times New Roman" w:eastAsia="汉仪书宋二简" w:hAnsi="Times New Roman" w:cs="Times New Roman"/>
          <w:sz w:val="21"/>
        </w:rPr>
        <w:t>吗？说明理由。</w:t>
      </w:r>
    </w:p>
    <w:p w14:paraId="395E1DD4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2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AC</w:t>
      </w:r>
      <w:r w:rsidRPr="00681A59">
        <w:rPr>
          <w:rFonts w:ascii="Times New Roman" w:eastAsia="汉仪书宋二简" w:hAnsi="Times New Roman" w:cs="Times New Roman"/>
          <w:sz w:val="21"/>
        </w:rPr>
        <w:t>和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互相垂直吗？为什么？</w:t>
      </w:r>
    </w:p>
    <w:p w14:paraId="6AAB1C8A" w14:textId="77777777" w:rsidR="00121A25" w:rsidRPr="00681A59" w:rsidRDefault="00121A2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172C1C2" w14:textId="77777777" w:rsidR="00DE4291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上午</w:t>
      </w:r>
      <w:r w:rsidRPr="00681A59">
        <w:rPr>
          <w:rFonts w:ascii="Times New Roman" w:eastAsia="汉仪书宋二简" w:hAnsi="Times New Roman" w:cs="Times New Roman"/>
          <w:sz w:val="21"/>
        </w:rPr>
        <w:t>10</w:t>
      </w:r>
      <w:r w:rsidRPr="00681A59">
        <w:rPr>
          <w:rFonts w:ascii="Times New Roman" w:eastAsia="汉仪书宋二简" w:hAnsi="Times New Roman" w:cs="Times New Roman"/>
          <w:sz w:val="21"/>
        </w:rPr>
        <w:t>时，一艘船从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处出发以</w:t>
      </w:r>
      <w:r w:rsidRPr="00681A59">
        <w:rPr>
          <w:rFonts w:ascii="Times New Roman" w:eastAsia="汉仪书宋二简" w:hAnsi="Times New Roman" w:cs="Times New Roman"/>
          <w:sz w:val="21"/>
        </w:rPr>
        <w:t>20</w:t>
      </w:r>
      <w:r w:rsidRPr="00681A59">
        <w:rPr>
          <w:rFonts w:ascii="Times New Roman" w:eastAsia="汉仪书宋二简" w:hAnsi="Times New Roman" w:cs="Times New Roman"/>
          <w:sz w:val="21"/>
        </w:rPr>
        <w:t>海里</w:t>
      </w:r>
      <w:r w:rsidRPr="00681A59">
        <w:rPr>
          <w:rFonts w:ascii="Times New Roman" w:eastAsia="汉仪书宋二简" w:hAnsi="Times New Roman" w:cs="Times New Roman"/>
          <w:sz w:val="21"/>
        </w:rPr>
        <w:t>/</w:t>
      </w:r>
      <w:r w:rsidRPr="00681A59">
        <w:rPr>
          <w:rFonts w:ascii="Times New Roman" w:eastAsia="汉仪书宋二简" w:hAnsi="Times New Roman" w:cs="Times New Roman"/>
          <w:sz w:val="21"/>
        </w:rPr>
        <w:t>时的速度向正北方向航行，</w:t>
      </w:r>
      <w:r w:rsidRPr="00681A59">
        <w:rPr>
          <w:rFonts w:ascii="Times New Roman" w:eastAsia="汉仪书宋二简" w:hAnsi="Times New Roman" w:cs="Times New Roman"/>
          <w:sz w:val="21"/>
        </w:rPr>
        <w:t>11</w:t>
      </w:r>
      <w:r w:rsidRPr="00681A59">
        <w:rPr>
          <w:rFonts w:ascii="Times New Roman" w:eastAsia="汉仪书宋二简" w:hAnsi="Times New Roman" w:cs="Times New Roman"/>
          <w:sz w:val="21"/>
        </w:rPr>
        <w:t>时</w:t>
      </w:r>
      <w:r w:rsidRPr="00681A59">
        <w:rPr>
          <w:rFonts w:ascii="Times New Roman" w:eastAsia="汉仪书宋二简" w:hAnsi="Times New Roman" w:cs="Times New Roman"/>
          <w:sz w:val="21"/>
        </w:rPr>
        <w:t>45</w:t>
      </w:r>
      <w:r w:rsidRPr="00681A59">
        <w:rPr>
          <w:rFonts w:ascii="Times New Roman" w:eastAsia="汉仪书宋二简" w:hAnsi="Times New Roman" w:cs="Times New Roman"/>
          <w:sz w:val="21"/>
        </w:rPr>
        <w:t>分到达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处。从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处测得灯塔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在北偏西</w:t>
      </w:r>
      <w:r w:rsidRPr="00681A59">
        <w:rPr>
          <w:rFonts w:ascii="Times New Roman" w:eastAsia="汉仪书宋二简" w:hAnsi="Times New Roman" w:cs="Times New Roman"/>
          <w:sz w:val="21"/>
        </w:rPr>
        <w:t>26°</w:t>
      </w:r>
      <w:r w:rsidRPr="00681A59">
        <w:rPr>
          <w:rFonts w:ascii="Times New Roman" w:eastAsia="汉仪书宋二简" w:hAnsi="Times New Roman" w:cs="Times New Roman"/>
          <w:sz w:val="21"/>
        </w:rPr>
        <w:t>方向，从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处测</w:t>
      </w:r>
      <w:r w:rsidRPr="00681A59">
        <w:rPr>
          <w:rFonts w:ascii="Times New Roman" w:eastAsia="汉仪书宋二简" w:hAnsi="Times New Roman" w:cs="Times New Roman"/>
          <w:sz w:val="21"/>
        </w:rPr>
        <w:t xml:space="preserve"> </w:t>
      </w:r>
      <w:r w:rsidRPr="00681A59">
        <w:rPr>
          <w:rFonts w:ascii="Times New Roman" w:eastAsia="汉仪书宋二简" w:hAnsi="Times New Roman" w:cs="Times New Roman"/>
          <w:sz w:val="21"/>
        </w:rPr>
        <w:t>得灯塔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在北偏西</w:t>
      </w:r>
      <w:r w:rsidRPr="00681A59">
        <w:rPr>
          <w:rFonts w:ascii="Times New Roman" w:eastAsia="汉仪书宋二简" w:hAnsi="Times New Roman" w:cs="Times New Roman"/>
          <w:sz w:val="21"/>
        </w:rPr>
        <w:t>52°</w:t>
      </w:r>
      <w:r w:rsidRPr="00681A59">
        <w:rPr>
          <w:rFonts w:ascii="Times New Roman" w:eastAsia="汉仪书宋二简" w:hAnsi="Times New Roman" w:cs="Times New Roman"/>
          <w:sz w:val="21"/>
        </w:rPr>
        <w:t>方向，求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处到灯塔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的距离。</w:t>
      </w:r>
    </w:p>
    <w:p w14:paraId="6A801155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D3A5899" wp14:editId="0265B443">
            <wp:extent cx="923925" cy="1352550"/>
            <wp:effectExtent l="0" t="0" r="9525" b="0"/>
            <wp:docPr id="457" name="图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5CC42" w14:textId="77777777" w:rsidR="00121A25" w:rsidRPr="00681A59" w:rsidRDefault="00121A2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B19ECC6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是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Times New Roman" w:eastAsia="汉仪书宋二简" w:hAnsi="Times New Roman" w:cs="Times New Roman"/>
          <w:sz w:val="21"/>
        </w:rPr>
        <w:t>上的一点，</w:t>
      </w:r>
      <w:r w:rsidRPr="00681A59">
        <w:rPr>
          <w:rFonts w:ascii="Times New Roman" w:eastAsia="汉仪书宋二简" w:hAnsi="Times New Roman" w:cs="Times New Roman"/>
          <w:sz w:val="21"/>
        </w:rPr>
        <w:t>EB = E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E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E</w:t>
      </w:r>
      <w:r w:rsidRPr="00681A59">
        <w:rPr>
          <w:rFonts w:ascii="Times New Roman" w:eastAsia="汉仪书宋二简" w:hAnsi="Times New Roman" w:cs="Times New Roman"/>
          <w:sz w:val="21"/>
        </w:rPr>
        <w:t>，请填写理由，说明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Times New Roman" w:eastAsia="汉仪书宋二简" w:hAnsi="Times New Roman" w:hint="eastAsia"/>
          <w:sz w:val="21"/>
        </w:rPr>
        <w:t>⊥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4C9D37E1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cs="Times New Roman"/>
          <w:sz w:val="21"/>
        </w:rPr>
        <w:t>EB=EC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4675854F" w14:textId="77777777" w:rsidR="00121A25" w:rsidRPr="00681A59" w:rsidRDefault="0048019F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713536" behindDoc="0" locked="0" layoutInCell="1" allowOverlap="1" wp14:anchorId="12C1172E" wp14:editId="14A2F2F8">
            <wp:simplePos x="0" y="0"/>
            <wp:positionH relativeFrom="column">
              <wp:posOffset>3990975</wp:posOffset>
            </wp:positionH>
            <wp:positionV relativeFrom="paragraph">
              <wp:posOffset>30480</wp:posOffset>
            </wp:positionV>
            <wp:extent cx="1238250" cy="1343025"/>
            <wp:effectExtent l="0" t="0" r="0" b="9525"/>
            <wp:wrapSquare wrapText="bothSides"/>
            <wp:docPr id="459" name="图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21A25"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="00121A25" w:rsidRPr="00681A59">
        <w:rPr>
          <w:rFonts w:ascii="Times New Roman" w:eastAsia="汉仪书宋二简" w:hAnsi="Times New Roman" w:cs="Times New Roman"/>
          <w:sz w:val="21"/>
        </w:rPr>
        <w:t>EBC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="00121A25" w:rsidRPr="00681A59">
        <w:rPr>
          <w:rFonts w:ascii="Times New Roman" w:eastAsia="汉仪书宋二简" w:hAnsi="Times New Roman" w:cs="Times New Roman"/>
          <w:sz w:val="21"/>
        </w:rPr>
        <w:t>EC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58807FC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又因为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E =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E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="0048019F" w:rsidRPr="00681A59">
        <w:rPr>
          <w:rFonts w:ascii="Times New Roman" w:eastAsia="汉仪书宋二简" w:hAnsi="Times New Roman" w:cs="Times New Roman"/>
          <w:sz w:val="21"/>
        </w:rPr>
        <w:t>已知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="0048019F"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6EA711AE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E+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EBC = 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ACE + 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="0048019F"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="0048019F" w:rsidRPr="00681A59">
        <w:rPr>
          <w:rFonts w:ascii="Times New Roman" w:eastAsia="汉仪书宋二简" w:hAnsi="Times New Roman" w:cs="Times New Roman"/>
          <w:sz w:val="21"/>
        </w:rPr>
        <w:t>（</w:t>
      </w:r>
      <w:r w:rsidR="0048019F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48019F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1A5E36D3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即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C=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B</w:t>
      </w:r>
      <w:r w:rsidR="0048019F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B6A04CF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AB=A</w:t>
      </w:r>
      <w:r w:rsidR="0048019F" w:rsidRPr="00681A59">
        <w:rPr>
          <w:rFonts w:ascii="Times New Roman" w:eastAsia="汉仪书宋二简" w:hAnsi="Times New Roman" w:cs="Times New Roman"/>
          <w:sz w:val="21"/>
        </w:rPr>
        <w:t>C</w:t>
      </w:r>
      <w:r w:rsidR="0048019F" w:rsidRPr="00681A59">
        <w:rPr>
          <w:rFonts w:ascii="Times New Roman" w:eastAsia="汉仪书宋二简" w:hAnsi="Times New Roman" w:cs="Times New Roman"/>
          <w:sz w:val="21"/>
        </w:rPr>
        <w:t>（</w:t>
      </w:r>
      <w:r w:rsidR="0048019F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48019F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1D474FF8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E</w:t>
      </w:r>
      <w:r w:rsidRPr="00681A59">
        <w:rPr>
          <w:rFonts w:ascii="Times New Roman" w:eastAsia="汉仪书宋二简" w:hAnsi="Times New Roman" w:cs="Times New Roman"/>
          <w:sz w:val="21"/>
        </w:rPr>
        <w:t>和</w:t>
      </w:r>
      <w:r w:rsidR="0048019F"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CE</w:t>
      </w:r>
      <w:r w:rsidRPr="00681A59">
        <w:rPr>
          <w:rFonts w:ascii="Times New Roman" w:eastAsia="汉仪书宋二简" w:hAnsi="Times New Roman" w:cs="Times New Roman"/>
          <w:sz w:val="21"/>
        </w:rPr>
        <w:t>中，</w:t>
      </w:r>
    </w:p>
    <w:p w14:paraId="53D39D9B" w14:textId="77777777" w:rsidR="0048019F" w:rsidRPr="00681A59" w:rsidRDefault="0048019F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4A4FC180" wp14:editId="70BF282F">
            <wp:extent cx="1266825" cy="609600"/>
            <wp:effectExtent l="0" t="0" r="9525" b="0"/>
            <wp:docPr id="458" name="图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22C35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 xml:space="preserve">ABE </w:t>
      </w:r>
      <w:r w:rsidR="0048019F" w:rsidRPr="00681A59">
        <w:rPr>
          <w:rFonts w:ascii="Times New Roman" w:eastAsia="汉仪书宋二简" w:hAnsi="Times New Roman" w:cs="Times New Roman"/>
          <w:position w:val="-4"/>
          <w:sz w:val="21"/>
        </w:rPr>
        <w:object w:dxaOrig="220" w:dyaOrig="200" w14:anchorId="7075875C">
          <v:shape id="_x0000_i1220" type="#_x0000_t75" style="width:11.25pt;height:9.75pt" o:ole="">
            <v:imagedata r:id="rId516" o:title=""/>
          </v:shape>
          <o:OLEObject Type="Embed" ProgID="Equation.DSMT4" ShapeID="_x0000_i1220" DrawAspect="Content" ObjectID="_1706442391" r:id="rId517"/>
        </w:object>
      </w:r>
      <w:r w:rsidR="0048019F"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CE</w:t>
      </w:r>
      <w:r w:rsidR="0048019F" w:rsidRPr="00681A59">
        <w:rPr>
          <w:rFonts w:ascii="Times New Roman" w:eastAsia="汉仪书宋二简" w:hAnsi="Times New Roman" w:cs="Times New Roman"/>
          <w:sz w:val="21"/>
        </w:rPr>
        <w:t>（</w:t>
      </w:r>
      <w:r w:rsidR="0048019F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48019F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0376D27C" w14:textId="77777777" w:rsidR="00121A25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.BAD =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CAD</w:t>
      </w:r>
      <w:r w:rsidR="0048019F" w:rsidRPr="00681A59">
        <w:rPr>
          <w:rFonts w:ascii="Times New Roman" w:eastAsia="汉仪书宋二简" w:hAnsi="Times New Roman" w:cs="Times New Roman"/>
          <w:sz w:val="21"/>
        </w:rPr>
        <w:t>（</w:t>
      </w:r>
      <w:r w:rsidR="0048019F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48019F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0075A1D0" w14:textId="77777777" w:rsidR="0048019F" w:rsidRPr="00681A59" w:rsidRDefault="00121A25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微软雅黑" w:eastAsia="微软雅黑" w:hAnsi="微软雅黑" w:cs="微软雅黑" w:hint="eastAsia"/>
          <w:sz w:val="21"/>
        </w:rPr>
        <w:t>丄</w:t>
      </w:r>
      <w:r w:rsidRPr="00681A59">
        <w:rPr>
          <w:rFonts w:ascii="Times New Roman" w:eastAsia="汉仪书宋二简" w:hAnsi="Times New Roman" w:cs="Times New Roman"/>
          <w:sz w:val="21"/>
        </w:rPr>
        <w:t>BC</w:t>
      </w:r>
      <w:r w:rsidR="0048019F" w:rsidRPr="00681A59">
        <w:rPr>
          <w:rFonts w:ascii="Times New Roman" w:eastAsia="汉仪书宋二简" w:hAnsi="Times New Roman" w:cs="Times New Roman"/>
          <w:sz w:val="21"/>
        </w:rPr>
        <w:t>（</w:t>
      </w:r>
      <w:r w:rsidR="0048019F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48019F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3BCD55F8" w14:textId="77777777" w:rsidR="0048019F" w:rsidRPr="00681A59" w:rsidRDefault="0048019F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4F67E7C8" w14:textId="77777777" w:rsidR="00121A25" w:rsidRPr="00681A59" w:rsidRDefault="0048019F" w:rsidP="00121A2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过下面三角形的一个顶点画一条直线，把这个三角形分割成两个等腰三角形。</w:t>
      </w:r>
    </w:p>
    <w:p w14:paraId="6033BD0B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7D6D107" wp14:editId="371DD615">
            <wp:extent cx="1866900" cy="628650"/>
            <wp:effectExtent l="0" t="0" r="0" b="0"/>
            <wp:docPr id="460" name="图片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84396" w14:textId="77777777" w:rsidR="0048019F" w:rsidRPr="00681A59" w:rsidRDefault="0048019F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58759D3E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已知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OB = 30°</w:t>
      </w:r>
      <w:r w:rsidRPr="00681A59">
        <w:rPr>
          <w:rFonts w:ascii="Times New Roman" w:eastAsia="汉仪书宋二简" w:hAnsi="Times New Roman" w:cs="Times New Roman"/>
          <w:sz w:val="21"/>
        </w:rPr>
        <w:t>，点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OB</w:t>
      </w:r>
      <w:r w:rsidRPr="00681A59">
        <w:rPr>
          <w:rFonts w:ascii="Times New Roman" w:eastAsia="汉仪书宋二简" w:hAnsi="Times New Roman" w:cs="Times New Roman"/>
          <w:sz w:val="21"/>
        </w:rPr>
        <w:t>在内部，点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与点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关于</w:t>
      </w:r>
      <w:r w:rsidRPr="00681A59">
        <w:rPr>
          <w:rFonts w:ascii="Times New Roman" w:eastAsia="汉仪书宋二简" w:hAnsi="Times New Roman" w:cs="Times New Roman"/>
          <w:sz w:val="21"/>
        </w:rPr>
        <w:t>OB</w:t>
      </w:r>
      <w:r w:rsidRPr="00681A59">
        <w:rPr>
          <w:rFonts w:ascii="Times New Roman" w:eastAsia="汉仪书宋二简" w:hAnsi="Times New Roman" w:cs="Times New Roman"/>
          <w:sz w:val="21"/>
        </w:rPr>
        <w:t>对称，点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与点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</w:rPr>
        <w:t>关于</w:t>
      </w:r>
      <w:r w:rsidRPr="00681A59">
        <w:rPr>
          <w:rFonts w:ascii="Times New Roman" w:eastAsia="汉仪书宋二简" w:hAnsi="Times New Roman" w:cs="Times New Roman"/>
          <w:sz w:val="21"/>
        </w:rPr>
        <w:t>OA</w:t>
      </w:r>
      <w:r w:rsidRPr="00681A59">
        <w:rPr>
          <w:rFonts w:ascii="Times New Roman" w:eastAsia="汉仪书宋二简" w:hAnsi="Times New Roman" w:cs="Times New Roman"/>
          <w:sz w:val="21"/>
        </w:rPr>
        <w:t>对称，那么以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P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三点为顶点的三角形是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</w:p>
    <w:p w14:paraId="331E45DD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）直角三角形；</w:t>
      </w:r>
    </w:p>
    <w:p w14:paraId="2B6B102B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）钝角三角形；</w:t>
      </w:r>
    </w:p>
    <w:p w14:paraId="45581624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）只有两边相等的三角形；</w:t>
      </w:r>
    </w:p>
    <w:p w14:paraId="5F5638B8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）等边三角形。</w:t>
      </w:r>
    </w:p>
    <w:p w14:paraId="09CADC4A" w14:textId="77777777" w:rsidR="0048019F" w:rsidRPr="00681A59" w:rsidRDefault="0048019F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4671B682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下列所叙述的图形中，全等的两个三角形是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</w:p>
    <w:p w14:paraId="137378D7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59" w:name="bookmark239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bookmarkEnd w:id="59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含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60°</w:t>
      </w:r>
      <w:r w:rsidRPr="00681A59">
        <w:rPr>
          <w:rFonts w:ascii="Times New Roman" w:eastAsia="汉仪书宋二简" w:hAnsi="Times New Roman" w:cs="Times New Roman"/>
          <w:sz w:val="21"/>
        </w:rPr>
        <w:t>角的两个直角三角形；</w:t>
      </w:r>
    </w:p>
    <w:p w14:paraId="4FEF7AE4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60" w:name="bookmark240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bookmarkEnd w:id="60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腰对应相等的两个等腰三角形；</w:t>
      </w:r>
    </w:p>
    <w:p w14:paraId="314A4BCE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61" w:name="bookmark241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bookmarkEnd w:id="61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边长均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5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m</w:t>
      </w:r>
      <w:r w:rsidRPr="00681A59">
        <w:rPr>
          <w:rFonts w:ascii="Times New Roman" w:eastAsia="汉仪书宋二简" w:hAnsi="Times New Roman" w:cs="Times New Roman"/>
          <w:sz w:val="21"/>
        </w:rPr>
        <w:t>的两个等边三角形；</w:t>
      </w:r>
    </w:p>
    <w:p w14:paraId="0A4AE28C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62" w:name="bookmark242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bookmarkEnd w:id="62"/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一个钝角对应相等的两个等腰三角形。</w:t>
      </w:r>
    </w:p>
    <w:p w14:paraId="75E1DDFD" w14:textId="77777777" w:rsidR="0048019F" w:rsidRPr="00681A59" w:rsidRDefault="0048019F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50E1789" w14:textId="77777777" w:rsidR="0048019F" w:rsidRPr="00681A59" w:rsidRDefault="001D53A2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714560" behindDoc="0" locked="0" layoutInCell="1" allowOverlap="1" wp14:anchorId="0EAAA39F" wp14:editId="4353C2E2">
            <wp:simplePos x="0" y="0"/>
            <wp:positionH relativeFrom="column">
              <wp:posOffset>3657600</wp:posOffset>
            </wp:positionH>
            <wp:positionV relativeFrom="paragraph">
              <wp:posOffset>601980</wp:posOffset>
            </wp:positionV>
            <wp:extent cx="1571625" cy="1019175"/>
            <wp:effectExtent l="0" t="0" r="9525" b="9525"/>
            <wp:wrapSquare wrapText="bothSides"/>
            <wp:docPr id="461" name="图片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8019F" w:rsidRPr="00681A59">
        <w:rPr>
          <w:rFonts w:ascii="Times New Roman" w:eastAsia="汉仪书宋二简" w:hAnsi="Times New Roman" w:cs="Times New Roman"/>
          <w:sz w:val="21"/>
        </w:rPr>
        <w:t>如图，</w:t>
      </w:r>
      <w:r w:rsidR="0048019F" w:rsidRPr="00681A59">
        <w:rPr>
          <w:rFonts w:ascii="Times New Roman" w:eastAsia="汉仪书宋二简" w:hAnsi="Times New Roman" w:hint="eastAsia"/>
          <w:sz w:val="21"/>
        </w:rPr>
        <w:t>△</w:t>
      </w:r>
      <w:r w:rsidR="0048019F" w:rsidRPr="00681A59">
        <w:rPr>
          <w:rFonts w:ascii="Times New Roman" w:eastAsia="汉仪书宋二简" w:hAnsi="Times New Roman" w:cs="Times New Roman"/>
          <w:sz w:val="21"/>
        </w:rPr>
        <w:t>ABC</w:t>
      </w:r>
      <w:r w:rsidR="0048019F" w:rsidRPr="00681A59">
        <w:rPr>
          <w:rFonts w:ascii="Times New Roman" w:eastAsia="汉仪书宋二简" w:hAnsi="Times New Roman" w:cs="Times New Roman"/>
          <w:sz w:val="21"/>
        </w:rPr>
        <w:t>是等边三角形，</w:t>
      </w:r>
      <w:r w:rsidR="0048019F" w:rsidRPr="00681A59">
        <w:rPr>
          <w:rFonts w:ascii="Times New Roman" w:eastAsia="汉仪书宋二简" w:hAnsi="Times New Roman" w:cs="Times New Roman"/>
          <w:sz w:val="21"/>
          <w:lang w:eastAsia="zh-CN"/>
        </w:rPr>
        <w:t>B</w:t>
      </w:r>
      <w:r w:rsidR="0048019F" w:rsidRPr="00681A59">
        <w:rPr>
          <w:rFonts w:ascii="Times New Roman" w:eastAsia="汉仪书宋二简" w:hAnsi="Times New Roman" w:cs="Times New Roman"/>
          <w:sz w:val="21"/>
        </w:rPr>
        <w:t>D</w:t>
      </w:r>
      <w:r w:rsidR="0048019F" w:rsidRPr="00681A59">
        <w:rPr>
          <w:rFonts w:ascii="Times New Roman" w:eastAsia="汉仪书宋二简" w:hAnsi="Times New Roman" w:cs="Times New Roman"/>
          <w:sz w:val="21"/>
        </w:rPr>
        <w:t>是边</w:t>
      </w:r>
      <w:r w:rsidR="0048019F"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="0048019F" w:rsidRPr="00681A59">
        <w:rPr>
          <w:rFonts w:ascii="Times New Roman" w:eastAsia="汉仪书宋二简" w:hAnsi="Times New Roman" w:cs="Times New Roman"/>
          <w:sz w:val="21"/>
        </w:rPr>
        <w:t>C</w:t>
      </w:r>
      <w:r w:rsidR="0048019F" w:rsidRPr="00681A59">
        <w:rPr>
          <w:rFonts w:ascii="Times New Roman" w:eastAsia="汉仪书宋二简" w:hAnsi="Times New Roman" w:cs="Times New Roman"/>
          <w:sz w:val="21"/>
        </w:rPr>
        <w:t>上的</w:t>
      </w:r>
      <w:r w:rsidR="0048019F" w:rsidRPr="00681A59">
        <w:rPr>
          <w:rFonts w:ascii="微软雅黑" w:eastAsia="微软雅黑" w:hAnsi="微软雅黑" w:cs="微软雅黑" w:hint="eastAsia"/>
          <w:sz w:val="21"/>
        </w:rPr>
        <w:t>髙</w:t>
      </w:r>
      <w:r w:rsidR="0048019F" w:rsidRPr="00681A59">
        <w:rPr>
          <w:rFonts w:ascii="Times New Roman" w:eastAsia="汉仪书宋二简" w:hAnsi="Times New Roman" w:cs="汉仪书宋二简" w:hint="eastAsia"/>
          <w:sz w:val="21"/>
        </w:rPr>
        <w:t>，</w:t>
      </w:r>
      <w:r w:rsidR="0048019F" w:rsidRPr="00681A59">
        <w:rPr>
          <w:rFonts w:ascii="Times New Roman" w:eastAsia="汉仪书宋二简" w:hAnsi="Times New Roman" w:cs="Times New Roman"/>
          <w:sz w:val="21"/>
        </w:rPr>
        <w:t>E</w:t>
      </w:r>
      <w:r w:rsidR="0048019F" w:rsidRPr="00681A59">
        <w:rPr>
          <w:rFonts w:ascii="Times New Roman" w:eastAsia="汉仪书宋二简" w:hAnsi="Times New Roman" w:cs="Times New Roman"/>
          <w:sz w:val="21"/>
        </w:rPr>
        <w:t>是</w:t>
      </w:r>
      <w:r w:rsidR="0048019F" w:rsidRPr="00681A59">
        <w:rPr>
          <w:rFonts w:ascii="Times New Roman" w:eastAsia="汉仪书宋二简" w:hAnsi="Times New Roman" w:cs="Times New Roman"/>
          <w:sz w:val="21"/>
          <w:lang w:eastAsia="zh-CN"/>
        </w:rPr>
        <w:t>B</w:t>
      </w:r>
      <w:r w:rsidR="0048019F" w:rsidRPr="00681A59">
        <w:rPr>
          <w:rFonts w:ascii="Times New Roman" w:eastAsia="汉仪书宋二简" w:hAnsi="Times New Roman" w:cs="Times New Roman"/>
          <w:sz w:val="21"/>
        </w:rPr>
        <w:t>C</w:t>
      </w:r>
      <w:r w:rsidR="0048019F" w:rsidRPr="00681A59">
        <w:rPr>
          <w:rFonts w:ascii="Times New Roman" w:eastAsia="汉仪书宋二简" w:hAnsi="Times New Roman" w:cs="Times New Roman"/>
          <w:sz w:val="21"/>
        </w:rPr>
        <w:t>延长线上的一点，</w:t>
      </w:r>
      <w:r w:rsidR="0048019F" w:rsidRPr="00681A59">
        <w:rPr>
          <w:rFonts w:ascii="Times New Roman" w:eastAsia="汉仪书宋二简" w:hAnsi="Times New Roman" w:hint="eastAsia"/>
          <w:sz w:val="21"/>
        </w:rPr>
        <w:t>∠</w:t>
      </w:r>
      <w:r w:rsidR="0048019F" w:rsidRPr="00681A59">
        <w:rPr>
          <w:rFonts w:ascii="Times New Roman" w:eastAsia="汉仪书宋二简" w:hAnsi="Times New Roman" w:cs="Times New Roman"/>
          <w:sz w:val="21"/>
        </w:rPr>
        <w:t>E=30°</w:t>
      </w:r>
      <w:r w:rsidR="0048019F" w:rsidRPr="00681A59">
        <w:rPr>
          <w:rFonts w:ascii="Times New Roman" w:eastAsia="汉仪书宋二简" w:hAnsi="Times New Roman" w:cs="Times New Roman"/>
          <w:sz w:val="21"/>
        </w:rPr>
        <w:t>，那么</w:t>
      </w:r>
      <w:r w:rsidR="0048019F" w:rsidRPr="00681A59">
        <w:rPr>
          <w:rFonts w:ascii="Times New Roman" w:eastAsia="汉仪书宋二简" w:hAnsi="Times New Roman" w:cs="Times New Roman"/>
          <w:sz w:val="21"/>
        </w:rPr>
        <w:t>DB = DE</w:t>
      </w:r>
      <w:r w:rsidR="0048019F" w:rsidRPr="00681A59">
        <w:rPr>
          <w:rFonts w:ascii="Times New Roman" w:eastAsia="汉仪书宋二简" w:hAnsi="Times New Roman" w:cs="Times New Roman"/>
          <w:sz w:val="21"/>
        </w:rPr>
        <w:t>，为什么？</w:t>
      </w:r>
    </w:p>
    <w:p w14:paraId="38A9E0E0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解：因为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是等边三角形，</w:t>
      </w:r>
    </w:p>
    <w:p w14:paraId="6824BFD3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AB = BC = CA</w:t>
      </w:r>
      <w:r w:rsidRPr="00681A59">
        <w:rPr>
          <w:rFonts w:ascii="Times New Roman" w:eastAsia="汉仪书宋二简" w:hAnsi="Times New Roman" w:cs="Times New Roman"/>
          <w:sz w:val="21"/>
        </w:rPr>
        <w:t>（等边三角形的三条边都相等），</w:t>
      </w:r>
    </w:p>
    <w:p w14:paraId="64DFE24F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BC =</w:t>
      </w:r>
      <w:r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ACB = 60°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7BF9D6AC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又因为</w:t>
      </w:r>
      <w:r w:rsidRPr="00681A59">
        <w:rPr>
          <w:rFonts w:ascii="Times New Roman" w:eastAsia="汉仪书宋二简" w:hAnsi="Times New Roman" w:cs="Times New Roman"/>
          <w:sz w:val="21"/>
        </w:rPr>
        <w:t>BD</w:t>
      </w:r>
      <w:r w:rsidRPr="00681A59">
        <w:rPr>
          <w:rFonts w:ascii="Times New Roman" w:eastAsia="汉仪书宋二简" w:hAnsi="Times New Roman" w:cs="Times New Roman"/>
          <w:sz w:val="21"/>
        </w:rPr>
        <w:t>是边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="001D53A2" w:rsidRPr="00681A59">
        <w:rPr>
          <w:rFonts w:ascii="Times New Roman" w:eastAsia="汉仪书宋二简" w:hAnsi="Times New Roman" w:cs="Times New Roman"/>
          <w:sz w:val="21"/>
          <w:lang w:eastAsia="zh-CN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上的高</w:t>
      </w:r>
      <w:r w:rsidR="001D53A2"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1D53A2" w:rsidRPr="00681A59">
        <w:rPr>
          <w:rFonts w:ascii="Times New Roman" w:eastAsia="汉仪书宋二简" w:hAnsi="Times New Roman" w:cs="Times New Roman"/>
          <w:sz w:val="21"/>
        </w:rPr>
        <w:t>），</w:t>
      </w:r>
    </w:p>
    <w:p w14:paraId="3AAD8CDB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="001D53A2" w:rsidRPr="00681A59">
        <w:rPr>
          <w:rFonts w:ascii="Times New Roman" w:eastAsia="汉仪书宋二简" w:hAnsi="Times New Roman" w:hint="eastAsia"/>
          <w:sz w:val="21"/>
        </w:rPr>
        <w:t>∠</w:t>
      </w:r>
      <w:r w:rsidR="001D53A2" w:rsidRPr="00681A59">
        <w:rPr>
          <w:rFonts w:ascii="Times New Roman" w:eastAsia="汉仪书宋二简" w:hAnsi="Times New Roman" w:cs="Times New Roman"/>
          <w:sz w:val="21"/>
          <w:lang w:eastAsia="zh-CN"/>
        </w:rPr>
        <w:t>D</w:t>
      </w:r>
      <w:r w:rsidR="001D53A2" w:rsidRPr="00681A59">
        <w:rPr>
          <w:rFonts w:ascii="Times New Roman" w:eastAsia="汉仪书宋二简" w:hAnsi="Times New Roman" w:cs="Times New Roman"/>
          <w:sz w:val="21"/>
        </w:rPr>
        <w:t>BC=</w:t>
      </w:r>
      <w:r w:rsidR="001D53A2" w:rsidRPr="00681A59">
        <w:rPr>
          <w:rFonts w:ascii="Times New Roman" w:eastAsia="汉仪书宋二简" w:hAnsi="Times New Roman" w:cs="Times New Roman"/>
          <w:position w:val="-24"/>
          <w:sz w:val="21"/>
        </w:rPr>
        <w:object w:dxaOrig="240" w:dyaOrig="620" w14:anchorId="7F6833CF">
          <v:shape id="_x0000_i1221" type="#_x0000_t75" style="width:12pt;height:30.75pt" o:ole="">
            <v:imagedata r:id="rId520" o:title=""/>
          </v:shape>
          <o:OLEObject Type="Embed" ProgID="Equation.DSMT4" ShapeID="_x0000_i1221" DrawAspect="Content" ObjectID="_1706442392" r:id="rId521"/>
        </w:object>
      </w:r>
      <w:r w:rsidR="001D53A2" w:rsidRPr="00681A59">
        <w:rPr>
          <w:rFonts w:ascii="Times New Roman" w:eastAsia="汉仪书宋二简" w:hAnsi="Times New Roman" w:cs="Times New Roman"/>
          <w:sz w:val="21"/>
        </w:rPr>
        <w:t>_______</w:t>
      </w:r>
      <w:r w:rsidR="001D53A2"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1D53A2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F017784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="001D53A2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 xml:space="preserve">DBC = </w:t>
      </w:r>
      <w:r w:rsidR="001D53A2" w:rsidRPr="00681A59">
        <w:rPr>
          <w:rFonts w:ascii="Times New Roman" w:eastAsia="汉仪书宋二简" w:hAnsi="Times New Roman" w:cs="Times New Roman"/>
          <w:position w:val="-24"/>
          <w:sz w:val="21"/>
        </w:rPr>
        <w:object w:dxaOrig="240" w:dyaOrig="620" w14:anchorId="5B9898FD">
          <v:shape id="_x0000_i1222" type="#_x0000_t75" style="width:12pt;height:30.75pt" o:ole="">
            <v:imagedata r:id="rId522" o:title=""/>
          </v:shape>
          <o:OLEObject Type="Embed" ProgID="Equation.DSMT4" ShapeID="_x0000_i1222" DrawAspect="Content" ObjectID="_1706442393" r:id="rId523"/>
        </w:object>
      </w:r>
      <w:r w:rsidR="001D53A2" w:rsidRPr="00681A59">
        <w:rPr>
          <w:rFonts w:ascii="Times New Roman" w:eastAsia="汉仪书宋二简" w:hAnsi="Times New Roman" w:cs="Times New Roman"/>
          <w:sz w:val="21"/>
        </w:rPr>
        <w:t>×60°</w:t>
      </w:r>
      <w:r w:rsidRPr="00681A59">
        <w:rPr>
          <w:rFonts w:ascii="Times New Roman" w:eastAsia="汉仪书宋二简" w:hAnsi="Times New Roman" w:cs="Times New Roman"/>
          <w:sz w:val="21"/>
        </w:rPr>
        <w:t>=3</w:t>
      </w:r>
      <w:r w:rsidR="001D53A2"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°</w:t>
      </w:r>
      <w:r w:rsidR="001D53A2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652C124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因为</w:t>
      </w:r>
      <w:r w:rsidR="001D53A2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E = 30°</w:t>
      </w:r>
      <w:r w:rsidRPr="00681A59">
        <w:rPr>
          <w:rFonts w:ascii="Times New Roman" w:eastAsia="汉仪书宋二简" w:hAnsi="Times New Roman" w:cs="Times New Roman"/>
          <w:sz w:val="21"/>
        </w:rPr>
        <w:t>（已知），</w:t>
      </w:r>
    </w:p>
    <w:p w14:paraId="0FC87924" w14:textId="77777777" w:rsidR="0048019F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得</w:t>
      </w:r>
      <w:r w:rsidR="001D53A2" w:rsidRPr="00681A59">
        <w:rPr>
          <w:rFonts w:ascii="Times New Roman" w:eastAsia="汉仪书宋二简" w:hAnsi="Times New Roman" w:hint="eastAsia"/>
          <w:sz w:val="21"/>
        </w:rPr>
        <w:t>∠</w:t>
      </w:r>
      <w:r w:rsidRPr="00681A59">
        <w:rPr>
          <w:rFonts w:ascii="Times New Roman" w:eastAsia="汉仪书宋二简" w:hAnsi="Times New Roman" w:cs="Times New Roman"/>
          <w:sz w:val="21"/>
        </w:rPr>
        <w:t>DBC =</w:t>
      </w:r>
      <w:r w:rsidR="001D53A2"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（等量代换），</w:t>
      </w:r>
    </w:p>
    <w:p w14:paraId="18DC259C" w14:textId="77777777" w:rsidR="001D53A2" w:rsidRPr="00681A59" w:rsidRDefault="0048019F" w:rsidP="0048019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所以</w:t>
      </w:r>
      <w:r w:rsidRPr="00681A59">
        <w:rPr>
          <w:rFonts w:ascii="Times New Roman" w:eastAsia="汉仪书宋二简" w:hAnsi="Times New Roman" w:cs="Times New Roman"/>
          <w:sz w:val="21"/>
        </w:rPr>
        <w:t>DB = DE</w:t>
      </w:r>
      <w:r w:rsidR="001D53A2"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="001D53A2"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509B88BE" w14:textId="77777777" w:rsidR="001D53A2" w:rsidRPr="00681A59" w:rsidRDefault="001D53A2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TW"/>
        </w:rPr>
        <w:br w:type="page"/>
      </w:r>
    </w:p>
    <w:p w14:paraId="79D9CE44" w14:textId="77777777" w:rsidR="0048019F" w:rsidRPr="00681A59" w:rsidRDefault="001D53A2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如图，在</w:t>
      </w:r>
      <w:r w:rsidRPr="00681A59">
        <w:rPr>
          <w:rFonts w:ascii="Times New Roman" w:eastAsia="汉仪书宋二简" w:hAnsi="Times New Roman" w:hint="eastAsia"/>
          <w:sz w:val="21"/>
          <w:szCs w:val="26"/>
          <w:lang w:val="en-US" w:bidi="en-US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AB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中，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是边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上的一点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AB=AD = DC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，</w:t>
      </w:r>
      <w:r w:rsidRPr="00681A59">
        <w:rPr>
          <w:rFonts w:ascii="Times New Roman" w:eastAsia="汉仪书宋二简" w:hAnsi="Times New Roman" w:hint="eastAsia"/>
          <w:sz w:val="21"/>
          <w:szCs w:val="26"/>
          <w:lang w:val="en-US" w:bidi="en-US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B = 60°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求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、</w:t>
      </w:r>
      <w:r w:rsidRPr="00681A59">
        <w:rPr>
          <w:rFonts w:ascii="Times New Roman" w:eastAsia="汉仪书宋二简" w:hAnsi="Times New Roman" w:hint="eastAsia"/>
          <w:sz w:val="21"/>
          <w:szCs w:val="26"/>
        </w:rPr>
        <w:t>∠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BAC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的度数。</w:t>
      </w:r>
    </w:p>
    <w:p w14:paraId="33CB0076" w14:textId="77777777" w:rsidR="001D53A2" w:rsidRPr="00681A59" w:rsidRDefault="001D53A2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08320771" wp14:editId="02543240">
            <wp:extent cx="1743075" cy="923925"/>
            <wp:effectExtent l="0" t="0" r="9525" b="9525"/>
            <wp:docPr id="462" name="图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D8F27" w14:textId="77777777" w:rsidR="001D53A2" w:rsidRPr="00681A59" w:rsidRDefault="001D53A2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7C98E4F" w14:textId="77777777" w:rsidR="001D53A2" w:rsidRPr="00681A59" w:rsidRDefault="001D53A2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bookmarkStart w:id="63" w:name="bookmark232"/>
      <w:bookmarkEnd w:id="63"/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请用三种不同的分割方法，将以下一个等边三角形分割成四个等腰三角形。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分别在各图中画出分割线，并标出必要的角的度数）</w:t>
      </w:r>
    </w:p>
    <w:p w14:paraId="5A651695" w14:textId="77777777" w:rsidR="001D53A2" w:rsidRPr="00681A59" w:rsidRDefault="001D53A2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3187D91" wp14:editId="0D9605FD">
            <wp:extent cx="3476625" cy="952500"/>
            <wp:effectExtent l="0" t="0" r="9525" b="0"/>
            <wp:docPr id="463" name="图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5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04092" w14:textId="77777777" w:rsidR="001D53A2" w:rsidRPr="00681A59" w:rsidRDefault="001D53A2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375A1734" w14:textId="77777777" w:rsidR="001D53A2" w:rsidRPr="00681A59" w:rsidRDefault="001D53A2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为不等边三角形，</w:t>
      </w:r>
      <w:r w:rsidRPr="00681A59">
        <w:rPr>
          <w:rFonts w:ascii="Times New Roman" w:eastAsia="汉仪书宋二简" w:hAnsi="Times New Roman" w:cs="Times New Roman"/>
          <w:sz w:val="21"/>
        </w:rPr>
        <w:t>DE = BC</w:t>
      </w:r>
      <w:r w:rsidRPr="00681A59">
        <w:rPr>
          <w:rFonts w:ascii="Times New Roman" w:eastAsia="汉仪书宋二简" w:hAnsi="Times New Roman" w:cs="Times New Roman"/>
          <w:sz w:val="21"/>
        </w:rPr>
        <w:t>，以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为两个顶点作位置不同的三角形，使所作三角形与</w:t>
      </w:r>
      <w:r w:rsidRPr="00681A59">
        <w:rPr>
          <w:rFonts w:ascii="Times New Roman" w:eastAsia="汉仪书宋二简" w:hAnsi="Times New Roman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全等，这样的三角形最多可画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</w:p>
    <w:p w14:paraId="1638EA9A" w14:textId="77777777" w:rsidR="001D53A2" w:rsidRPr="00681A59" w:rsidRDefault="00F917C0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1D53A2" w:rsidRPr="00681A59">
        <w:rPr>
          <w:rFonts w:ascii="Times New Roman" w:eastAsia="汉仪书宋二简" w:hAnsi="Times New Roman" w:cs="Times New Roman"/>
          <w:sz w:val="21"/>
        </w:rPr>
        <w:t xml:space="preserve"> 2</w:t>
      </w:r>
      <w:r w:rsidR="001D53A2" w:rsidRPr="00681A59">
        <w:rPr>
          <w:rFonts w:ascii="Times New Roman" w:eastAsia="汉仪书宋二简" w:hAnsi="Times New Roman" w:cs="Times New Roman"/>
          <w:sz w:val="21"/>
        </w:rPr>
        <w:t>个；</w:t>
      </w:r>
      <w:r w:rsidR="001D53A2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1D53A2" w:rsidRPr="00681A59">
        <w:rPr>
          <w:rFonts w:ascii="Times New Roman" w:eastAsia="汉仪书宋二简" w:hAnsi="Times New Roman" w:cs="Times New Roman"/>
          <w:sz w:val="21"/>
        </w:rPr>
        <w:t xml:space="preserve"> 4</w:t>
      </w:r>
      <w:r w:rsidR="001D53A2" w:rsidRPr="00681A59">
        <w:rPr>
          <w:rFonts w:ascii="Times New Roman" w:eastAsia="汉仪书宋二简" w:hAnsi="Times New Roman" w:cs="Times New Roman"/>
          <w:sz w:val="21"/>
        </w:rPr>
        <w:t>个；</w:t>
      </w:r>
      <w:r w:rsidR="001D53A2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1D53A2" w:rsidRPr="00681A59">
        <w:rPr>
          <w:rFonts w:ascii="Times New Roman" w:eastAsia="汉仪书宋二简" w:hAnsi="Times New Roman" w:cs="Times New Roman"/>
          <w:sz w:val="21"/>
        </w:rPr>
        <w:t xml:space="preserve"> 6</w:t>
      </w:r>
      <w:r w:rsidR="001D53A2" w:rsidRPr="00681A59">
        <w:rPr>
          <w:rFonts w:ascii="Times New Roman" w:eastAsia="汉仪书宋二简" w:hAnsi="Times New Roman" w:cs="Times New Roman"/>
          <w:sz w:val="21"/>
        </w:rPr>
        <w:t>个；</w:t>
      </w:r>
      <w:r w:rsidR="001D53A2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1D53A2" w:rsidRPr="00681A59">
        <w:rPr>
          <w:rFonts w:ascii="Times New Roman" w:eastAsia="汉仪书宋二简" w:hAnsi="Times New Roman" w:cs="Times New Roman"/>
          <w:sz w:val="21"/>
        </w:rPr>
        <w:t xml:space="preserve"> 8</w:t>
      </w:r>
      <w:r w:rsidR="001D53A2" w:rsidRPr="00681A59">
        <w:rPr>
          <w:rFonts w:ascii="Times New Roman" w:eastAsia="汉仪书宋二简" w:hAnsi="Times New Roman" w:cs="Times New Roman"/>
          <w:sz w:val="21"/>
        </w:rPr>
        <w:t>个。</w:t>
      </w:r>
    </w:p>
    <w:p w14:paraId="208CDF14" w14:textId="77777777" w:rsidR="001D53A2" w:rsidRPr="00681A59" w:rsidRDefault="001D53A2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4F706B17" wp14:editId="26C92354">
            <wp:extent cx="3438525" cy="1304925"/>
            <wp:effectExtent l="0" t="0" r="9525" b="9525"/>
            <wp:docPr id="464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6C088" w14:textId="77777777" w:rsidR="001D53A2" w:rsidRPr="00681A59" w:rsidRDefault="001D53A2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3624F913" w14:textId="77777777" w:rsidR="001D53A2" w:rsidRPr="00681A59" w:rsidRDefault="001D53A2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点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分别在</w:t>
      </w:r>
      <w:r w:rsidRPr="00681A59">
        <w:rPr>
          <w:rFonts w:ascii="Times New Roman" w:eastAsia="汉仪书宋二简" w:hAnsi="Times New Roman" w:cs="Times New Roman"/>
          <w:sz w:val="21"/>
        </w:rPr>
        <w:t>AE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AD</w:t>
      </w:r>
      <w:r w:rsidRPr="00681A59">
        <w:rPr>
          <w:rFonts w:ascii="Times New Roman" w:eastAsia="汉仪书宋二简" w:hAnsi="Times New Roman" w:cs="Times New Roman"/>
          <w:sz w:val="21"/>
        </w:rPr>
        <w:t>上，</w:t>
      </w:r>
      <w:r w:rsidRPr="00681A59">
        <w:rPr>
          <w:rFonts w:ascii="Times New Roman" w:eastAsia="汉仪书宋二简" w:hAnsi="Times New Roman" w:cs="Times New Roman"/>
          <w:sz w:val="21"/>
        </w:rPr>
        <w:t>BD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</w:rPr>
        <w:t>CE</w:t>
      </w:r>
      <w:r w:rsidRPr="00681A59">
        <w:rPr>
          <w:rFonts w:ascii="Times New Roman" w:eastAsia="汉仪书宋二简" w:hAnsi="Times New Roman" w:cs="Times New Roman"/>
          <w:sz w:val="21"/>
        </w:rPr>
        <w:t>相交于点</w:t>
      </w:r>
      <w:r w:rsidRPr="00681A59">
        <w:rPr>
          <w:rFonts w:ascii="Times New Roman" w:eastAsia="汉仪书宋二简" w:hAnsi="Times New Roman" w:cs="Times New Roman"/>
          <w:sz w:val="21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，如果</w:t>
      </w:r>
      <w:r w:rsidRPr="00681A59">
        <w:rPr>
          <w:rFonts w:ascii="Times New Roman" w:eastAsia="汉仪书宋二简" w:hAnsi="Times New Roman" w:cs="Times New Roman"/>
          <w:sz w:val="21"/>
        </w:rPr>
        <w:t>AB=AC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AD = AE</w:t>
      </w:r>
      <w:r w:rsidRPr="00681A59">
        <w:rPr>
          <w:rFonts w:ascii="Times New Roman" w:eastAsia="汉仪书宋二简" w:hAnsi="Times New Roman" w:cs="Times New Roman"/>
          <w:sz w:val="21"/>
        </w:rPr>
        <w:t>，那么图中的全等三角形共有（</w:t>
      </w:r>
      <w:r w:rsidRPr="00681A59">
        <w:rPr>
          <w:rFonts w:ascii="微软雅黑" w:eastAsia="微软雅黑" w:hAnsi="微软雅黑" w:cs="微软雅黑" w:hint="eastAsia"/>
          <w:color w:val="FFFFFF" w:themeColor="background1"/>
          <w:sz w:val="21"/>
        </w:rPr>
        <w:t>卍卍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</w:p>
    <w:p w14:paraId="4374154F" w14:textId="77777777" w:rsidR="001D53A2" w:rsidRPr="00681A59" w:rsidRDefault="00F917C0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1D53A2" w:rsidRPr="00681A59">
        <w:rPr>
          <w:rFonts w:ascii="Times New Roman" w:eastAsia="汉仪书宋二简" w:hAnsi="Times New Roman" w:cs="Times New Roman"/>
          <w:sz w:val="21"/>
        </w:rPr>
        <w:t xml:space="preserve"> 2</w:t>
      </w:r>
      <w:r w:rsidR="001D53A2" w:rsidRPr="00681A59">
        <w:rPr>
          <w:rFonts w:ascii="Times New Roman" w:eastAsia="汉仪书宋二简" w:hAnsi="Times New Roman" w:cs="Times New Roman"/>
          <w:sz w:val="21"/>
        </w:rPr>
        <w:t>对；</w:t>
      </w:r>
      <w:r w:rsidR="001D53A2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1D53A2" w:rsidRPr="00681A59">
        <w:rPr>
          <w:rFonts w:ascii="Times New Roman" w:eastAsia="汉仪书宋二简" w:hAnsi="Times New Roman" w:cs="Times New Roman"/>
          <w:sz w:val="21"/>
        </w:rPr>
        <w:t xml:space="preserve"> 3</w:t>
      </w:r>
      <w:r w:rsidR="001D53A2" w:rsidRPr="00681A59">
        <w:rPr>
          <w:rFonts w:ascii="Times New Roman" w:eastAsia="汉仪书宋二简" w:hAnsi="Times New Roman" w:cs="Times New Roman"/>
          <w:sz w:val="21"/>
        </w:rPr>
        <w:t>对；</w:t>
      </w:r>
      <w:r w:rsidR="001D53A2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1D53A2" w:rsidRPr="00681A59">
        <w:rPr>
          <w:rFonts w:ascii="Times New Roman" w:eastAsia="汉仪书宋二简" w:hAnsi="Times New Roman" w:cs="Times New Roman"/>
          <w:sz w:val="21"/>
        </w:rPr>
        <w:t xml:space="preserve"> 4</w:t>
      </w:r>
      <w:r w:rsidR="001D53A2" w:rsidRPr="00681A59">
        <w:rPr>
          <w:rFonts w:ascii="Times New Roman" w:eastAsia="汉仪书宋二简" w:hAnsi="Times New Roman" w:cs="Times New Roman"/>
          <w:sz w:val="21"/>
        </w:rPr>
        <w:t>对；</w:t>
      </w:r>
      <w:r w:rsidR="001D53A2"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1D53A2"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1D53A2" w:rsidRPr="00681A59">
        <w:rPr>
          <w:rFonts w:ascii="Times New Roman" w:eastAsia="汉仪书宋二简" w:hAnsi="Times New Roman" w:cs="Times New Roman"/>
          <w:sz w:val="21"/>
        </w:rPr>
        <w:t xml:space="preserve"> 5</w:t>
      </w:r>
      <w:r w:rsidR="001D53A2" w:rsidRPr="00681A59">
        <w:rPr>
          <w:rFonts w:ascii="Times New Roman" w:eastAsia="汉仪书宋二简" w:hAnsi="Times New Roman" w:cs="Times New Roman"/>
          <w:sz w:val="21"/>
        </w:rPr>
        <w:t>对。</w:t>
      </w:r>
    </w:p>
    <w:p w14:paraId="57625582" w14:textId="77777777" w:rsidR="001D53A2" w:rsidRPr="00681A59" w:rsidRDefault="001D53A2" w:rsidP="001D53A2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0D5D1C6B" wp14:editId="4817F29D">
            <wp:extent cx="1800225" cy="1143000"/>
            <wp:effectExtent l="0" t="0" r="9525" b="0"/>
            <wp:docPr id="465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745F3" w14:textId="77777777" w:rsidR="001D53A2" w:rsidRPr="00681A59" w:rsidRDefault="001D53A2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64C3606E" w14:textId="77777777" w:rsidR="001D53A2" w:rsidRPr="00681A59" w:rsidRDefault="001D53A2" w:rsidP="001D53A2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</w:pP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lastRenderedPageBreak/>
        <w:t>如图，已知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AB//CD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，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AD//BC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，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AC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与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0"/>
        </w:rPr>
        <w:t>BD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相交于点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bidi="zh-TW"/>
        </w:rPr>
        <w:t>O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，如果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EF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经过点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O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，点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E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0"/>
        </w:rPr>
        <w:t>、</w:t>
      </w:r>
      <w:r w:rsidRPr="00681A59">
        <w:rPr>
          <w:rFonts w:ascii="Times New Roman" w:eastAsia="汉仪书宋二简" w:hAnsi="Times New Roman" w:cs="Times New Roman"/>
          <w:b w:val="0"/>
          <w:bCs w:val="0"/>
          <w:i/>
          <w:iCs/>
          <w:sz w:val="21"/>
          <w:szCs w:val="22"/>
        </w:rPr>
        <w:t>F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分别在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AD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、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bidi="zh-TW"/>
        </w:rPr>
        <w:t>B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C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上，那么图中的全等三角形共有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b w:val="0"/>
          <w:bCs w:val="0"/>
          <w:sz w:val="21"/>
          <w:szCs w:val="22"/>
          <w:lang w:val="zh-TW" w:eastAsia="zh-TW" w:bidi="zh-TW"/>
        </w:rPr>
        <w:t>对。</w:t>
      </w:r>
    </w:p>
    <w:p w14:paraId="36573E31" w14:textId="77777777" w:rsidR="001D53A2" w:rsidRPr="00681A59" w:rsidRDefault="001D53A2" w:rsidP="001D53A2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center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9C33E49" wp14:editId="32395AC6">
            <wp:extent cx="1333500" cy="962025"/>
            <wp:effectExtent l="0" t="0" r="0" b="9525"/>
            <wp:docPr id="467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9BCA9" w14:textId="77777777" w:rsidR="001D53A2" w:rsidRPr="00681A59" w:rsidRDefault="001D53A2">
      <w:pPr>
        <w:widowControl/>
        <w:rPr>
          <w:rFonts w:eastAsia="汉仪书宋二简"/>
          <w:bCs/>
          <w:color w:val="auto"/>
          <w:kern w:val="2"/>
          <w:sz w:val="21"/>
          <w:szCs w:val="22"/>
          <w:lang w:eastAsia="zh-CN" w:bidi="ar-SA"/>
        </w:rPr>
      </w:pPr>
      <w:r w:rsidRPr="00681A59">
        <w:rPr>
          <w:rFonts w:eastAsia="汉仪书宋二简"/>
          <w:b/>
          <w:sz w:val="21"/>
          <w:szCs w:val="22"/>
        </w:rPr>
        <w:br w:type="page"/>
      </w:r>
    </w:p>
    <w:p w14:paraId="46C77796" w14:textId="77777777" w:rsidR="001D53A2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</w:rPr>
      </w:pPr>
      <w:r w:rsidRPr="00681A59">
        <w:rPr>
          <w:rFonts w:ascii="Times New Roman" w:eastAsia="汉仪书宋二简" w:hAnsi="Times New Roman" w:cs="Times New Roman"/>
          <w:b w:val="0"/>
          <w:sz w:val="21"/>
        </w:rPr>
        <w:lastRenderedPageBreak/>
        <w:t>如图，在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>Rt</w:t>
      </w:r>
      <w:r w:rsidRPr="00681A59">
        <w:rPr>
          <w:rFonts w:ascii="Times New Roman" w:eastAsia="汉仪书宋二简" w:hAnsi="Times New Roman" w:cs="宋体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>ABC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中，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 xml:space="preserve">ACB 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</w:rPr>
        <w:t>= 90°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</w:rPr>
        <w:t>，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0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 xml:space="preserve">B 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</w:rPr>
        <w:t>= 36°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点</w:t>
      </w:r>
      <w:r w:rsidRPr="00681A59">
        <w:rPr>
          <w:rFonts w:ascii="Times New Roman" w:eastAsia="汉仪书宋二简" w:hAnsi="Times New Roman" w:cs="Times New Roman"/>
          <w:b w:val="0"/>
          <w:iCs/>
          <w:sz w:val="21"/>
          <w:lang w:eastAsia="en-US" w:bidi="en-US"/>
        </w:rPr>
        <w:t>D</w:t>
      </w:r>
      <w:r w:rsidRPr="00681A59">
        <w:rPr>
          <w:rFonts w:ascii="Times New Roman" w:eastAsia="汉仪书宋二简" w:hAnsi="Times New Roman" w:cs="Times New Roman"/>
          <w:b w:val="0"/>
          <w:iCs/>
          <w:sz w:val="21"/>
          <w:szCs w:val="20"/>
          <w:lang w:eastAsia="en-US" w:bidi="en-US"/>
        </w:rPr>
        <w:t>、</w:t>
      </w:r>
      <w:r w:rsidRPr="00681A59">
        <w:rPr>
          <w:rFonts w:ascii="Times New Roman" w:eastAsia="汉仪书宋二简" w:hAnsi="Times New Roman" w:cs="Times New Roman"/>
          <w:b w:val="0"/>
          <w:iCs/>
          <w:sz w:val="21"/>
          <w:lang w:eastAsia="en-US" w:bidi="en-US"/>
        </w:rPr>
        <w:t>E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在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>AB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上，如果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>BC = BD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en-US"/>
        </w:rPr>
        <w:t>，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0"/>
          <w:lang w:bidi="en-US"/>
        </w:rPr>
        <w:t>∠</w:t>
      </w:r>
      <w:r w:rsidRPr="00681A59">
        <w:rPr>
          <w:rFonts w:ascii="Times New Roman" w:eastAsia="汉仪书宋二简" w:hAnsi="Times New Roman" w:cs="Times New Roman"/>
          <w:b w:val="0"/>
          <w:iCs/>
          <w:sz w:val="21"/>
          <w:lang w:eastAsia="en-US" w:bidi="en-US"/>
        </w:rPr>
        <w:t>CED =</w:t>
      </w:r>
      <w:r w:rsidRPr="00681A59">
        <w:rPr>
          <w:rFonts w:ascii="Times New Roman" w:eastAsia="汉仪书宋二简" w:hAnsi="Times New Roman" w:cs="宋体" w:hint="eastAsia"/>
          <w:b w:val="0"/>
          <w:iCs/>
          <w:sz w:val="21"/>
          <w:lang w:bidi="en-US"/>
        </w:rPr>
        <w:t>∠</w:t>
      </w:r>
      <w:r w:rsidRPr="00681A59">
        <w:rPr>
          <w:rFonts w:ascii="Times New Roman" w:eastAsia="汉仪书宋二简" w:hAnsi="Times New Roman" w:cs="Times New Roman"/>
          <w:b w:val="0"/>
          <w:iCs/>
          <w:sz w:val="21"/>
          <w:lang w:eastAsia="en-US" w:bidi="en-US"/>
        </w:rPr>
        <w:t>CDB</w:t>
      </w:r>
      <w:r w:rsidRPr="00681A59">
        <w:rPr>
          <w:rFonts w:ascii="Times New Roman" w:eastAsia="汉仪书宋二简" w:hAnsi="Times New Roman" w:cs="Times New Roman"/>
          <w:b w:val="0"/>
          <w:iCs/>
          <w:sz w:val="21"/>
          <w:lang w:bidi="en-US"/>
        </w:rPr>
        <w:t>，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那么图中的等腰三角形共有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个。</w:t>
      </w:r>
    </w:p>
    <w:p w14:paraId="6D438750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center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D5C391E" wp14:editId="36080FE9">
            <wp:extent cx="1666875" cy="1038225"/>
            <wp:effectExtent l="0" t="0" r="9525" b="9525"/>
            <wp:docPr id="46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AEF63" w14:textId="77777777" w:rsidR="0067587D" w:rsidRPr="00681A59" w:rsidRDefault="0067587D">
      <w:pPr>
        <w:widowControl/>
        <w:rPr>
          <w:rFonts w:eastAsia="汉仪书宋二简"/>
          <w:bCs/>
          <w:color w:val="auto"/>
          <w:kern w:val="2"/>
          <w:sz w:val="21"/>
          <w:szCs w:val="22"/>
          <w:lang w:eastAsia="zh-CN" w:bidi="ar-SA"/>
        </w:rPr>
      </w:pPr>
      <w:r w:rsidRPr="00681A59">
        <w:rPr>
          <w:rFonts w:eastAsia="汉仪书宋二简"/>
          <w:b/>
          <w:sz w:val="21"/>
          <w:szCs w:val="22"/>
        </w:rPr>
        <w:br w:type="page"/>
      </w:r>
    </w:p>
    <w:p w14:paraId="02AE9564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lastRenderedPageBreak/>
        <w:t>如图，在</w:t>
      </w:r>
      <w:r w:rsidRPr="00681A59">
        <w:rPr>
          <w:rFonts w:ascii="Times New Roman" w:eastAsia="汉仪书宋二简" w:hAnsi="Times New Roman" w:cs="宋体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en-US"/>
        </w:rPr>
        <w:t>AB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中，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B=A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，点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D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在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B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上，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1=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B=</w:t>
      </w:r>
      <w:r w:rsidRPr="00681A59">
        <w:rPr>
          <w:rFonts w:ascii="Times New Roman" w:eastAsia="汉仪书宋二简" w:hAnsi="Times New Roman" w:cs="Times New Roman"/>
          <w:b w:val="0"/>
          <w:position w:val="-24"/>
          <w:sz w:val="21"/>
          <w:szCs w:val="22"/>
        </w:rPr>
        <w:object w:dxaOrig="580" w:dyaOrig="620" w14:anchorId="6E573994">
          <v:shape id="_x0000_i1223" type="#_x0000_t75" style="width:29.25pt;height:30.75pt" o:ole="">
            <v:imagedata r:id="rId530" o:title=""/>
          </v:shape>
          <o:OLEObject Type="Embed" ProgID="Equation.DSMT4" ShapeID="_x0000_i1223" DrawAspect="Content" ObjectID="_1706442394" r:id="rId531"/>
        </w:objec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。说明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BD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为等腰三角形的理由。</w:t>
      </w:r>
    </w:p>
    <w:p w14:paraId="7EA5CA6E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下面九个语句是说明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BD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为等腰三角形的表述，但是次序搞乱了。请将这九个语句重新整理，说明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BD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为等腰三角形，并说出依据。</w:t>
      </w:r>
    </w:p>
    <w:p w14:paraId="3953EB81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B=A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；</w:t>
      </w:r>
    </w:p>
    <w:p w14:paraId="637E82E9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anchor distT="0" distB="0" distL="114300" distR="114300" simplePos="0" relativeHeight="251715584" behindDoc="0" locked="0" layoutInCell="1" allowOverlap="1" wp14:anchorId="2348DE1A" wp14:editId="3D7D3E52">
            <wp:simplePos x="0" y="0"/>
            <wp:positionH relativeFrom="column">
              <wp:posOffset>3543300</wp:posOffset>
            </wp:positionH>
            <wp:positionV relativeFrom="paragraph">
              <wp:posOffset>167640</wp:posOffset>
            </wp:positionV>
            <wp:extent cx="1524000" cy="781050"/>
            <wp:effectExtent l="0" t="0" r="0" b="0"/>
            <wp:wrapSquare wrapText="bothSides"/>
            <wp:docPr id="469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②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3 =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1+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；</w:t>
      </w:r>
    </w:p>
    <w:p w14:paraId="077116B0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③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1=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；</w:t>
      </w:r>
    </w:p>
    <w:p w14:paraId="188022F3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④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B=BD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，即</w:t>
      </w:r>
      <w:r w:rsidRPr="00681A59">
        <w:rPr>
          <w:rFonts w:ascii="Times New Roman" w:eastAsia="汉仪书宋二简" w:hAnsi="Times New Roman" w:cs="宋体" w:hint="eastAsia"/>
          <w:sz w:val="21"/>
        </w:rPr>
        <w:t>△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en-US"/>
        </w:rPr>
        <w:t>AB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为等腰三角形；</w:t>
      </w:r>
    </w:p>
    <w:p w14:paraId="06C982EC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⑤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B=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；</w:t>
      </w:r>
    </w:p>
    <w:p w14:paraId="7BB04583" w14:textId="77777777" w:rsidR="0067587D" w:rsidRPr="00681A59" w:rsidRDefault="0067587D" w:rsidP="0067587D">
      <w:pPr>
        <w:pStyle w:val="Tableofcontents10"/>
        <w:tabs>
          <w:tab w:val="left" w:pos="420"/>
          <w:tab w:val="left" w:pos="1260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⑥</w:t>
      </w:r>
      <w:r w:rsidRPr="00681A59">
        <w:rPr>
          <w:rFonts w:ascii="Times New Roman" w:eastAsia="汉仪书宋二简" w:hAnsi="Times New Roman" w:cs="Times New Roman"/>
          <w:b w:val="0"/>
          <w:position w:val="-24"/>
          <w:sz w:val="21"/>
          <w:szCs w:val="22"/>
        </w:rPr>
        <w:object w:dxaOrig="580" w:dyaOrig="620" w14:anchorId="08CCB672">
          <v:shape id="_x0000_i1224" type="#_x0000_t75" style="width:29.25pt;height:30.75pt" o:ole="">
            <v:imagedata r:id="rId530" o:title=""/>
          </v:shape>
          <o:OLEObject Type="Embed" ProgID="Equation.DSMT4" ShapeID="_x0000_i1224" DrawAspect="Content" ObjectID="_1706442395" r:id="rId533"/>
        </w:objec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=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1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，即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2=2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1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；</w:t>
      </w:r>
    </w:p>
    <w:p w14:paraId="3467B21E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⑦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1=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B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；</w:t>
      </w:r>
    </w:p>
    <w:p w14:paraId="092908BC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⑧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3=2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1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；</w:t>
      </w:r>
    </w:p>
    <w:p w14:paraId="0640D3FD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⑨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2=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3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。</w:t>
      </w:r>
    </w:p>
    <w:p w14:paraId="00115387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整理如下：</w:t>
      </w:r>
    </w:p>
    <w:p w14:paraId="33BE0184" w14:textId="77777777" w:rsidR="0067587D" w:rsidRPr="00681A59" w:rsidRDefault="0067587D">
      <w:pPr>
        <w:widowControl/>
        <w:rPr>
          <w:rFonts w:eastAsia="汉仪书宋二简"/>
          <w:bCs/>
          <w:color w:val="auto"/>
          <w:kern w:val="2"/>
          <w:sz w:val="21"/>
          <w:szCs w:val="22"/>
          <w:lang w:eastAsia="zh-CN" w:bidi="ar-SA"/>
        </w:rPr>
      </w:pPr>
      <w:r w:rsidRPr="00681A59">
        <w:rPr>
          <w:rFonts w:eastAsia="汉仪书宋二简"/>
          <w:b/>
          <w:sz w:val="21"/>
          <w:szCs w:val="22"/>
        </w:rPr>
        <w:br w:type="page"/>
      </w:r>
    </w:p>
    <w:p w14:paraId="1B4CE386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lastRenderedPageBreak/>
        <w:t>如图，在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B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中，已知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D</w:t>
      </w:r>
      <w:r w:rsidRPr="00681A59">
        <w:rPr>
          <w:rFonts w:ascii="微软雅黑" w:eastAsia="微软雅黑" w:hAnsi="微软雅黑" w:cs="微软雅黑" w:hint="eastAsia"/>
          <w:b w:val="0"/>
          <w:sz w:val="21"/>
          <w:szCs w:val="22"/>
        </w:rPr>
        <w:t>丄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B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，垂足是点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D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，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D = BD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，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DC = DE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。试说明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C=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1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的理由。</w:t>
      </w:r>
    </w:p>
    <w:p w14:paraId="6FC14020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right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07FE10C" wp14:editId="34E95497">
            <wp:extent cx="1590675" cy="981075"/>
            <wp:effectExtent l="0" t="0" r="9525" b="9525"/>
            <wp:docPr id="470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61185" w14:textId="77777777" w:rsidR="0067587D" w:rsidRPr="00681A59" w:rsidRDefault="0067587D">
      <w:pPr>
        <w:widowControl/>
        <w:rPr>
          <w:rFonts w:eastAsia="汉仪书宋二简"/>
          <w:bCs/>
          <w:color w:val="auto"/>
          <w:kern w:val="2"/>
          <w:sz w:val="21"/>
          <w:szCs w:val="22"/>
          <w:lang w:eastAsia="zh-CN" w:bidi="ar-SA"/>
        </w:rPr>
      </w:pPr>
      <w:r w:rsidRPr="00681A59">
        <w:rPr>
          <w:rFonts w:eastAsia="汉仪书宋二简"/>
          <w:b/>
          <w:sz w:val="21"/>
          <w:szCs w:val="22"/>
        </w:rPr>
        <w:br w:type="page"/>
      </w:r>
    </w:p>
    <w:p w14:paraId="409B0BEF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</w:rPr>
      </w:pPr>
      <w:r w:rsidRPr="00681A59">
        <w:rPr>
          <w:rFonts w:ascii="Times New Roman" w:eastAsia="汉仪书宋二简" w:hAnsi="Times New Roman" w:cs="Times New Roman"/>
          <w:b w:val="0"/>
          <w:sz w:val="21"/>
        </w:rPr>
        <w:lastRenderedPageBreak/>
        <w:t>如图，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 xml:space="preserve">AB 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</w:rPr>
        <w:t xml:space="preserve">= 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>AD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en-US"/>
        </w:rPr>
        <w:t>，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0"/>
          <w:lang w:bidi="en-US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 xml:space="preserve">ABC 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</w:rPr>
        <w:t>=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0"/>
          <w:lang w:bidi="en-US"/>
        </w:rPr>
        <w:t>∠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>AD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bidi="en-US"/>
        </w:rPr>
        <w:t>，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试说明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0"/>
          <w:lang w:eastAsia="en-US" w:bidi="en-US"/>
        </w:rPr>
        <w:t>AC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平分</w:t>
      </w:r>
      <w:r w:rsidRPr="00681A59">
        <w:rPr>
          <w:rFonts w:ascii="Times New Roman" w:eastAsia="汉仪书宋二简" w:hAnsi="Times New Roman" w:cs="宋体" w:hint="eastAsia"/>
          <w:b w:val="0"/>
          <w:sz w:val="21"/>
        </w:rPr>
        <w:t>∠</w:t>
      </w:r>
      <w:r w:rsidRPr="00681A59">
        <w:rPr>
          <w:rFonts w:ascii="Times New Roman" w:eastAsia="汉仪书宋二简" w:hAnsi="Times New Roman" w:cs="Times New Roman"/>
          <w:b w:val="0"/>
          <w:iCs/>
          <w:sz w:val="21"/>
          <w:lang w:eastAsia="en-US" w:bidi="en-US"/>
        </w:rPr>
        <w:t>BAD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的理由。</w:t>
      </w:r>
    </w:p>
    <w:p w14:paraId="1725A9E4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right"/>
        <w:rPr>
          <w:rFonts w:ascii="Times New Roman" w:eastAsia="汉仪书宋二简" w:hAnsi="Times New Roman" w:cs="Times New Roman"/>
          <w:b w:val="0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65EE66A" wp14:editId="31BA6E3D">
            <wp:extent cx="1733550" cy="1238250"/>
            <wp:effectExtent l="0" t="0" r="0" b="0"/>
            <wp:docPr id="471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3500B" w14:textId="77777777" w:rsidR="0067587D" w:rsidRPr="00681A59" w:rsidRDefault="0067587D">
      <w:pPr>
        <w:widowControl/>
        <w:rPr>
          <w:rFonts w:eastAsia="汉仪书宋二简"/>
          <w:bCs/>
          <w:color w:val="auto"/>
          <w:kern w:val="2"/>
          <w:sz w:val="21"/>
          <w:szCs w:val="19"/>
          <w:lang w:eastAsia="zh-CN" w:bidi="ar-SA"/>
        </w:rPr>
      </w:pPr>
      <w:r w:rsidRPr="00681A59">
        <w:rPr>
          <w:rFonts w:eastAsia="汉仪书宋二简"/>
          <w:b/>
          <w:sz w:val="21"/>
        </w:rPr>
        <w:br w:type="page"/>
      </w:r>
    </w:p>
    <w:p w14:paraId="03528307" w14:textId="77777777" w:rsidR="0067587D" w:rsidRPr="00681A59" w:rsidRDefault="0067587D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lastRenderedPageBreak/>
        <w:t>如图，点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为线段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B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上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一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点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，</w:t>
      </w:r>
      <w:r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CM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、</w:t>
      </w:r>
      <w:r w:rsidR="00DC488B"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CBN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都是等边三角形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，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直线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N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、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MC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交于点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E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，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直线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BM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、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CN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交于点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F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。</w:t>
      </w:r>
    </w:p>
    <w:p w14:paraId="0F794C88" w14:textId="77777777" w:rsidR="0067587D" w:rsidRPr="00681A59" w:rsidRDefault="00F917C0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（</w:t>
      </w:r>
      <w:r w:rsidR="0067587D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1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）</w:t>
      </w:r>
      <w:r w:rsidR="0067587D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说明</w:t>
      </w:r>
      <w:r w:rsidR="0067587D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AN = MB</w:t>
      </w:r>
      <w:r w:rsidR="0067587D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的理由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。</w:t>
      </w:r>
    </w:p>
    <w:p w14:paraId="3B79BE99" w14:textId="77777777" w:rsidR="0067587D" w:rsidRPr="00681A59" w:rsidRDefault="00F917C0" w:rsidP="0067587D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（</w:t>
      </w:r>
      <w:r w:rsidR="0067587D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2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）</w:t>
      </w:r>
      <w:r w:rsidR="0067587D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探究为什么</w:t>
      </w:r>
      <w:r w:rsidR="00DC488B" w:rsidRPr="00681A59">
        <w:rPr>
          <w:rFonts w:ascii="Times New Roman" w:eastAsia="汉仪书宋二简" w:hAnsi="Times New Roman" w:cs="宋体" w:hint="eastAsia"/>
          <w:b w:val="0"/>
          <w:sz w:val="21"/>
          <w:szCs w:val="22"/>
        </w:rPr>
        <w:t>△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CEF</w:t>
      </w:r>
      <w:r w:rsidR="0067587D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也是等边三角形</w:t>
      </w:r>
      <w:r w:rsidR="00DC488B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。</w:t>
      </w:r>
    </w:p>
    <w:p w14:paraId="4891BF1C" w14:textId="77777777" w:rsidR="00DC488B" w:rsidRPr="00681A59" w:rsidRDefault="00DC488B" w:rsidP="00DC48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right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823EC35" wp14:editId="7529831E">
            <wp:extent cx="1714500" cy="1019175"/>
            <wp:effectExtent l="0" t="0" r="0" b="9525"/>
            <wp:docPr id="472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D729C" w14:textId="77777777" w:rsidR="00DC488B" w:rsidRPr="00681A59" w:rsidRDefault="00DC488B">
      <w:pPr>
        <w:widowControl/>
        <w:rPr>
          <w:rFonts w:eastAsia="汉仪书宋二简"/>
          <w:bCs/>
          <w:color w:val="auto"/>
          <w:kern w:val="2"/>
          <w:sz w:val="21"/>
          <w:szCs w:val="22"/>
          <w:lang w:eastAsia="zh-CN" w:bidi="ar-SA"/>
        </w:rPr>
      </w:pPr>
      <w:r w:rsidRPr="00681A59">
        <w:rPr>
          <w:rFonts w:eastAsia="汉仪书宋二简"/>
          <w:b/>
          <w:sz w:val="21"/>
          <w:szCs w:val="22"/>
        </w:rPr>
        <w:br w:type="page"/>
      </w:r>
    </w:p>
    <w:p w14:paraId="0E02918F" w14:textId="77777777" w:rsidR="00DC488B" w:rsidRPr="00681A59" w:rsidRDefault="00DC488B" w:rsidP="00DC488B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lastRenderedPageBreak/>
        <w:t>两个全等的直角三角形，可以拼</w:t>
      </w:r>
      <w:r w:rsidRPr="00681A59">
        <w:rPr>
          <w:rFonts w:ascii="微软雅黑" w:eastAsia="微软雅黑" w:hAnsi="微软雅黑" w:cs="微软雅黑" w:hint="eastAsia"/>
          <w:b w:val="0"/>
          <w:sz w:val="21"/>
          <w:szCs w:val="22"/>
        </w:rPr>
        <w:t>岀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各种不同的三角形或四边形</w:t>
      </w:r>
      <w:r w:rsidR="00276455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。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如图已画</w:t>
      </w:r>
      <w:r w:rsidR="00276455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出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其中一个三角形，补画出另一个与其全等的三角形，使每个所拼成的三角形或四边形为轴对称图形</w:t>
      </w:r>
      <w:r w:rsidR="00276455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。</w:t>
      </w:r>
      <w:r w:rsidR="00F917C0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（</w:t>
      </w:r>
      <w:r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尽可能地画出多个图形</w:t>
      </w:r>
      <w:r w:rsidR="00F917C0" w:rsidRPr="00681A59">
        <w:rPr>
          <w:rFonts w:ascii="Times New Roman" w:eastAsia="汉仪书宋二简" w:hAnsi="Times New Roman" w:cs="Times New Roman"/>
          <w:b w:val="0"/>
          <w:sz w:val="21"/>
          <w:szCs w:val="22"/>
        </w:rPr>
        <w:t>）</w:t>
      </w:r>
    </w:p>
    <w:p w14:paraId="1396C7FC" w14:textId="77777777" w:rsidR="00276455" w:rsidRPr="00681A59" w:rsidRDefault="00276455" w:rsidP="00276455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center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4981C3E" wp14:editId="6A806A96">
            <wp:extent cx="3952875" cy="666750"/>
            <wp:effectExtent l="0" t="0" r="9525" b="0"/>
            <wp:docPr id="473" name="图片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2C865" w14:textId="77777777" w:rsidR="00276455" w:rsidRPr="00681A59" w:rsidRDefault="00276455">
      <w:pPr>
        <w:widowControl/>
        <w:rPr>
          <w:rFonts w:eastAsia="汉仪书宋二简"/>
          <w:bCs/>
          <w:color w:val="auto"/>
          <w:kern w:val="2"/>
          <w:sz w:val="21"/>
          <w:szCs w:val="22"/>
          <w:lang w:eastAsia="zh-CN" w:bidi="ar-SA"/>
        </w:rPr>
      </w:pPr>
      <w:r w:rsidRPr="00681A59">
        <w:rPr>
          <w:rFonts w:eastAsia="汉仪书宋二简"/>
          <w:b/>
          <w:sz w:val="21"/>
          <w:szCs w:val="22"/>
        </w:rPr>
        <w:br w:type="page"/>
      </w:r>
    </w:p>
    <w:p w14:paraId="264E86DC" w14:textId="77777777" w:rsidR="00276455" w:rsidRPr="00681A59" w:rsidRDefault="00276455" w:rsidP="00276455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b w:val="0"/>
          <w:sz w:val="21"/>
        </w:rPr>
      </w:pPr>
      <w:r w:rsidRPr="00681A59">
        <w:rPr>
          <w:rFonts w:ascii="Times New Roman" w:eastAsia="汉仪书宋二简" w:hAnsi="Times New Roman" w:cs="Times New Roman"/>
          <w:b w:val="0"/>
          <w:sz w:val="21"/>
        </w:rPr>
        <w:lastRenderedPageBreak/>
        <w:t>写出直角坐标平面内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“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一帆风顺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”</w:t>
      </w:r>
      <w:r w:rsidRPr="00681A59">
        <w:rPr>
          <w:rFonts w:ascii="Times New Roman" w:eastAsia="汉仪书宋二简" w:hAnsi="Times New Roman" w:cs="Times New Roman"/>
          <w:b w:val="0"/>
          <w:sz w:val="21"/>
        </w:rPr>
        <w:t>图形中下列各点的坐标。</w:t>
      </w:r>
    </w:p>
    <w:p w14:paraId="2D987A4B" w14:textId="77777777" w:rsidR="00276455" w:rsidRPr="00681A59" w:rsidRDefault="00276455" w:rsidP="00276455">
      <w:pPr>
        <w:pStyle w:val="Tableofcontents1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center"/>
        <w:rPr>
          <w:rFonts w:ascii="Times New Roman" w:eastAsia="汉仪书宋二简" w:hAnsi="Times New Roman" w:cs="Times New Roman"/>
          <w:b w:val="0"/>
          <w:sz w:val="21"/>
          <w:szCs w:val="22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B85E431" wp14:editId="3A9014A0">
            <wp:extent cx="2247900" cy="1979881"/>
            <wp:effectExtent l="0" t="0" r="0" b="1905"/>
            <wp:docPr id="474" name="图片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/>
                    <a:stretch>
                      <a:fillRect/>
                    </a:stretch>
                  </pic:blipFill>
                  <pic:spPr>
                    <a:xfrm>
                      <a:off x="0" y="0"/>
                      <a:ext cx="2257379" cy="1988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856F4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</w:pP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，</w:t>
      </w:r>
    </w:p>
    <w:p w14:paraId="684CA1F5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EEE339B" w14:textId="77777777" w:rsidR="00276455" w:rsidRPr="00681A59" w:rsidRDefault="0027645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733EA7F5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下图是一所房屋的简图，写出图中下列各点的坐标。</w:t>
      </w:r>
    </w:p>
    <w:p w14:paraId="45BE5C5D" w14:textId="77777777" w:rsidR="00276455" w:rsidRPr="00681A59" w:rsidRDefault="00276455" w:rsidP="00276455">
      <w:pPr>
        <w:jc w:val="center"/>
        <w:rPr>
          <w:rFonts w:eastAsia="汉仪书宋二简"/>
          <w:sz w:val="2"/>
          <w:szCs w:val="2"/>
        </w:rPr>
      </w:pPr>
      <w:r w:rsidRPr="00681A59">
        <w:rPr>
          <w:rFonts w:eastAsia="汉仪书宋二简"/>
          <w:noProof/>
        </w:rPr>
        <w:drawing>
          <wp:inline distT="0" distB="0" distL="0" distR="0" wp14:anchorId="44741C63" wp14:editId="3571C8C6">
            <wp:extent cx="2095500" cy="2148939"/>
            <wp:effectExtent l="0" t="0" r="0" b="3810"/>
            <wp:docPr id="696" name="Picutre 69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" name="Picture 696"/>
                    <pic:cNvPicPr/>
                  </pic:nvPicPr>
                  <pic:blipFill rotWithShape="1">
                    <a:blip r:embed="rId539"/>
                    <a:srcRect b="10912"/>
                    <a:stretch/>
                  </pic:blipFill>
                  <pic:spPr bwMode="auto">
                    <a:xfrm>
                      <a:off x="0" y="0"/>
                      <a:ext cx="2104251" cy="2157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EA2717" w14:textId="77777777" w:rsidR="00276455" w:rsidRPr="00681A59" w:rsidRDefault="00276455" w:rsidP="00276455">
      <w:pPr>
        <w:spacing w:after="619" w:line="1" w:lineRule="exact"/>
        <w:rPr>
          <w:rFonts w:eastAsia="汉仪书宋二简"/>
        </w:rPr>
      </w:pPr>
    </w:p>
    <w:p w14:paraId="5BEA65E2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4A5388B6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G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bCs/>
          <w:sz w:val="21"/>
          <w:szCs w:val="20"/>
          <w:lang w:val="en-US" w:eastAsia="zh-CN" w:bidi="en-US"/>
        </w:rPr>
        <w:t>H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1B08065" w14:textId="77777777" w:rsidR="00276455" w:rsidRPr="00681A59" w:rsidRDefault="0027645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6B3A40BC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下图是一个纸风车模型，写出图中点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的坐标；</w:t>
      </w:r>
    </w:p>
    <w:p w14:paraId="34D26649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930205B" wp14:editId="76562762">
            <wp:extent cx="2505075" cy="2162175"/>
            <wp:effectExtent l="0" t="0" r="9525" b="9525"/>
            <wp:docPr id="475" name="图片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ABDFD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A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B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C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5F47409D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D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E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F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4B86BF98" w14:textId="77777777" w:rsidR="00276455" w:rsidRPr="00681A59" w:rsidRDefault="0027645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B710E07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</w:t>
      </w:r>
    </w:p>
    <w:p w14:paraId="0B33D3ED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写出图中点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的坐标。</w:t>
      </w:r>
    </w:p>
    <w:p w14:paraId="5E55D31C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hint="eastAsia"/>
          <w:b/>
          <w:sz w:val="21"/>
        </w:rPr>
        <w:t>△</w:t>
      </w:r>
      <w:r w:rsidRPr="00681A59">
        <w:rPr>
          <w:rFonts w:ascii="Times New Roman" w:eastAsia="汉仪书宋二简" w:hAnsi="Times New Roman" w:cs="Times New Roman"/>
          <w:sz w:val="21"/>
        </w:rPr>
        <w:t>ABC</w:t>
      </w:r>
      <w:r w:rsidRPr="00681A59">
        <w:rPr>
          <w:rFonts w:ascii="Times New Roman" w:eastAsia="汉仪书宋二简" w:hAnsi="Times New Roman" w:cs="Times New Roman"/>
          <w:sz w:val="21"/>
        </w:rPr>
        <w:t>是否为等腰三角形？为什么？（提示：利用三角形全等）</w:t>
      </w:r>
    </w:p>
    <w:p w14:paraId="1D90B2DD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231E31F" wp14:editId="2EE2F44E">
            <wp:extent cx="1972184" cy="1912194"/>
            <wp:effectExtent l="0" t="0" r="9525" b="0"/>
            <wp:docPr id="477" name="图片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1982226" cy="192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A8C05" w14:textId="77777777" w:rsidR="00276455" w:rsidRPr="00681A59" w:rsidRDefault="0027645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24A7D73" w14:textId="77777777" w:rsidR="00276455" w:rsidRPr="00681A59" w:rsidRDefault="00276455" w:rsidP="00276455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lang w:val="zh-CN" w:eastAsia="zh-CN" w:bidi="zh-CN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在直角坐标平面内，已知格点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66666B" w:rsidRPr="00681A59">
        <w:rPr>
          <w:rFonts w:ascii="Times New Roman" w:eastAsia="汉仪书宋二简" w:hAnsi="Times New Roman" w:cs="Times New Roman"/>
          <w:sz w:val="21"/>
          <w:lang w:eastAsia="zh-CN"/>
        </w:rPr>
        <w:t>-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="00B06A61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B06A61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请画一个格点三角形，使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在它的内部且这个三角形的面积最小，并写出这个三角形各个顶点的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坐标</w:t>
      </w:r>
      <w:r w:rsidR="00B06A61"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。</w:t>
      </w:r>
    </w:p>
    <w:p w14:paraId="1EBB7241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3C31838" wp14:editId="7E850BE9">
            <wp:extent cx="1885950" cy="1911551"/>
            <wp:effectExtent l="0" t="0" r="0" b="0"/>
            <wp:docPr id="478" name="图片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1891608" cy="1917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AFA69" w14:textId="77777777" w:rsidR="00B06A61" w:rsidRPr="00681A59" w:rsidRDefault="00B06A61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5E055CF8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在直角坐标平面内，描出下列各点</w:t>
      </w:r>
      <w:r w:rsidRPr="00681A59">
        <w:rPr>
          <w:rFonts w:ascii="Times New Roman" w:eastAsia="汉仪书宋二简" w:hAnsi="Times New Roman" w:cs="Times New Roman"/>
          <w:b/>
          <w:sz w:val="21"/>
        </w:rPr>
        <w:t>；</w:t>
      </w:r>
    </w:p>
    <w:p w14:paraId="0ECC733C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l</w:t>
      </w:r>
      <w:r w:rsidRPr="00681A59">
        <w:rPr>
          <w:rFonts w:ascii="Times New Roman" w:eastAsia="汉仪书宋二简" w:hAnsi="Times New Roman" w:cs="Times New Roman"/>
          <w:sz w:val="21"/>
        </w:rPr>
        <w:t>）、</w:t>
      </w:r>
      <w:r w:rsidRPr="00681A59">
        <w:rPr>
          <w:rFonts w:ascii="Times New Roman" w:eastAsia="汉仪书宋二简" w:hAnsi="Times New Roman" w:cs="Times New Roman"/>
          <w:sz w:val="21"/>
        </w:rPr>
        <w:tab/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 xml:space="preserve">2 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-2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ab/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3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ab/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4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-1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</w:p>
    <w:p w14:paraId="546D6FCE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5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0.5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-0.5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6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、</w: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7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ab/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8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</w:p>
    <w:p w14:paraId="056715B8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9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 xml:space="preserve"> -4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ab/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0</w:t>
      </w:r>
      <w:r w:rsidRPr="00681A59">
        <w:rPr>
          <w:rFonts w:ascii="Times New Roman" w:eastAsia="汉仪书宋二简" w:hAnsi="Times New Roman" w:cs="Times New Roman"/>
          <w:sz w:val="21"/>
        </w:rPr>
        <w:t xml:space="preserve"> 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ab/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1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0.5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ab/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2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7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</w:p>
    <w:p w14:paraId="5EB8EC30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3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ab/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4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0.5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ab/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5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ab/>
      </w:r>
    </w:p>
    <w:p w14:paraId="7749DE0D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顺次联结这些点（最后一点不再与其他点联结），观赏所得的图形。</w:t>
      </w:r>
    </w:p>
    <w:p w14:paraId="67D89926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5126D53E" wp14:editId="59CF7F11">
            <wp:extent cx="2486025" cy="2238375"/>
            <wp:effectExtent l="0" t="0" r="9525" b="9525"/>
            <wp:docPr id="479" name="图片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82D87" w14:textId="77777777" w:rsidR="00B06A61" w:rsidRPr="00681A59" w:rsidRDefault="00B06A61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4C77955E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请在图中画一个平面直角坐标系，使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的坐标为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-2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，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的坐标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一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，</w:t>
      </w:r>
      <w:r w:rsidRPr="00681A59">
        <w:rPr>
          <w:rFonts w:ascii="Times New Roman" w:eastAsia="汉仪书宋二简" w:hAnsi="Times New Roman" w:cs="Times New Roman"/>
          <w:sz w:val="21"/>
        </w:rPr>
        <w:t>并写出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H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G</w:t>
      </w:r>
      <w:r w:rsidRPr="00681A59">
        <w:rPr>
          <w:rFonts w:ascii="Times New Roman" w:eastAsia="汉仪书宋二简" w:hAnsi="Times New Roman" w:cs="Times New Roman"/>
          <w:sz w:val="21"/>
        </w:rPr>
        <w:t>的坐标。</w:t>
      </w:r>
    </w:p>
    <w:p w14:paraId="22AA24C5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084A9D53" wp14:editId="31822D14">
            <wp:extent cx="2124075" cy="1762125"/>
            <wp:effectExtent l="0" t="0" r="9525" b="9525"/>
            <wp:docPr id="480" name="图片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16970" w14:textId="77777777" w:rsidR="00B06A61" w:rsidRPr="00681A59" w:rsidRDefault="00B06A61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7246DFA7" w14:textId="77777777" w:rsidR="00B06A61" w:rsidRPr="00681A59" w:rsidRDefault="00B06A61" w:rsidP="00B06A61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lastRenderedPageBreak/>
        <w:t>（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请你写出一个位于第一象限且横坐标与纵坐标相同的点的坐标，并描出这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个点。</w:t>
      </w:r>
    </w:p>
    <w:p w14:paraId="23FEEE26" w14:textId="77777777" w:rsidR="00B06A61" w:rsidRPr="00681A59" w:rsidRDefault="00B06A61" w:rsidP="00B06A61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把第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小题中的点记为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联结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OA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为坐标原点）。说出线段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OA</w:t>
      </w:r>
      <w:r w:rsidRPr="00681A59">
        <w:rPr>
          <w:rFonts w:ascii="Times New Roman" w:eastAsia="汉仪书宋二简" w:hAnsi="Times New Roman" w:cs="Times New Roman"/>
          <w:sz w:val="21"/>
        </w:rPr>
        <w:t>与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x</w:t>
      </w:r>
      <w:r w:rsidRPr="00681A59">
        <w:rPr>
          <w:rFonts w:ascii="Times New Roman" w:eastAsia="汉仪书宋二简" w:hAnsi="Times New Roman" w:cs="Times New Roman"/>
          <w:sz w:val="21"/>
        </w:rPr>
        <w:t>轴正方向夹角的度数，并说明理由。</w:t>
      </w:r>
    </w:p>
    <w:p w14:paraId="0602F19D" w14:textId="77777777" w:rsidR="00B06A61" w:rsidRPr="00681A59" w:rsidRDefault="00B06A61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A082D62" wp14:editId="56C1EFA0">
            <wp:extent cx="2124076" cy="2019184"/>
            <wp:effectExtent l="0" t="0" r="0" b="635"/>
            <wp:docPr id="481" name="图片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2127167" cy="2022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BC44A" w14:textId="77777777" w:rsidR="00B06A61" w:rsidRPr="00681A59" w:rsidRDefault="00B06A61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AA623D4" w14:textId="77777777" w:rsidR="00B06A61" w:rsidRPr="00681A59" w:rsidRDefault="00B06A61" w:rsidP="00B06A61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在直角坐标平面内，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="00F917C0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380" w:dyaOrig="360" w14:anchorId="6912C3F6">
          <v:shape id="_x0000_i1225" type="#_x0000_t75" style="width:18.75pt;height:18pt" o:ole="">
            <v:imagedata r:id="rId546" o:title=""/>
          </v:shape>
          <o:OLEObject Type="Embed" ProgID="Equation.DSMT4" ShapeID="_x0000_i1225" DrawAspect="Content" ObjectID="_1706442396" r:id="rId547"/>
        </w:object>
      </w:r>
      <w:r w:rsidRPr="00681A59">
        <w:rPr>
          <w:rFonts w:ascii="Times New Roman" w:eastAsia="汉仪书宋二简" w:hAnsi="Times New Roman" w:cs="Times New Roman"/>
          <w:sz w:val="21"/>
        </w:rPr>
        <w:t>）、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360" w:dyaOrig="360" w14:anchorId="0FF4915B">
          <v:shape id="_x0000_i1226" type="#_x0000_t75" style="width:18pt;height:18pt" o:ole="">
            <v:imagedata r:id="rId548" o:title=""/>
          </v:shape>
          <o:OLEObject Type="Embed" ProgID="Equation.DSMT4" ShapeID="_x0000_i1226" DrawAspect="Content" ObjectID="_1706442397" r:id="rId549"/>
        </w:objec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5</w:t>
      </w:r>
      <w:r w:rsidRPr="00681A59">
        <w:rPr>
          <w:rFonts w:ascii="Times New Roman" w:eastAsia="汉仪书宋二简" w:hAnsi="Times New Roman" w:cs="Times New Roman"/>
          <w:sz w:val="21"/>
        </w:rPr>
        <w:t>）、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499" w:dyaOrig="360" w14:anchorId="3479137F">
          <v:shape id="_x0000_i1227" type="#_x0000_t75" style="width:24.75pt;height:18pt" o:ole="">
            <v:imagedata r:id="rId550" o:title=""/>
          </v:shape>
          <o:OLEObject Type="Embed" ProgID="Equation.DSMT4" ShapeID="_x0000_i1227" DrawAspect="Content" ObjectID="_1706442398" r:id="rId551"/>
        </w:objec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2.6</w:t>
      </w:r>
      <w:r w:rsidRPr="00681A59">
        <w:rPr>
          <w:rFonts w:ascii="Times New Roman" w:eastAsia="汉仪书宋二简" w:hAnsi="Times New Roman" w:cs="Times New Roman"/>
          <w:sz w:val="21"/>
        </w:rPr>
        <w:t>）、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520" w:dyaOrig="360" w14:anchorId="23EDB4E6">
          <v:shape id="_x0000_i1228" type="#_x0000_t75" style="width:26.25pt;height:18pt" o:ole="">
            <v:imagedata r:id="rId552" o:title=""/>
          </v:shape>
          <o:OLEObject Type="Embed" ProgID="Equation.DSMT4" ShapeID="_x0000_i1228" DrawAspect="Content" ObjectID="_1706442399" r:id="rId553"/>
        </w:objec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、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position w:val="-8"/>
          <w:sz w:val="21"/>
        </w:rPr>
        <w:object w:dxaOrig="480" w:dyaOrig="360" w14:anchorId="71419326">
          <v:shape id="_x0000_i1229" type="#_x0000_t75" style="width:24pt;height:18pt" o:ole="">
            <v:imagedata r:id="rId554" o:title=""/>
          </v:shape>
          <o:OLEObject Type="Embed" ProgID="Equation.DSMT4" ShapeID="_x0000_i1229" DrawAspect="Content" ObjectID="_1706442400" r:id="rId555"/>
        </w:object>
      </w:r>
      <w:r w:rsidRPr="00681A59">
        <w:rPr>
          <w:rFonts w:ascii="Times New Roman" w:eastAsia="汉仪书宋二简" w:hAnsi="Times New Roman" w:cs="Times New Roman"/>
          <w:sz w:val="21"/>
        </w:rPr>
        <w:t>）这些点中，哪些在图中的阴影区域内？哪些不在图中的阴影区域内？</w:t>
      </w:r>
    </w:p>
    <w:p w14:paraId="22B9206F" w14:textId="77777777" w:rsidR="0066666B" w:rsidRPr="00681A59" w:rsidRDefault="0066666B" w:rsidP="00B06A61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7BB71076" wp14:editId="38FF8238">
            <wp:extent cx="2667000" cy="2247900"/>
            <wp:effectExtent l="0" t="0" r="0" b="0"/>
            <wp:docPr id="482" name="图片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E0071" w14:textId="77777777" w:rsidR="0066666B" w:rsidRPr="00681A59" w:rsidRDefault="0066666B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103B8C8" w14:textId="77777777" w:rsidR="00B06A61" w:rsidRPr="00681A59" w:rsidRDefault="0066666B" w:rsidP="0066666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图中梯形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CD</w:t>
      </w:r>
      <w:r w:rsidRPr="00681A59">
        <w:rPr>
          <w:rFonts w:ascii="Times New Roman" w:eastAsia="汉仪书宋二简" w:hAnsi="Times New Roman" w:cs="Times New Roman"/>
          <w:sz w:val="21"/>
        </w:rPr>
        <w:t>的面积。</w:t>
      </w:r>
    </w:p>
    <w:p w14:paraId="26D4A04F" w14:textId="77777777" w:rsidR="0066666B" w:rsidRPr="00681A59" w:rsidRDefault="0066666B" w:rsidP="0066666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D3361DB" wp14:editId="773DDB48">
            <wp:extent cx="2219325" cy="1628775"/>
            <wp:effectExtent l="0" t="0" r="9525" b="9525"/>
            <wp:docPr id="484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16AD66" w14:textId="77777777" w:rsidR="0066666B" w:rsidRPr="00681A59" w:rsidRDefault="0066666B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6F06EC75" w14:textId="77777777" w:rsidR="0066666B" w:rsidRPr="00681A59" w:rsidRDefault="0066666B" w:rsidP="0066666B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 w:firstLine="0"/>
        <w:jc w:val="both"/>
        <w:rPr>
          <w:rFonts w:ascii="Times New Roman" w:eastAsia="汉仪书宋二简" w:hAnsi="Times New Roman" w:cs="Times New Roman"/>
          <w:sz w:val="21"/>
        </w:rPr>
      </w:pPr>
      <w:bookmarkStart w:id="64" w:name="bookmark261"/>
      <w:bookmarkEnd w:id="64"/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图中平行四边形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2"/>
          <w:lang w:val="en-US" w:eastAsia="zh-CN" w:bidi="en-US"/>
        </w:rPr>
        <w:t>ABCD</w:t>
      </w:r>
      <w:r w:rsidRPr="00681A59">
        <w:rPr>
          <w:rFonts w:ascii="Times New Roman" w:eastAsia="汉仪书宋二简" w:hAnsi="Times New Roman" w:cs="Times New Roman"/>
          <w:sz w:val="21"/>
        </w:rPr>
        <w:t>的面积。</w:t>
      </w:r>
    </w:p>
    <w:p w14:paraId="77AA2C80" w14:textId="77777777" w:rsidR="0066666B" w:rsidRPr="00681A59" w:rsidRDefault="0066666B" w:rsidP="0066666B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 w:firstLine="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B12595C" wp14:editId="29FAF02C">
            <wp:extent cx="1838325" cy="1295400"/>
            <wp:effectExtent l="0" t="0" r="9525" b="0"/>
            <wp:docPr id="485" name="图片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A2F32" w14:textId="77777777" w:rsidR="0066666B" w:rsidRPr="00681A59" w:rsidRDefault="0066666B">
      <w:pPr>
        <w:widowControl/>
        <w:rPr>
          <w:rFonts w:eastAsia="汉仪书宋二简"/>
          <w:color w:val="auto"/>
          <w:kern w:val="2"/>
          <w:sz w:val="21"/>
          <w:szCs w:val="26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8718561" w14:textId="77777777" w:rsidR="0066666B" w:rsidRPr="00681A59" w:rsidRDefault="0066666B" w:rsidP="0066666B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计算图中四边形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2"/>
          <w:lang w:val="en-US" w:eastAsia="zh-CN" w:bidi="en-US"/>
        </w:rPr>
        <w:t>ABOD</w:t>
      </w:r>
      <w:r w:rsidRPr="00681A59">
        <w:rPr>
          <w:rFonts w:ascii="Times New Roman" w:eastAsia="汉仪书宋二简" w:hAnsi="Times New Roman" w:cs="Times New Roman"/>
          <w:sz w:val="21"/>
        </w:rPr>
        <w:t>的面积。</w:t>
      </w:r>
    </w:p>
    <w:p w14:paraId="2616A984" w14:textId="77777777" w:rsidR="0066666B" w:rsidRPr="00681A59" w:rsidRDefault="0066666B" w:rsidP="0066666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ADC81FB" wp14:editId="1873444A">
            <wp:extent cx="2219325" cy="1476375"/>
            <wp:effectExtent l="0" t="0" r="9525" b="9525"/>
            <wp:docPr id="486" name="图片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1E72C" w14:textId="77777777" w:rsidR="0066666B" w:rsidRPr="00681A59" w:rsidRDefault="0066666B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02BE61FF" w14:textId="77777777" w:rsidR="0066666B" w:rsidRPr="00681A59" w:rsidRDefault="0066666B" w:rsidP="0066666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lang w:val="zh-CN" w:eastAsia="zh-CN" w:bidi="zh-CN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把字母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“E”</w:t>
      </w:r>
      <w:r w:rsidRPr="00681A59">
        <w:rPr>
          <w:rFonts w:ascii="Times New Roman" w:eastAsia="汉仪书宋二简" w:hAnsi="Times New Roman" w:cs="Times New Roman"/>
          <w:sz w:val="21"/>
        </w:rPr>
        <w:t>向右平移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6</w:t>
      </w:r>
      <w:r w:rsidRPr="00681A59">
        <w:rPr>
          <w:rFonts w:ascii="Times New Roman" w:eastAsia="汉仪书宋二简" w:hAnsi="Times New Roman" w:cs="Times New Roman"/>
          <w:sz w:val="21"/>
        </w:rPr>
        <w:t>个单位，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M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N</w:t>
      </w:r>
      <w:r w:rsidRPr="00681A59">
        <w:rPr>
          <w:rFonts w:ascii="Times New Roman" w:eastAsia="汉仪书宋二简" w:hAnsi="Times New Roman" w:cs="Times New Roman"/>
          <w:sz w:val="21"/>
        </w:rPr>
        <w:t>的对应点的字母分别记作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M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N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；</w:t>
      </w:r>
      <w:r w:rsidRPr="00681A59">
        <w:rPr>
          <w:rFonts w:ascii="Times New Roman" w:eastAsia="汉仪书宋二简" w:hAnsi="Times New Roman" w:cs="Times New Roman"/>
          <w:sz w:val="21"/>
        </w:rPr>
        <w:t>把字母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“E”</w:t>
      </w:r>
      <w:r w:rsidRPr="00681A59">
        <w:rPr>
          <w:rFonts w:ascii="Times New Roman" w:eastAsia="汉仪书宋二简" w:hAnsi="Times New Roman" w:cs="Times New Roman"/>
          <w:sz w:val="21"/>
        </w:rPr>
        <w:t>向下平移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6</w:t>
      </w:r>
      <w:r w:rsidRPr="00681A59">
        <w:rPr>
          <w:rFonts w:ascii="Times New Roman" w:eastAsia="汉仪书宋二简" w:hAnsi="Times New Roman" w:cs="Times New Roman"/>
          <w:sz w:val="21"/>
        </w:rPr>
        <w:t>个单位，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M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N</w:t>
      </w:r>
      <w:r w:rsidRPr="00681A59">
        <w:rPr>
          <w:rFonts w:ascii="Times New Roman" w:eastAsia="汉仪书宋二简" w:hAnsi="Times New Roman" w:cs="Times New Roman"/>
          <w:sz w:val="21"/>
        </w:rPr>
        <w:t>对应点的字母分别记作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M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N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，写出各个点的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坐标。</w:t>
      </w:r>
    </w:p>
    <w:p w14:paraId="5CC23366" w14:textId="77777777" w:rsidR="0066666B" w:rsidRPr="00681A59" w:rsidRDefault="0066666B" w:rsidP="0066666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90F9703" wp14:editId="0621168D">
            <wp:extent cx="2724150" cy="2153781"/>
            <wp:effectExtent l="0" t="0" r="0" b="0"/>
            <wp:docPr id="487" name="图片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2735838" cy="2163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AC001" w14:textId="77777777" w:rsidR="0066666B" w:rsidRPr="00681A59" w:rsidRDefault="0066666B" w:rsidP="0066666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A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B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C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D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M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N_______</w:t>
      </w:r>
      <w:r w:rsidRPr="00681A59">
        <w:rPr>
          <w:rFonts w:ascii="Times New Roman" w:eastAsia="汉仪书宋二简" w:hAnsi="Times New Roman" w:cs="Times New Roman"/>
          <w:sz w:val="21"/>
        </w:rPr>
        <w:t>；</w:t>
      </w:r>
    </w:p>
    <w:p w14:paraId="65E498B7" w14:textId="77777777" w:rsidR="0066666B" w:rsidRPr="00681A59" w:rsidRDefault="0066666B" w:rsidP="0066666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M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N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；</w:t>
      </w:r>
    </w:p>
    <w:p w14:paraId="0DC380B8" w14:textId="77777777" w:rsidR="0066666B" w:rsidRPr="00681A59" w:rsidRDefault="0066666B" w:rsidP="0066666B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M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N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02DDD53" w14:textId="77777777" w:rsidR="0066666B" w:rsidRPr="00681A59" w:rsidRDefault="0066666B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A9081C3" w14:textId="77777777" w:rsidR="0066666B" w:rsidRPr="00681A59" w:rsidRDefault="0066666B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-2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3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向右平移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5</w:t>
      </w:r>
      <w:r w:rsidRPr="00681A59">
        <w:rPr>
          <w:rFonts w:ascii="Times New Roman" w:eastAsia="汉仪书宋二简" w:hAnsi="Times New Roman" w:cs="Times New Roman"/>
          <w:sz w:val="21"/>
        </w:rPr>
        <w:t>个单位后的对应点的坐标是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落在第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象限。</w:t>
      </w:r>
    </w:p>
    <w:p w14:paraId="34CEC9B1" w14:textId="77777777" w:rsidR="0066666B" w:rsidRPr="00681A59" w:rsidRDefault="0066666B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65" w:name="bookmark263"/>
      <w:bookmarkEnd w:id="65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2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object w:dxaOrig="380" w:dyaOrig="340" w14:anchorId="3E6AC523">
          <v:shape id="_x0000_i1230" type="#_x0000_t75" style="width:18.75pt;height:17.25pt" o:ole="">
            <v:imagedata r:id="rId561" o:title=""/>
          </v:shape>
          <o:OLEObject Type="Embed" ProgID="Equation.DSMT4" ShapeID="_x0000_i1230" DrawAspect="Content" ObjectID="_1706442401" r:id="rId562"/>
        </w:objec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object w:dxaOrig="360" w:dyaOrig="360" w14:anchorId="2119A61C">
          <v:shape id="_x0000_i1231" type="#_x0000_t75" style="width:18pt;height:18pt" o:ole="">
            <v:imagedata r:id="rId563" o:title=""/>
          </v:shape>
          <o:OLEObject Type="Embed" ProgID="Equation.DSMT4" ShapeID="_x0000_i1231" DrawAspect="Content" ObjectID="_1706442402" r:id="rId564"/>
        </w:objec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向下平移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object w:dxaOrig="360" w:dyaOrig="360" w14:anchorId="70064434">
          <v:shape id="_x0000_i1232" type="#_x0000_t75" style="width:18pt;height:18pt" o:ole="">
            <v:imagedata r:id="rId563" o:title=""/>
          </v:shape>
          <o:OLEObject Type="Embed" ProgID="Equation.DSMT4" ShapeID="_x0000_i1232" DrawAspect="Content" ObjectID="_1706442403" r:id="rId565"/>
        </w:object>
      </w:r>
      <w:r w:rsidRPr="00681A59">
        <w:rPr>
          <w:rFonts w:ascii="Times New Roman" w:eastAsia="汉仪书宋二简" w:hAnsi="Times New Roman" w:cs="Times New Roman"/>
          <w:sz w:val="21"/>
        </w:rPr>
        <w:t>个单位后的对应点的坐标是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落在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C1C5973" w14:textId="77777777" w:rsidR="0066666B" w:rsidRPr="00681A59" w:rsidRDefault="00BE2013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66" w:name="bookmark264"/>
      <w:bookmarkEnd w:id="66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3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="0066666B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M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-3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="0066666B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4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="0066666B" w:rsidRPr="00681A59">
        <w:rPr>
          <w:rFonts w:ascii="Times New Roman" w:eastAsia="汉仪书宋二简" w:hAnsi="Times New Roman" w:cs="Times New Roman"/>
          <w:sz w:val="21"/>
        </w:rPr>
        <w:t>向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="0066666B" w:rsidRPr="00681A59">
        <w:rPr>
          <w:rFonts w:ascii="Times New Roman" w:eastAsia="汉仪书宋二简" w:hAnsi="Times New Roman" w:cs="Times New Roman"/>
          <w:sz w:val="21"/>
        </w:rPr>
        <w:t>平移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="0066666B" w:rsidRPr="00681A59">
        <w:rPr>
          <w:rFonts w:ascii="Times New Roman" w:eastAsia="汉仪书宋二简" w:hAnsi="Times New Roman" w:cs="Times New Roman"/>
          <w:sz w:val="21"/>
        </w:rPr>
        <w:t>个单位后落在</w:t>
      </w:r>
      <w:r w:rsidRPr="00681A59">
        <w:rPr>
          <w:rFonts w:ascii="Times New Roman" w:eastAsia="汉仪书宋二简" w:hAnsi="Times New Roman" w:cs="Times New Roman"/>
          <w:sz w:val="21"/>
        </w:rPr>
        <w:t>y</w:t>
      </w:r>
      <w:r w:rsidR="0066666B"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轴上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。</w:t>
      </w:r>
    </w:p>
    <w:p w14:paraId="66A07BEC" w14:textId="77777777" w:rsidR="0066666B" w:rsidRPr="00681A59" w:rsidRDefault="00BE2013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67" w:name="bookmark265"/>
      <w:bookmarkEnd w:id="67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4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="0066666B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N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object w:dxaOrig="499" w:dyaOrig="360" w14:anchorId="3B737C65">
          <v:shape id="_x0000_i1233" type="#_x0000_t75" style="width:24.75pt;height:18pt" o:ole="">
            <v:imagedata r:id="rId566" o:title=""/>
          </v:shape>
          <o:OLEObject Type="Embed" ProgID="Equation.DSMT4" ShapeID="_x0000_i1233" DrawAspect="Content" ObjectID="_1706442404" r:id="rId567"/>
        </w:object>
      </w:r>
      <w:r w:rsidR="0066666B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-</w:t>
      </w:r>
      <w:r w:rsidR="0066666B"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="0066666B" w:rsidRPr="00681A59">
        <w:rPr>
          <w:rFonts w:ascii="Times New Roman" w:eastAsia="汉仪书宋二简" w:hAnsi="Times New Roman" w:cs="Times New Roman"/>
          <w:sz w:val="21"/>
        </w:rPr>
        <w:t>向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="0066666B" w:rsidRPr="00681A59">
        <w:rPr>
          <w:rFonts w:ascii="Times New Roman" w:eastAsia="汉仪书宋二简" w:hAnsi="Times New Roman" w:cs="Times New Roman"/>
          <w:sz w:val="21"/>
        </w:rPr>
        <w:t>平移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="0066666B" w:rsidRPr="00681A59">
        <w:rPr>
          <w:rFonts w:ascii="Times New Roman" w:eastAsia="汉仪书宋二简" w:hAnsi="Times New Roman" w:cs="Times New Roman"/>
          <w:sz w:val="21"/>
        </w:rPr>
        <w:t>个单位后落在</w:t>
      </w:r>
      <w:r w:rsidRPr="00681A59">
        <w:rPr>
          <w:rFonts w:ascii="Times New Roman" w:eastAsia="汉仪书宋二简" w:hAnsi="Times New Roman" w:cs="Times New Roman"/>
          <w:sz w:val="21"/>
        </w:rPr>
        <w:t>x</w:t>
      </w:r>
      <w:r w:rsidR="0066666B" w:rsidRPr="00681A59">
        <w:rPr>
          <w:rFonts w:ascii="Times New Roman" w:eastAsia="汉仪书宋二简" w:hAnsi="Times New Roman" w:cs="Times New Roman"/>
          <w:sz w:val="21"/>
        </w:rPr>
        <w:t>轴上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5BF0359" w14:textId="77777777" w:rsidR="0066666B" w:rsidRPr="00681A59" w:rsidRDefault="00BE2013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68" w:name="bookmark266"/>
      <w:bookmarkEnd w:id="68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5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="0066666B" w:rsidRPr="00681A59">
        <w:rPr>
          <w:rFonts w:ascii="Times New Roman" w:eastAsia="汉仪书宋二简" w:hAnsi="Times New Roman" w:cs="Times New Roman"/>
          <w:sz w:val="21"/>
        </w:rPr>
        <w:t>点</w:t>
      </w:r>
      <w:r w:rsidR="0066666B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P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="0066666B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-5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="0066666B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0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="0066666B" w:rsidRPr="00681A59">
        <w:rPr>
          <w:rFonts w:ascii="Times New Roman" w:eastAsia="汉仪书宋二简" w:hAnsi="Times New Roman" w:cs="Times New Roman"/>
          <w:sz w:val="21"/>
        </w:rPr>
        <w:t>向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="0066666B" w:rsidRPr="00681A59">
        <w:rPr>
          <w:rFonts w:ascii="Times New Roman" w:eastAsia="汉仪书宋二简" w:hAnsi="Times New Roman" w:cs="Times New Roman"/>
          <w:sz w:val="21"/>
        </w:rPr>
        <w:t>平移</w:t>
      </w:r>
      <w:r w:rsidR="0066666B"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m</w:t>
      </w:r>
      <w:r w:rsidR="00F917C0"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（</w:t>
      </w:r>
      <w:r w:rsidR="0066666B"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m&gt;0</w:t>
      </w:r>
      <w:r w:rsidR="00F917C0"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）</w:t>
      </w:r>
      <w:r w:rsidR="0066666B" w:rsidRPr="00681A59">
        <w:rPr>
          <w:rFonts w:ascii="Times New Roman" w:eastAsia="汉仪书宋二简" w:hAnsi="Times New Roman" w:cs="Times New Roman"/>
          <w:sz w:val="21"/>
        </w:rPr>
        <w:t>个单位后落在第三象限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BF03569" w14:textId="77777777" w:rsidR="0066666B" w:rsidRPr="00681A59" w:rsidRDefault="00BE2013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6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Q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0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object w:dxaOrig="360" w:dyaOrig="360" w14:anchorId="5878121F">
          <v:shape id="_x0000_i1234" type="#_x0000_t75" style="width:18pt;height:18pt" o:ole="">
            <v:imagedata r:id="rId563" o:title=""/>
          </v:shape>
          <o:OLEObject Type="Embed" ProgID="Equation.DSMT4" ShapeID="_x0000_i1234" DrawAspect="Content" ObjectID="_1706442405" r:id="rId568"/>
        </w:objec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向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平移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m</w:t>
      </w:r>
      <w:r w:rsidR="00F917C0"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m&gt;0</w:t>
      </w:r>
      <w:r w:rsidR="00F917C0"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个单位后落在第二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象限。</w:t>
      </w:r>
    </w:p>
    <w:p w14:paraId="493DF34E" w14:textId="77777777" w:rsidR="0066666B" w:rsidRPr="00681A59" w:rsidRDefault="0066666B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68ABE268" w14:textId="77777777" w:rsidR="00BE2013" w:rsidRPr="00681A59" w:rsidRDefault="00BE2013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已知点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D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5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5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E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F</w:t>
      </w:r>
      <w:r w:rsidR="00F917C0"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6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25199F47" w14:textId="77777777" w:rsidR="00BE2013" w:rsidRPr="00681A59" w:rsidRDefault="00F917C0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BE2013"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BE2013" w:rsidRPr="00681A59">
        <w:rPr>
          <w:rFonts w:ascii="Times New Roman" w:eastAsia="汉仪书宋二简" w:hAnsi="Times New Roman" w:cs="Times New Roman"/>
          <w:sz w:val="21"/>
        </w:rPr>
        <w:t>在平面直角坐标系中画出线段</w:t>
      </w:r>
      <w:r w:rsidR="00BE2013" w:rsidRPr="00681A59">
        <w:rPr>
          <w:rFonts w:ascii="Times New Roman" w:eastAsia="汉仪书宋二简" w:hAnsi="Times New Roman" w:cs="Times New Roman"/>
          <w:sz w:val="21"/>
        </w:rPr>
        <w:t>AB</w:t>
      </w:r>
      <w:r w:rsidR="00BE2013" w:rsidRPr="00681A59">
        <w:rPr>
          <w:rFonts w:ascii="Times New Roman" w:eastAsia="汉仪书宋二简" w:hAnsi="Times New Roman" w:cs="Times New Roman"/>
          <w:sz w:val="21"/>
        </w:rPr>
        <w:t>、</w:t>
      </w:r>
      <w:r w:rsidR="00BE2013" w:rsidRPr="00681A59">
        <w:rPr>
          <w:rFonts w:ascii="Times New Roman" w:eastAsia="汉仪书宋二简" w:hAnsi="Times New Roman" w:cs="Times New Roman"/>
          <w:sz w:val="21"/>
        </w:rPr>
        <w:t>CD</w:t>
      </w:r>
      <w:r w:rsidR="00BE2013" w:rsidRPr="00681A59">
        <w:rPr>
          <w:rFonts w:ascii="Times New Roman" w:eastAsia="汉仪书宋二简" w:hAnsi="Times New Roman" w:cs="Times New Roman"/>
          <w:sz w:val="21"/>
        </w:rPr>
        <w:t>和</w:t>
      </w:r>
      <w:r w:rsidR="00BE2013" w:rsidRPr="00681A59">
        <w:rPr>
          <w:rFonts w:ascii="Times New Roman" w:eastAsia="汉仪书宋二简" w:hAnsi="Times New Roman" w:cs="Times New Roman"/>
          <w:sz w:val="21"/>
        </w:rPr>
        <w:t>EF</w:t>
      </w:r>
      <w:r w:rsidR="00BE2013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300250E" w14:textId="77777777" w:rsidR="00BE2013" w:rsidRPr="00681A59" w:rsidRDefault="00F917C0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BE2013"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BE2013" w:rsidRPr="00681A59">
        <w:rPr>
          <w:rFonts w:ascii="Times New Roman" w:eastAsia="汉仪书宋二简" w:hAnsi="Times New Roman" w:cs="Times New Roman"/>
          <w:sz w:val="21"/>
        </w:rPr>
        <w:t>将线段沿平行于</w:t>
      </w:r>
      <w:r w:rsidR="00BE2013" w:rsidRPr="00681A59">
        <w:rPr>
          <w:rFonts w:ascii="Times New Roman" w:eastAsia="汉仪书宋二简" w:hAnsi="Times New Roman" w:cs="Times New Roman"/>
          <w:sz w:val="21"/>
        </w:rPr>
        <w:t>x</w:t>
      </w:r>
      <w:r w:rsidR="00BE2013" w:rsidRPr="00681A59">
        <w:rPr>
          <w:rFonts w:ascii="Times New Roman" w:eastAsia="汉仪书宋二简" w:hAnsi="Times New Roman" w:cs="Times New Roman"/>
          <w:sz w:val="21"/>
        </w:rPr>
        <w:t>轴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BE2013" w:rsidRPr="00681A59">
        <w:rPr>
          <w:rFonts w:ascii="Times New Roman" w:eastAsia="汉仪书宋二简" w:hAnsi="Times New Roman" w:cs="Times New Roman"/>
          <w:sz w:val="21"/>
        </w:rPr>
        <w:t>或</w:t>
      </w:r>
      <w:r w:rsidR="00BE2013" w:rsidRPr="00681A59">
        <w:rPr>
          <w:rFonts w:ascii="Times New Roman" w:eastAsia="汉仪书宋二简" w:hAnsi="Times New Roman" w:cs="Times New Roman"/>
          <w:sz w:val="21"/>
        </w:rPr>
        <w:t>y</w:t>
      </w:r>
      <w:r w:rsidR="00BE2013" w:rsidRPr="00681A59">
        <w:rPr>
          <w:rFonts w:ascii="Times New Roman" w:eastAsia="汉仪书宋二简" w:hAnsi="Times New Roman" w:cs="Times New Roman"/>
          <w:sz w:val="21"/>
        </w:rPr>
        <w:t>轴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BE2013" w:rsidRPr="00681A59">
        <w:rPr>
          <w:rFonts w:ascii="Times New Roman" w:eastAsia="汉仪书宋二简" w:hAnsi="Times New Roman" w:cs="Times New Roman"/>
          <w:sz w:val="21"/>
        </w:rPr>
        <w:t>的方向平移一个单位，叫做将线段走了</w:t>
      </w:r>
      <w:r w:rsidR="00BE2013" w:rsidRPr="00681A59">
        <w:rPr>
          <w:rFonts w:ascii="Times New Roman" w:eastAsia="汉仪书宋二简" w:hAnsi="Times New Roman" w:cs="Times New Roman"/>
          <w:sz w:val="21"/>
        </w:rPr>
        <w:t>1</w:t>
      </w:r>
      <w:r w:rsidR="00BE2013" w:rsidRPr="00681A59">
        <w:rPr>
          <w:rFonts w:ascii="Times New Roman" w:eastAsia="汉仪书宋二简" w:hAnsi="Times New Roman" w:cs="Times New Roman"/>
          <w:sz w:val="21"/>
        </w:rPr>
        <w:t>步，平移这些线段，使它们首尾相接组成一个三角形，写出这个三角形三个顶点的坐标。</w:t>
      </w:r>
    </w:p>
    <w:p w14:paraId="179A881E" w14:textId="77777777" w:rsidR="0066666B" w:rsidRPr="00681A59" w:rsidRDefault="00F917C0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BE2013"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BE2013" w:rsidRPr="00681A59">
        <w:rPr>
          <w:rFonts w:ascii="Times New Roman" w:eastAsia="汉仪书宋二简" w:hAnsi="Times New Roman" w:cs="Times New Roman"/>
          <w:sz w:val="21"/>
        </w:rPr>
        <w:t>设定线段</w:t>
      </w:r>
      <w:r w:rsidR="00BE2013" w:rsidRPr="00681A59">
        <w:rPr>
          <w:rFonts w:ascii="Times New Roman" w:eastAsia="汉仪书宋二简" w:hAnsi="Times New Roman" w:cs="Times New Roman"/>
          <w:sz w:val="21"/>
        </w:rPr>
        <w:t>AB</w:t>
      </w:r>
      <w:r w:rsidR="00BE2013" w:rsidRPr="00681A59">
        <w:rPr>
          <w:rFonts w:ascii="Times New Roman" w:eastAsia="汉仪书宋二简" w:hAnsi="Times New Roman" w:cs="Times New Roman"/>
          <w:sz w:val="21"/>
        </w:rPr>
        <w:t>、</w:t>
      </w:r>
      <w:r w:rsidR="00BE2013" w:rsidRPr="00681A59">
        <w:rPr>
          <w:rFonts w:ascii="Times New Roman" w:eastAsia="汉仪书宋二简" w:hAnsi="Times New Roman" w:cs="Times New Roman"/>
          <w:sz w:val="21"/>
        </w:rPr>
        <w:t>CD</w:t>
      </w:r>
      <w:r w:rsidR="00BE2013" w:rsidRPr="00681A59">
        <w:rPr>
          <w:rFonts w:ascii="Times New Roman" w:eastAsia="汉仪书宋二简" w:hAnsi="Times New Roman" w:cs="Times New Roman"/>
          <w:sz w:val="21"/>
        </w:rPr>
        <w:t>和</w:t>
      </w:r>
      <w:r w:rsidR="00BE2013" w:rsidRPr="00681A59">
        <w:rPr>
          <w:rFonts w:ascii="Times New Roman" w:eastAsia="汉仪书宋二简" w:hAnsi="Times New Roman" w:cs="Times New Roman"/>
          <w:sz w:val="21"/>
        </w:rPr>
        <w:t>EF</w:t>
      </w:r>
      <w:r w:rsidR="00BE2013" w:rsidRPr="00681A59">
        <w:rPr>
          <w:rFonts w:ascii="Times New Roman" w:eastAsia="汉仪书宋二简" w:hAnsi="Times New Roman" w:cs="Times New Roman"/>
          <w:sz w:val="21"/>
        </w:rPr>
        <w:t>中有一条不动，通过平移其余两条后将它们组成一个三角形，这时如何平移可使完成任务所走的总步数最少？</w:t>
      </w:r>
    </w:p>
    <w:p w14:paraId="1E64AE4F" w14:textId="77777777" w:rsidR="00BE2013" w:rsidRPr="00681A59" w:rsidRDefault="00BE2013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15C0A87" wp14:editId="130C99AA">
            <wp:extent cx="1870364" cy="1800226"/>
            <wp:effectExtent l="0" t="0" r="0" b="0"/>
            <wp:docPr id="488" name="图片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1875909" cy="1805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FC426" w14:textId="77777777" w:rsidR="00BE2013" w:rsidRPr="00681A59" w:rsidRDefault="00BE2013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B94A92B" w14:textId="77777777" w:rsidR="00BE2013" w:rsidRPr="00681A59" w:rsidRDefault="00BE2013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</w:rPr>
        <w:lastRenderedPageBreak/>
        <w:t>点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A</w:t>
      </w:r>
      <w:r w:rsidR="00F917C0"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-2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-3</w:t>
      </w:r>
      <w:r w:rsidR="00F917C0"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经过怎样的平移可达到点</w:t>
      </w:r>
      <w:r w:rsidRPr="00681A59">
        <w:rPr>
          <w:rFonts w:ascii="Times New Roman" w:eastAsia="汉仪书宋二简" w:hAnsi="Times New Roman" w:cs="Times New Roman"/>
          <w:sz w:val="21"/>
          <w:szCs w:val="26"/>
          <w:lang w:eastAsia="zh-CN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2</w:t>
      </w:r>
      <w:r w:rsidR="00F917C0"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？</w:t>
      </w:r>
    </w:p>
    <w:p w14:paraId="312A956A" w14:textId="77777777" w:rsidR="00BE2013" w:rsidRPr="00681A59" w:rsidRDefault="00BE2013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center"/>
        <w:rPr>
          <w:rFonts w:ascii="Times New Roman" w:eastAsia="汉仪书宋二简" w:hAnsi="Times New Roman" w:cs="Times New Roman"/>
          <w:sz w:val="21"/>
          <w:lang w:eastAsia="zh-CN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56FC035" wp14:editId="0B2DACF7">
            <wp:extent cx="2276475" cy="1762125"/>
            <wp:effectExtent l="0" t="0" r="9525" b="9525"/>
            <wp:docPr id="489" name="图片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2BF3A" w14:textId="77777777" w:rsidR="00BE2013" w:rsidRPr="00681A59" w:rsidRDefault="00BE2013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CN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695EE4FE" w14:textId="77777777" w:rsidR="00BE2013" w:rsidRPr="00681A59" w:rsidRDefault="00060E5F" w:rsidP="00BE2013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72512EEF" wp14:editId="2F82714C">
            <wp:simplePos x="0" y="0"/>
            <wp:positionH relativeFrom="column">
              <wp:posOffset>3209925</wp:posOffset>
            </wp:positionH>
            <wp:positionV relativeFrom="paragraph">
              <wp:posOffset>601980</wp:posOffset>
            </wp:positionV>
            <wp:extent cx="2162175" cy="2028825"/>
            <wp:effectExtent l="0" t="0" r="9525" b="9525"/>
            <wp:wrapSquare wrapText="bothSides"/>
            <wp:docPr id="490" name="图片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2013" w:rsidRPr="00681A59">
        <w:rPr>
          <w:rFonts w:ascii="Times New Roman" w:eastAsia="汉仪书宋二简" w:hAnsi="Times New Roman" w:cs="Times New Roman"/>
          <w:sz w:val="21"/>
        </w:rPr>
        <w:t>如图，先画出字母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“M”</w:t>
      </w:r>
      <w:r w:rsidR="00BE2013"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关于</w:t>
      </w:r>
      <w:r w:rsidR="00BE2013"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y</w:t>
      </w:r>
      <w:r w:rsidR="00BE2013" w:rsidRPr="00681A59">
        <w:rPr>
          <w:rFonts w:ascii="Times New Roman" w:eastAsia="汉仪书宋二简" w:hAnsi="Times New Roman" w:cs="Times New Roman"/>
          <w:sz w:val="21"/>
        </w:rPr>
        <w:t>轴对称的图形，点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B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C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D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E</w:t>
      </w:r>
      <w:r w:rsidR="00BE2013" w:rsidRPr="00681A59">
        <w:rPr>
          <w:rFonts w:ascii="Times New Roman" w:eastAsia="汉仪书宋二简" w:hAnsi="Times New Roman" w:cs="Times New Roman"/>
          <w:sz w:val="21"/>
        </w:rPr>
        <w:t>的对应点的字母记作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C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D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E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；</w:t>
      </w:r>
      <w:r w:rsidR="00BE2013" w:rsidRPr="00681A59">
        <w:rPr>
          <w:rFonts w:ascii="Times New Roman" w:eastAsia="汉仪书宋二简" w:hAnsi="Times New Roman" w:cs="Times New Roman"/>
          <w:sz w:val="21"/>
        </w:rPr>
        <w:t>再画出字母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“M”</w:t>
      </w:r>
      <w:r w:rsidR="00BE2013" w:rsidRPr="00681A59">
        <w:rPr>
          <w:rFonts w:ascii="Times New Roman" w:eastAsia="汉仪书宋二简" w:hAnsi="Times New Roman" w:cs="Times New Roman"/>
          <w:sz w:val="21"/>
        </w:rPr>
        <w:t>关于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x</w:t>
      </w:r>
      <w:r w:rsidR="00BE2013" w:rsidRPr="00681A59">
        <w:rPr>
          <w:rFonts w:ascii="Times New Roman" w:eastAsia="汉仪书宋二简" w:hAnsi="Times New Roman" w:cs="Times New Roman"/>
          <w:sz w:val="21"/>
        </w:rPr>
        <w:t>轴对称的图形，点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C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BE2013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E</w:t>
      </w:r>
      <w:r w:rsidR="00BE2013" w:rsidRPr="00681A59">
        <w:rPr>
          <w:rFonts w:ascii="Times New Roman" w:eastAsia="汉仪书宋二简" w:hAnsi="Times New Roman" w:cs="Times New Roman"/>
          <w:sz w:val="21"/>
        </w:rPr>
        <w:t>的对应点的字母记作人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  <w:lang w:val="en-US" w:eastAsia="zh-CN" w:bidi="en-US"/>
        </w:rPr>
        <w:t>2</w:t>
      </w:r>
      <w:r w:rsidR="00BE2013"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C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="00BE2013"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E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2</w:t>
      </w:r>
      <w:r w:rsidR="00BE2013" w:rsidRPr="00681A59">
        <w:rPr>
          <w:rFonts w:ascii="Times New Roman" w:eastAsia="汉仪书宋二简" w:hAnsi="Times New Roman" w:cs="Times New Roman"/>
          <w:sz w:val="21"/>
        </w:rPr>
        <w:t>，写出各个点的坐标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883C4B4" w14:textId="77777777" w:rsidR="00116D35" w:rsidRPr="00681A59" w:rsidRDefault="00116D35" w:rsidP="00116D35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721E24D3" w14:textId="77777777" w:rsidR="00116D35" w:rsidRPr="00681A59" w:rsidRDefault="00116D35" w:rsidP="00116D35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0977A12D" w14:textId="77777777" w:rsidR="00BE2013" w:rsidRPr="00681A59" w:rsidRDefault="00BE2013" w:rsidP="00BE2013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E</w:t>
      </w:r>
      <w:r w:rsidR="00060E5F" w:rsidRPr="00681A59">
        <w:rPr>
          <w:rFonts w:ascii="Times New Roman" w:eastAsia="汉仪书宋二简" w:hAnsi="Times New Roman" w:cs="Times New Roman"/>
          <w:sz w:val="21"/>
        </w:rPr>
        <w:t>_______</w:t>
      </w:r>
      <w:r w:rsidR="00060E5F" w:rsidRPr="00681A59">
        <w:rPr>
          <w:rFonts w:ascii="Times New Roman" w:eastAsia="汉仪书宋二简" w:hAnsi="Times New Roman" w:cs="Times New Roman"/>
          <w:sz w:val="21"/>
        </w:rPr>
        <w:t>；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</w:rPr>
        <w:t>1</w:t>
      </w:r>
      <w:r w:rsidR="00060E5F" w:rsidRPr="00681A59">
        <w:rPr>
          <w:rFonts w:ascii="Times New Roman" w:eastAsia="汉仪书宋二简" w:hAnsi="Times New Roman" w:cs="Times New Roman"/>
          <w:sz w:val="21"/>
        </w:rPr>
        <w:t>_______</w:t>
      </w:r>
      <w:r w:rsidR="00060E5F"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4D6EEBD3" w14:textId="77777777" w:rsidR="00BE2013" w:rsidRPr="00681A59" w:rsidRDefault="00BE2013" w:rsidP="00BE2013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B</w:t>
      </w:r>
      <w:r w:rsidR="00060E5F" w:rsidRPr="00681A59">
        <w:rPr>
          <w:rFonts w:ascii="Times New Roman" w:eastAsia="汉仪书宋二简" w:hAnsi="Times New Roman" w:cs="Times New Roman"/>
          <w:i/>
          <w:iCs/>
          <w:sz w:val="21"/>
          <w:szCs w:val="20"/>
          <w:vertAlign w:val="subscript"/>
          <w:lang w:val="en-US" w:bidi="en-US"/>
        </w:rPr>
        <w:t>1</w:t>
      </w:r>
      <w:r w:rsidR="00060E5F" w:rsidRPr="00681A59">
        <w:rPr>
          <w:rFonts w:ascii="Times New Roman" w:eastAsia="汉仪书宋二简" w:hAnsi="Times New Roman" w:cs="Times New Roman"/>
          <w:sz w:val="21"/>
        </w:rPr>
        <w:t>_______</w:t>
      </w:r>
      <w:r w:rsidR="00060E5F" w:rsidRPr="00681A59">
        <w:rPr>
          <w:rFonts w:ascii="Times New Roman" w:eastAsia="汉仪书宋二简" w:hAnsi="Times New Roman" w:cs="Times New Roman"/>
          <w:sz w:val="21"/>
        </w:rPr>
        <w:t>，</w:t>
      </w:r>
      <w:r w:rsidR="00060E5F" w:rsidRPr="00681A59">
        <w:rPr>
          <w:rFonts w:ascii="Times New Roman" w:eastAsia="汉仪书宋二简" w:hAnsi="Times New Roman" w:cs="Times New Roman"/>
          <w:sz w:val="21"/>
        </w:rPr>
        <w:t>C</w:t>
      </w:r>
      <w:r w:rsidR="00060E5F"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="00060E5F" w:rsidRPr="00681A59">
        <w:rPr>
          <w:rFonts w:ascii="Times New Roman" w:eastAsia="汉仪书宋二简" w:hAnsi="Times New Roman" w:cs="Times New Roman"/>
          <w:sz w:val="21"/>
        </w:rPr>
        <w:t>_______</w:t>
      </w:r>
      <w:r w:rsidR="00060E5F" w:rsidRPr="00681A59">
        <w:rPr>
          <w:rFonts w:ascii="Times New Roman" w:eastAsia="汉仪书宋二简" w:hAnsi="Times New Roman" w:cs="Times New Roman"/>
          <w:sz w:val="21"/>
        </w:rPr>
        <w:t>，</w:t>
      </w:r>
    </w:p>
    <w:p w14:paraId="3359EB80" w14:textId="77777777" w:rsidR="00BE2013" w:rsidRPr="00681A59" w:rsidRDefault="00BE2013" w:rsidP="00BE2013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D</w:t>
      </w:r>
      <w:r w:rsidR="00060E5F" w:rsidRPr="00681A59">
        <w:rPr>
          <w:rFonts w:ascii="Times New Roman" w:eastAsia="汉仪书宋二简" w:hAnsi="Times New Roman" w:cs="Times New Roman"/>
          <w:i/>
          <w:iCs/>
          <w:sz w:val="21"/>
          <w:szCs w:val="26"/>
          <w:vertAlign w:val="subscript"/>
          <w:lang w:val="en-US" w:bidi="en-US"/>
        </w:rPr>
        <w:t>1</w:t>
      </w:r>
      <w:r w:rsidR="00060E5F" w:rsidRPr="00681A59">
        <w:rPr>
          <w:rFonts w:ascii="Times New Roman" w:eastAsia="汉仪书宋二简" w:hAnsi="Times New Roman" w:cs="Times New Roman"/>
          <w:sz w:val="21"/>
        </w:rPr>
        <w:t>_______</w:t>
      </w:r>
      <w:r w:rsidR="00060E5F"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E</w:t>
      </w:r>
      <w:r w:rsidR="00060E5F" w:rsidRPr="00681A59">
        <w:rPr>
          <w:rFonts w:ascii="Times New Roman" w:eastAsia="汉仪书宋二简" w:hAnsi="Times New Roman" w:cs="Times New Roman"/>
          <w:i/>
          <w:iCs/>
          <w:sz w:val="21"/>
          <w:szCs w:val="26"/>
          <w:vertAlign w:val="subscript"/>
          <w:lang w:val="en-US" w:bidi="en-US"/>
        </w:rPr>
        <w:t>1</w:t>
      </w:r>
      <w:r w:rsidR="00060E5F" w:rsidRPr="00681A59">
        <w:rPr>
          <w:rFonts w:ascii="Times New Roman" w:eastAsia="汉仪书宋二简" w:hAnsi="Times New Roman" w:cs="Times New Roman"/>
          <w:sz w:val="21"/>
        </w:rPr>
        <w:t>_______</w:t>
      </w:r>
      <w:r w:rsidR="00060E5F" w:rsidRPr="00681A59">
        <w:rPr>
          <w:rFonts w:ascii="Times New Roman" w:eastAsia="汉仪书宋二简" w:hAnsi="Times New Roman" w:cs="Times New Roman"/>
          <w:sz w:val="21"/>
        </w:rPr>
        <w:t>；</w:t>
      </w:r>
    </w:p>
    <w:p w14:paraId="1BAC4BEB" w14:textId="77777777" w:rsidR="00BE2013" w:rsidRPr="00681A59" w:rsidRDefault="00BE2013" w:rsidP="00BE2013">
      <w:pPr>
        <w:pStyle w:val="Bodytext40"/>
        <w:tabs>
          <w:tab w:val="left" w:pos="420"/>
          <w:tab w:val="left" w:pos="2098"/>
          <w:tab w:val="left" w:pos="3781"/>
          <w:tab w:val="left" w:pos="5460"/>
        </w:tabs>
        <w:spacing w:after="0" w:line="300" w:lineRule="auto"/>
        <w:ind w:leftChars="200" w:left="480"/>
        <w:jc w:val="both"/>
        <w:rPr>
          <w:rFonts w:ascii="Times New Roman" w:eastAsia="汉仪书宋二简" w:hAnsi="Times New Roman" w:cs="Times New Roman"/>
          <w:smallCaps w:val="0"/>
          <w:sz w:val="21"/>
          <w:szCs w:val="26"/>
          <w:lang w:eastAsia="zh-TW"/>
        </w:rPr>
      </w:pPr>
      <w:r w:rsidRPr="00681A59">
        <w:rPr>
          <w:rFonts w:ascii="Times New Roman" w:eastAsia="汉仪书宋二简" w:hAnsi="Times New Roman" w:cs="Times New Roman"/>
          <w:smallCaps w:val="0"/>
          <w:sz w:val="21"/>
          <w:szCs w:val="20"/>
          <w:lang w:eastAsia="zh-TW"/>
        </w:rPr>
        <w:t>A</w:t>
      </w:r>
      <w:r w:rsidRPr="00681A59">
        <w:rPr>
          <w:rFonts w:ascii="Times New Roman" w:eastAsia="汉仪书宋二简" w:hAnsi="Times New Roman" w:cs="Times New Roman"/>
          <w:smallCaps w:val="0"/>
          <w:sz w:val="21"/>
          <w:szCs w:val="20"/>
          <w:vertAlign w:val="subscript"/>
          <w:lang w:eastAsia="zh-TW"/>
        </w:rPr>
        <w:t>2</w:t>
      </w:r>
      <w:r w:rsidR="00060E5F" w:rsidRPr="00681A59">
        <w:rPr>
          <w:rFonts w:ascii="Times New Roman" w:eastAsia="汉仪书宋二简" w:hAnsi="Times New Roman" w:cs="Times New Roman"/>
          <w:sz w:val="21"/>
          <w:lang w:eastAsia="zh-TW"/>
        </w:rPr>
        <w:t>_______</w:t>
      </w:r>
      <w:r w:rsidR="00060E5F" w:rsidRPr="00681A59">
        <w:rPr>
          <w:rFonts w:ascii="Times New Roman" w:eastAsia="汉仪书宋二简" w:hAnsi="Times New Roman" w:cs="Times New Roman"/>
          <w:sz w:val="21"/>
          <w:lang w:eastAsia="zh-TW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mallCaps w:val="0"/>
          <w:sz w:val="21"/>
          <w:szCs w:val="26"/>
          <w:lang w:eastAsia="zh-TW"/>
        </w:rPr>
        <w:t>C</w:t>
      </w:r>
      <w:r w:rsidRPr="00681A59">
        <w:rPr>
          <w:rFonts w:ascii="Times New Roman" w:eastAsia="汉仪书宋二简" w:hAnsi="Times New Roman" w:cs="Times New Roman"/>
          <w:i/>
          <w:iCs/>
          <w:smallCaps w:val="0"/>
          <w:sz w:val="21"/>
          <w:szCs w:val="26"/>
          <w:vertAlign w:val="subscript"/>
          <w:lang w:eastAsia="zh-TW"/>
        </w:rPr>
        <w:t>2</w:t>
      </w:r>
      <w:r w:rsidR="00060E5F" w:rsidRPr="00681A59">
        <w:rPr>
          <w:rFonts w:ascii="Times New Roman" w:eastAsia="汉仪书宋二简" w:hAnsi="Times New Roman" w:cs="Times New Roman"/>
          <w:sz w:val="21"/>
          <w:lang w:eastAsia="zh-TW"/>
        </w:rPr>
        <w:t>_______</w:t>
      </w:r>
      <w:r w:rsidR="00060E5F" w:rsidRPr="00681A59">
        <w:rPr>
          <w:rFonts w:ascii="Times New Roman" w:eastAsia="汉仪书宋二简" w:hAnsi="Times New Roman" w:cs="Times New Roman"/>
          <w:sz w:val="21"/>
          <w:lang w:eastAsia="zh-TW"/>
        </w:rPr>
        <w:t>，</w:t>
      </w:r>
    </w:p>
    <w:p w14:paraId="3BE9359C" w14:textId="77777777" w:rsidR="00060E5F" w:rsidRPr="00681A59" w:rsidRDefault="00BE2013" w:rsidP="00BE2013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E</w:t>
      </w:r>
      <w:r w:rsidR="00060E5F" w:rsidRPr="00681A59">
        <w:rPr>
          <w:rFonts w:ascii="Times New Roman" w:eastAsia="汉仪书宋二简" w:hAnsi="Times New Roman" w:cs="Times New Roman"/>
          <w:i/>
          <w:iCs/>
          <w:sz w:val="21"/>
          <w:szCs w:val="26"/>
          <w:vertAlign w:val="subscript"/>
          <w:lang w:val="en-US" w:bidi="en-US"/>
        </w:rPr>
        <w:t>2</w:t>
      </w:r>
      <w:r w:rsidR="00060E5F" w:rsidRPr="00681A59">
        <w:rPr>
          <w:rFonts w:ascii="Times New Roman" w:eastAsia="汉仪书宋二简" w:hAnsi="Times New Roman" w:cs="Times New Roman"/>
          <w:sz w:val="21"/>
        </w:rPr>
        <w:t>_______</w:t>
      </w:r>
      <w:r w:rsidR="00060E5F"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7CBA8732" w14:textId="77777777" w:rsidR="00060E5F" w:rsidRPr="00681A59" w:rsidRDefault="00060E5F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1AE18E17" w14:textId="77777777" w:rsidR="00060E5F" w:rsidRPr="00681A59" w:rsidRDefault="00060E5F" w:rsidP="00060E5F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bookmarkStart w:id="69" w:name="bookmark271"/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lastRenderedPageBreak/>
        <w:t>（</w:t>
      </w:r>
      <w:bookmarkEnd w:id="69"/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与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-2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3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关于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x</w:t>
      </w:r>
      <w:r w:rsidRPr="00681A59">
        <w:rPr>
          <w:rFonts w:ascii="Times New Roman" w:eastAsia="汉仪书宋二简" w:hAnsi="Times New Roman" w:cs="Times New Roman"/>
          <w:sz w:val="21"/>
        </w:rPr>
        <w:t>轴对称的点在第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象限，坐标是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A14C4D2" w14:textId="77777777" w:rsidR="00060E5F" w:rsidRPr="00681A59" w:rsidRDefault="00060E5F" w:rsidP="00060E5F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bookmarkStart w:id="70" w:name="bookmark272"/>
      <w:r w:rsidRPr="00681A59">
        <w:rPr>
          <w:rFonts w:ascii="Times New Roman" w:eastAsia="汉仪书宋二简" w:hAnsi="Times New Roman" w:cs="Times New Roman"/>
          <w:sz w:val="21"/>
        </w:rPr>
        <w:t>（</w:t>
      </w:r>
      <w:bookmarkEnd w:id="70"/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与点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iCs/>
          <w:position w:val="-6"/>
          <w:sz w:val="21"/>
          <w:szCs w:val="20"/>
        </w:rPr>
        <w:object w:dxaOrig="380" w:dyaOrig="340" w14:anchorId="3A414ECB">
          <v:shape id="_x0000_i1235" type="#_x0000_t75" style="width:18.75pt;height:17.25pt" o:ole="">
            <v:imagedata r:id="rId572" o:title=""/>
          </v:shape>
          <o:OLEObject Type="Embed" ProgID="Equation.DSMT4" ShapeID="_x0000_i1235" DrawAspect="Content" ObjectID="_1706442406" r:id="rId573"/>
        </w:objec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iCs/>
          <w:position w:val="-8"/>
          <w:sz w:val="21"/>
          <w:szCs w:val="20"/>
        </w:rPr>
        <w:object w:dxaOrig="360" w:dyaOrig="360" w14:anchorId="7678A7F2">
          <v:shape id="_x0000_i1236" type="#_x0000_t75" style="width:18pt;height:18pt" o:ole="">
            <v:imagedata r:id="rId574" o:title=""/>
          </v:shape>
          <o:OLEObject Type="Embed" ProgID="Equation.DSMT4" ShapeID="_x0000_i1236" DrawAspect="Content" ObjectID="_1706442407" r:id="rId575"/>
        </w:objec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关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于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y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轴</w:t>
      </w:r>
      <w:r w:rsidRPr="00681A59">
        <w:rPr>
          <w:rFonts w:ascii="Times New Roman" w:eastAsia="汉仪书宋二简" w:hAnsi="Times New Roman" w:cs="Times New Roman"/>
          <w:sz w:val="21"/>
        </w:rPr>
        <w:t>对称的点在第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象限，坐标是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69CF9C88" w14:textId="77777777" w:rsidR="00060E5F" w:rsidRPr="00681A59" w:rsidRDefault="00060E5F" w:rsidP="00060E5F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bookmarkStart w:id="71" w:name="bookmark273"/>
      <w:r w:rsidRPr="00681A59">
        <w:rPr>
          <w:rFonts w:ascii="Times New Roman" w:eastAsia="汉仪书宋二简" w:hAnsi="Times New Roman" w:cs="Times New Roman"/>
          <w:sz w:val="21"/>
          <w:szCs w:val="26"/>
        </w:rPr>
        <w:t>（</w:t>
      </w:r>
      <w:bookmarkEnd w:id="71"/>
      <w:r w:rsidRPr="00681A59">
        <w:rPr>
          <w:rFonts w:ascii="Times New Roman" w:eastAsia="汉仪书宋二简" w:hAnsi="Times New Roman" w:cs="Times New Roman"/>
          <w:sz w:val="21"/>
          <w:szCs w:val="26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）点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M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-3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）与点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N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6"/>
        </w:rPr>
        <w:t>关于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zh-CN" w:eastAsia="zh-CN" w:bidi="zh-CN"/>
        </w:rPr>
        <w:t>对称。</w:t>
      </w:r>
    </w:p>
    <w:p w14:paraId="5CB4EAFE" w14:textId="77777777" w:rsidR="00060E5F" w:rsidRPr="00681A59" w:rsidRDefault="00060E5F" w:rsidP="00060E5F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bookmarkStart w:id="72" w:name="bookmark274"/>
      <w:r w:rsidRPr="00681A59">
        <w:rPr>
          <w:rFonts w:ascii="Times New Roman" w:eastAsia="汉仪书宋二简" w:hAnsi="Times New Roman" w:cs="Times New Roman"/>
          <w:sz w:val="21"/>
        </w:rPr>
        <w:t>（</w:t>
      </w:r>
      <w:bookmarkEnd w:id="72"/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）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iCs/>
          <w:position w:val="-8"/>
          <w:sz w:val="21"/>
          <w:szCs w:val="20"/>
        </w:rPr>
        <w:object w:dxaOrig="499" w:dyaOrig="360" w14:anchorId="0DCFE5D4">
          <v:shape id="_x0000_i1237" type="#_x0000_t75" style="width:24.75pt;height:18pt" o:ole="">
            <v:imagedata r:id="rId576" o:title=""/>
          </v:shape>
          <o:OLEObject Type="Embed" ProgID="Equation.DSMT4" ShapeID="_x0000_i1237" DrawAspect="Content" ObjectID="_1706442408" r:id="rId577"/>
        </w:objec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-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）与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F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iCs/>
          <w:position w:val="-8"/>
          <w:sz w:val="21"/>
          <w:szCs w:val="20"/>
        </w:rPr>
        <w:object w:dxaOrig="499" w:dyaOrig="360" w14:anchorId="7BB0B3AE">
          <v:shape id="_x0000_i1238" type="#_x0000_t75" style="width:24.75pt;height:18pt" o:ole="">
            <v:imagedata r:id="rId576" o:title=""/>
          </v:shape>
          <o:OLEObject Type="Embed" ProgID="Equation.DSMT4" ShapeID="_x0000_i1238" DrawAspect="Content" ObjectID="_1706442409" r:id="rId578"/>
        </w:objec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）关于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对称。</w:t>
      </w:r>
    </w:p>
    <w:p w14:paraId="23A7E718" w14:textId="77777777" w:rsidR="00060E5F" w:rsidRPr="00681A59" w:rsidRDefault="00060E5F">
      <w:pPr>
        <w:widowControl/>
        <w:rPr>
          <w:rFonts w:eastAsia="汉仪书宋二简"/>
          <w:color w:val="auto"/>
          <w:kern w:val="2"/>
          <w:sz w:val="21"/>
          <w:szCs w:val="26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7B594EDE" w14:textId="77777777" w:rsidR="00060E5F" w:rsidRPr="00681A59" w:rsidRDefault="00060E5F" w:rsidP="00060E5F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点</w:t>
      </w:r>
      <w:r w:rsidRPr="00681A59">
        <w:rPr>
          <w:rFonts w:ascii="Times New Roman" w:eastAsia="汉仪书宋二简" w:hAnsi="Times New Roman" w:cs="Times New Roman"/>
          <w:sz w:val="21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的坐标是（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），点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的坐标是（</w:t>
      </w:r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）。</w:t>
      </w:r>
    </w:p>
    <w:p w14:paraId="2C33A1F8" w14:textId="77777777" w:rsidR="00060E5F" w:rsidRPr="00681A59" w:rsidRDefault="00060E5F" w:rsidP="00060E5F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为腰在直角坐标平面内画一个等腰直角三角形，符合这样条件的三角形有几个？写</w:t>
      </w:r>
      <w:r w:rsidRPr="00681A59">
        <w:rPr>
          <w:rFonts w:ascii="微软雅黑" w:eastAsia="微软雅黑" w:hAnsi="微软雅黑" w:cs="微软雅黑" w:hint="eastAsia"/>
          <w:sz w:val="21"/>
        </w:rPr>
        <w:t>岀</w:t>
      </w:r>
      <w:r w:rsidRPr="00681A59">
        <w:rPr>
          <w:rFonts w:ascii="Times New Roman" w:eastAsia="汉仪书宋二简" w:hAnsi="Times New Roman" w:cs="汉仪书宋二简" w:hint="eastAsia"/>
          <w:sz w:val="21"/>
        </w:rPr>
        <w:t>符合条件的三角形的第三个顶点的坐标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3D982BB" w14:textId="77777777" w:rsidR="00060E5F" w:rsidRPr="00681A59" w:rsidRDefault="00060E5F" w:rsidP="00060E5F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以</w:t>
      </w:r>
      <w:r w:rsidRPr="00681A59">
        <w:rPr>
          <w:rFonts w:ascii="Times New Roman" w:eastAsia="汉仪书宋二简" w:hAnsi="Times New Roman" w:cs="Times New Roman"/>
          <w:sz w:val="21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为底在直角坐标平面内画一个等腰直角三角形，符合这样条件的三角形有几个？写出符合条件的三角形的第三个顶点的坐标。</w:t>
      </w:r>
    </w:p>
    <w:p w14:paraId="5A791F64" w14:textId="77777777" w:rsidR="00060E5F" w:rsidRPr="00681A59" w:rsidRDefault="00060E5F" w:rsidP="00060E5F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44EA06DB" wp14:editId="6115E815">
            <wp:extent cx="1952626" cy="1906682"/>
            <wp:effectExtent l="0" t="0" r="0" b="0"/>
            <wp:docPr id="491" name="图片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9"/>
                    <a:stretch>
                      <a:fillRect/>
                    </a:stretch>
                  </pic:blipFill>
                  <pic:spPr>
                    <a:xfrm>
                      <a:off x="0" y="0"/>
                      <a:ext cx="1960253" cy="191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628E6" w14:textId="77777777" w:rsidR="00060E5F" w:rsidRPr="00681A59" w:rsidRDefault="00060E5F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E4BFD23" w14:textId="77777777" w:rsidR="00060E5F" w:rsidRPr="00681A59" w:rsidRDefault="00116D35" w:rsidP="00060E5F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lastRenderedPageBreak/>
        <w:drawing>
          <wp:anchor distT="0" distB="0" distL="114300" distR="114300" simplePos="0" relativeHeight="251717632" behindDoc="0" locked="0" layoutInCell="1" allowOverlap="1" wp14:anchorId="20755662" wp14:editId="507F9E87">
            <wp:simplePos x="0" y="0"/>
            <wp:positionH relativeFrom="column">
              <wp:posOffset>3295650</wp:posOffset>
            </wp:positionH>
            <wp:positionV relativeFrom="paragraph">
              <wp:posOffset>353060</wp:posOffset>
            </wp:positionV>
            <wp:extent cx="2238375" cy="1944370"/>
            <wp:effectExtent l="0" t="0" r="9525" b="0"/>
            <wp:wrapSquare wrapText="bothSides"/>
            <wp:docPr id="492" name="图片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944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0E5F" w:rsidRPr="00681A59">
        <w:rPr>
          <w:rFonts w:ascii="Times New Roman" w:eastAsia="汉仪书宋二简" w:hAnsi="Times New Roman" w:cs="Times New Roman"/>
          <w:sz w:val="21"/>
        </w:rPr>
        <w:t>如图，画出字母</w:t>
      </w:r>
      <w:r w:rsidR="00060E5F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“Y”</w:t>
      </w:r>
      <w:r w:rsidR="00060E5F" w:rsidRPr="00681A59">
        <w:rPr>
          <w:rFonts w:ascii="Times New Roman" w:eastAsia="汉仪书宋二简" w:hAnsi="Times New Roman" w:cs="Times New Roman"/>
          <w:sz w:val="21"/>
        </w:rPr>
        <w:t>关于原点</w:t>
      </w:r>
      <w:r w:rsidR="00060E5F" w:rsidRPr="00681A59">
        <w:rPr>
          <w:rFonts w:ascii="Times New Roman" w:eastAsia="汉仪书宋二简" w:hAnsi="Times New Roman" w:cs="Times New Roman"/>
          <w:i/>
          <w:iCs/>
          <w:sz w:val="21"/>
          <w:szCs w:val="22"/>
          <w:lang w:val="en-US" w:eastAsia="zh-CN" w:bidi="en-US"/>
        </w:rPr>
        <w:t>O</w:t>
      </w:r>
      <w:r w:rsidR="00060E5F" w:rsidRPr="00681A59">
        <w:rPr>
          <w:rFonts w:ascii="Times New Roman" w:eastAsia="汉仪书宋二简" w:hAnsi="Times New Roman" w:cs="Times New Roman"/>
          <w:sz w:val="21"/>
        </w:rPr>
        <w:t>对称的图形，记点</w:t>
      </w:r>
      <w:r w:rsidR="00060E5F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="00060E5F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060E5F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B</w:t>
      </w:r>
      <w:r w:rsidR="00060E5F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060E5F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C</w:t>
      </w:r>
      <w:r w:rsidR="00060E5F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="00060E5F"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D</w:t>
      </w:r>
      <w:r w:rsidR="00060E5F" w:rsidRPr="00681A59">
        <w:rPr>
          <w:rFonts w:ascii="Times New Roman" w:eastAsia="汉仪书宋二简" w:hAnsi="Times New Roman" w:cs="Times New Roman"/>
          <w:sz w:val="21"/>
        </w:rPr>
        <w:t>的对应点分别为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vertAlign w:val="subscript"/>
          <w:lang w:val="en-US" w:eastAsia="zh-CN" w:bidi="en-US"/>
        </w:rPr>
        <w:t>1</w:t>
      </w:r>
      <w:r w:rsidR="00060E5F"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</w:rPr>
        <w:t>B</w:t>
      </w:r>
      <w:r w:rsidRPr="00681A59">
        <w:rPr>
          <w:rFonts w:ascii="Times New Roman" w:eastAsia="汉仪书宋二简" w:hAnsi="Times New Roman" w:cs="Times New Roman"/>
          <w:sz w:val="21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，</w:t>
      </w:r>
      <w:r w:rsidR="00060E5F" w:rsidRPr="00681A59">
        <w:rPr>
          <w:rFonts w:ascii="Times New Roman" w:eastAsia="汉仪书宋二简" w:hAnsi="Times New Roman" w:cs="Times New Roman"/>
          <w:sz w:val="21"/>
        </w:rPr>
        <w:t>写出各个点的坐标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43AEBAD" w14:textId="77777777" w:rsidR="00116D35" w:rsidRPr="00681A59" w:rsidRDefault="00116D35" w:rsidP="00116D35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  <w:szCs w:val="26"/>
        </w:rPr>
      </w:pP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6"/>
          <w:lang w:val="en-US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D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；</w:t>
      </w:r>
    </w:p>
    <w:p w14:paraId="53701C05" w14:textId="77777777" w:rsidR="00116D35" w:rsidRPr="00681A59" w:rsidRDefault="00116D35" w:rsidP="00116D35">
      <w:pPr>
        <w:pStyle w:val="Other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B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0"/>
          <w:vertAlign w:val="subscript"/>
          <w:lang w:val="en-US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C</w:t>
      </w:r>
      <w:r w:rsidRPr="00681A59">
        <w:rPr>
          <w:rFonts w:ascii="Times New Roman" w:eastAsia="汉仪书宋二简" w:hAnsi="Times New Roman" w:cs="Times New Roman"/>
          <w:sz w:val="21"/>
          <w:vertAlign w:val="subscript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lang w:val="en-US" w:bidi="en-US"/>
        </w:rPr>
        <w:t>D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6"/>
          <w:vertAlign w:val="subscript"/>
          <w:lang w:val="en-US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EEFD34C" w14:textId="77777777" w:rsidR="00116D35" w:rsidRPr="00681A59" w:rsidRDefault="00116D35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2189B82B" w14:textId="77777777" w:rsidR="00116D35" w:rsidRPr="00681A59" w:rsidRDefault="00116D35" w:rsidP="00116D35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bookmarkStart w:id="73" w:name="bookmark279"/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lastRenderedPageBreak/>
        <w:t>（</w:t>
      </w:r>
      <w:bookmarkEnd w:id="73"/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与点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-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关于原点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对称的点在第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象限，坐标是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B6B0DE2" w14:textId="77777777" w:rsidR="00116D35" w:rsidRPr="00681A59" w:rsidRDefault="00116D35" w:rsidP="00116D35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textAlignment w:val="center"/>
        <w:rPr>
          <w:rFonts w:ascii="Times New Roman" w:eastAsia="汉仪书宋二简" w:hAnsi="Times New Roman" w:cs="Times New Roman"/>
          <w:sz w:val="21"/>
        </w:rPr>
      </w:pPr>
      <w:bookmarkStart w:id="74" w:name="bookmark280"/>
      <w:r w:rsidRPr="00681A59">
        <w:rPr>
          <w:rFonts w:ascii="Times New Roman" w:eastAsia="汉仪书宋二简" w:hAnsi="Times New Roman" w:cs="Times New Roman"/>
          <w:sz w:val="21"/>
        </w:rPr>
        <w:t>（</w:t>
      </w:r>
      <w:bookmarkEnd w:id="74"/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与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object w:dxaOrig="380" w:dyaOrig="340" w14:anchorId="4AF19256">
          <v:shape id="_x0000_i1239" type="#_x0000_t75" style="width:18.75pt;height:17.25pt" o:ole="">
            <v:imagedata r:id="rId581" o:title=""/>
          </v:shape>
          <o:OLEObject Type="Embed" ProgID="Equation.DSMT4" ShapeID="_x0000_i1239" DrawAspect="Content" ObjectID="_1706442410" r:id="rId582"/>
        </w:objec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object w:dxaOrig="360" w:dyaOrig="360" w14:anchorId="3087B94C">
          <v:shape id="_x0000_i1240" type="#_x0000_t75" style="width:18pt;height:18pt" o:ole="">
            <v:imagedata r:id="rId574" o:title=""/>
          </v:shape>
          <o:OLEObject Type="Embed" ProgID="Equation.DSMT4" ShapeID="_x0000_i1240" DrawAspect="Content" ObjectID="_1706442411" r:id="rId583"/>
        </w:objec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关于原点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对称的点在第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象限，坐标是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15005CCA" w14:textId="77777777" w:rsidR="00116D35" w:rsidRPr="00681A59" w:rsidRDefault="00116D35" w:rsidP="00116D35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bookmarkStart w:id="75" w:name="bookmark281"/>
      <w:r w:rsidRPr="00681A59">
        <w:rPr>
          <w:rFonts w:ascii="Times New Roman" w:eastAsia="汉仪书宋二简" w:hAnsi="Times New Roman" w:cs="Times New Roman"/>
          <w:sz w:val="21"/>
        </w:rPr>
        <w:t>（</w:t>
      </w:r>
      <w:bookmarkEnd w:id="75"/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与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M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-</w:t>
      </w:r>
      <w:r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0</w:t>
      </w:r>
      <w:r w:rsidRPr="00681A59">
        <w:rPr>
          <w:rFonts w:ascii="Times New Roman" w:eastAsia="汉仪书宋二简" w:hAnsi="Times New Roman" w:cs="Times New Roman"/>
          <w:sz w:val="21"/>
        </w:rPr>
        <w:t>）关于原点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对称的点在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，坐标是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49F46203" w14:textId="77777777" w:rsidR="00116D35" w:rsidRPr="00681A59" w:rsidRDefault="00116D35" w:rsidP="00116D35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bookmarkStart w:id="76" w:name="bookmark282"/>
      <w:r w:rsidRPr="00681A59">
        <w:rPr>
          <w:rFonts w:ascii="Times New Roman" w:eastAsia="汉仪书宋二简" w:hAnsi="Times New Roman" w:cs="Times New Roman"/>
          <w:sz w:val="21"/>
        </w:rPr>
        <w:t>（</w:t>
      </w:r>
      <w:bookmarkEnd w:id="76"/>
      <w:r w:rsidRPr="00681A59">
        <w:rPr>
          <w:rFonts w:ascii="Times New Roman" w:eastAsia="汉仪书宋二简" w:hAnsi="Times New Roman" w:cs="Times New Roman"/>
          <w:sz w:val="21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）与点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2"/>
          <w:lang w:val="en-US" w:eastAsia="zh-CN" w:bidi="en-US"/>
        </w:rPr>
        <w:t>N</w:t>
      </w: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2"/>
          <w:lang w:val="en-US" w:eastAsia="zh-CN" w:bidi="en-US"/>
        </w:rPr>
        <w:t>m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n</w:t>
      </w:r>
      <w:r w:rsidRPr="00681A59">
        <w:rPr>
          <w:rFonts w:ascii="Times New Roman" w:eastAsia="汉仪书宋二简" w:hAnsi="Times New Roman" w:cs="Times New Roman"/>
          <w:sz w:val="21"/>
        </w:rPr>
        <w:t>）（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2"/>
          <w:lang w:val="en-US" w:eastAsia="zh-CN" w:bidi="en-US"/>
        </w:rPr>
        <w:t>m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n</w:t>
      </w:r>
      <w:r w:rsidRPr="00681A59">
        <w:rPr>
          <w:rFonts w:ascii="Times New Roman" w:eastAsia="汉仪书宋二简" w:hAnsi="Times New Roman" w:cs="Times New Roman"/>
          <w:sz w:val="21"/>
        </w:rPr>
        <w:t>不为零）关于原点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对称的点的坐标是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3F60E282" w14:textId="77777777" w:rsidR="00116D35" w:rsidRPr="00681A59" w:rsidRDefault="00116D35" w:rsidP="00116D35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bookmarkStart w:id="77" w:name="bookmark283"/>
      <w:r w:rsidRPr="00681A59">
        <w:rPr>
          <w:rFonts w:ascii="Times New Roman" w:eastAsia="汉仪书宋二简" w:hAnsi="Times New Roman" w:cs="Times New Roman"/>
          <w:sz w:val="21"/>
        </w:rPr>
        <w:t>（</w:t>
      </w:r>
      <w:bookmarkEnd w:id="77"/>
      <w:r w:rsidRPr="00681A59">
        <w:rPr>
          <w:rFonts w:ascii="Times New Roman" w:eastAsia="汉仪书宋二简" w:hAnsi="Times New Roman" w:cs="Times New Roman"/>
          <w:sz w:val="21"/>
        </w:rPr>
        <w:t>5</w:t>
      </w:r>
      <w:r w:rsidRPr="00681A59">
        <w:rPr>
          <w:rFonts w:ascii="Times New Roman" w:eastAsia="汉仪书宋二简" w:hAnsi="Times New Roman" w:cs="Times New Roman"/>
          <w:sz w:val="21"/>
        </w:rPr>
        <w:t>）与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P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0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n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）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n</w:t>
      </w:r>
      <w:r w:rsidRPr="00681A59">
        <w:rPr>
          <w:rFonts w:ascii="Times New Roman" w:eastAsia="汉仪书宋二简" w:hAnsi="Times New Roman" w:cs="Times New Roman"/>
          <w:sz w:val="21"/>
        </w:rPr>
        <w:t>不为零）关于原点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对称的点的坐标是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02DE71C4" w14:textId="77777777" w:rsidR="00116D35" w:rsidRPr="00681A59" w:rsidRDefault="00116D35">
      <w:pPr>
        <w:widowControl/>
        <w:rPr>
          <w:rFonts w:eastAsia="汉仪书宋二简"/>
          <w:color w:val="auto"/>
          <w:kern w:val="2"/>
          <w:sz w:val="21"/>
          <w:szCs w:val="26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ABF2C32" w14:textId="77777777" w:rsidR="00116D35" w:rsidRPr="00681A59" w:rsidRDefault="00116D35" w:rsidP="00116D35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果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与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关于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x</w:t>
      </w:r>
      <w:r w:rsidRPr="00681A59">
        <w:rPr>
          <w:rFonts w:ascii="Times New Roman" w:eastAsia="汉仪书宋二简" w:hAnsi="Times New Roman" w:cs="Times New Roman"/>
          <w:sz w:val="21"/>
        </w:rPr>
        <w:t>轴对称，点</w:t>
      </w:r>
      <w:r w:rsidRPr="00681A59">
        <w:rPr>
          <w:rFonts w:ascii="Times New Roman" w:eastAsia="汉仪书宋二简" w:hAnsi="Times New Roman" w:cs="Times New Roman"/>
          <w:i/>
          <w:iCs/>
          <w:sz w:val="21"/>
          <w:szCs w:val="22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与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关于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y</w:t>
      </w:r>
      <w:r w:rsidRPr="00681A59">
        <w:rPr>
          <w:rFonts w:ascii="Times New Roman" w:eastAsia="汉仪书宋二简" w:hAnsi="Times New Roman" w:cs="Times New Roman"/>
          <w:sz w:val="21"/>
        </w:rPr>
        <w:t>轴对称，那么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</w:rPr>
        <w:t>与点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有什么对称关系？</w:t>
      </w:r>
    </w:p>
    <w:p w14:paraId="030F324B" w14:textId="77777777" w:rsidR="00116D35" w:rsidRPr="00681A59" w:rsidRDefault="00116D35" w:rsidP="00116D35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  <w:lang w:val="zh-CN" w:eastAsia="zh-CN" w:bidi="zh-CN"/>
        </w:rPr>
      </w:pPr>
      <w:r w:rsidRPr="00681A59">
        <w:rPr>
          <w:rFonts w:ascii="Times New Roman" w:eastAsia="汉仪书宋二简" w:hAnsi="Times New Roman" w:cs="Times New Roman"/>
          <w:sz w:val="21"/>
        </w:rPr>
        <w:t>可在图中直角坐标平面内取一些点进行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探究。</w:t>
      </w:r>
    </w:p>
    <w:p w14:paraId="79090D3B" w14:textId="77777777" w:rsidR="00116D35" w:rsidRPr="00681A59" w:rsidRDefault="00116D35" w:rsidP="00116D35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1DC5A18" wp14:editId="5D79417B">
            <wp:extent cx="1962150" cy="1803912"/>
            <wp:effectExtent l="0" t="0" r="0" b="6350"/>
            <wp:docPr id="493" name="图片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1968812" cy="1810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D9428" w14:textId="77777777" w:rsidR="00116D35" w:rsidRPr="00681A59" w:rsidRDefault="00116D35">
      <w:pPr>
        <w:widowControl/>
        <w:rPr>
          <w:rFonts w:eastAsia="汉仪书宋二简"/>
          <w:color w:val="auto"/>
          <w:kern w:val="2"/>
          <w:sz w:val="21"/>
          <w:szCs w:val="26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A39BFE4" w14:textId="77777777" w:rsidR="00116D35" w:rsidRPr="00681A59" w:rsidRDefault="00116D35" w:rsidP="00116D35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已知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5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0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5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4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。</w:t>
      </w:r>
      <w:r w:rsidRPr="00681A59">
        <w:rPr>
          <w:rFonts w:ascii="Times New Roman" w:eastAsia="汉仪书宋二简" w:hAnsi="Times New Roman" w:cs="Times New Roman"/>
          <w:sz w:val="21"/>
        </w:rPr>
        <w:t>将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Rt</w:t>
      </w:r>
      <w:r w:rsidRPr="00681A59">
        <w:rPr>
          <w:rFonts w:ascii="Times New Roman" w:eastAsia="汉仪书宋二简" w:hAnsi="Times New Roman" w:hint="eastAsia"/>
          <w:b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b/>
          <w:sz w:val="21"/>
          <w:szCs w:val="22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B</w:t>
      </w:r>
      <w:r w:rsidRPr="00681A59">
        <w:rPr>
          <w:rFonts w:ascii="Times New Roman" w:eastAsia="汉仪书宋二简" w:hAnsi="Times New Roman" w:cs="Times New Roman"/>
          <w:sz w:val="21"/>
        </w:rPr>
        <w:t>绕点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O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按逆</w:t>
      </w:r>
      <w:r w:rsidRPr="00681A59">
        <w:rPr>
          <w:rFonts w:ascii="Times New Roman" w:eastAsia="汉仪书宋二简" w:hAnsi="Times New Roman" w:cs="Times New Roman"/>
          <w:sz w:val="21"/>
        </w:rPr>
        <w:t>时针方向旋转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90°</w:t>
      </w:r>
      <w:r w:rsidRPr="00681A59">
        <w:rPr>
          <w:rFonts w:ascii="Times New Roman" w:eastAsia="汉仪书宋二简" w:hAnsi="Times New Roman" w:cs="Times New Roman"/>
          <w:sz w:val="21"/>
        </w:rPr>
        <w:t>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Rt</w:t>
      </w:r>
      <w:r w:rsidRPr="00681A59">
        <w:rPr>
          <w:rFonts w:ascii="Times New Roman" w:eastAsia="汉仪书宋二简" w:hAnsi="Times New Roman" w:hint="eastAsia"/>
          <w:b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A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的位置，画</w:t>
      </w:r>
      <w:r w:rsidRPr="00681A59">
        <w:rPr>
          <w:rFonts w:ascii="微软雅黑" w:eastAsia="微软雅黑" w:hAnsi="微软雅黑" w:cs="微软雅黑" w:hint="eastAsia"/>
          <w:sz w:val="21"/>
        </w:rPr>
        <w:t>岀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Rt</w:t>
      </w:r>
      <w:r w:rsidRPr="00681A59">
        <w:rPr>
          <w:rFonts w:ascii="Times New Roman" w:eastAsia="汉仪书宋二简" w:hAnsi="Times New Roman" w:hint="eastAsia"/>
          <w:b/>
          <w:sz w:val="21"/>
          <w:szCs w:val="22"/>
        </w:rPr>
        <w:t>△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OA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并写出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vertAlign w:val="subscript"/>
          <w:lang w:val="en-US" w:eastAsia="zh-CN" w:bidi="en-US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的坐标。</w:t>
      </w:r>
    </w:p>
    <w:p w14:paraId="34833CF6" w14:textId="77777777" w:rsidR="00551D88" w:rsidRPr="00681A59" w:rsidRDefault="00551D88" w:rsidP="00551D88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0FD1E1B4" wp14:editId="01CC7DF4">
            <wp:extent cx="2038350" cy="1953418"/>
            <wp:effectExtent l="0" t="0" r="0" b="8890"/>
            <wp:docPr id="494" name="图片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2040112" cy="1955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66683" w14:textId="77777777" w:rsidR="00551D88" w:rsidRPr="00681A59" w:rsidRDefault="00551D88">
      <w:pPr>
        <w:widowControl/>
        <w:rPr>
          <w:rFonts w:eastAsia="汉仪书宋二简"/>
          <w:color w:val="auto"/>
          <w:kern w:val="2"/>
          <w:sz w:val="21"/>
          <w:szCs w:val="26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3B576B75" w14:textId="77777777" w:rsidR="00551D88" w:rsidRPr="00681A59" w:rsidRDefault="00551D88" w:rsidP="00551D8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在平面直角坐标系中，如果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都是正数，判断下列各点分别在什么位置。</w:t>
      </w:r>
    </w:p>
    <w:p w14:paraId="23C2465D" w14:textId="77777777" w:rsidR="00551D88" w:rsidRPr="00681A59" w:rsidRDefault="00551D88" w:rsidP="00551D8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78" w:name="bookmark285"/>
      <w:bookmarkEnd w:id="78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第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象限。</w:t>
      </w:r>
    </w:p>
    <w:p w14:paraId="6F1235F9" w14:textId="77777777" w:rsidR="00551D88" w:rsidRPr="00681A59" w:rsidRDefault="00551D88" w:rsidP="00551D8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79" w:name="bookmark286"/>
      <w:bookmarkEnd w:id="79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2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-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第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象限。</w:t>
      </w:r>
    </w:p>
    <w:p w14:paraId="28AD89A5" w14:textId="77777777" w:rsidR="00551D88" w:rsidRPr="00681A59" w:rsidRDefault="00551D88" w:rsidP="00551D8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80" w:name="bookmark287"/>
      <w:bookmarkEnd w:id="80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3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-b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第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</w:rPr>
        <w:t>象限。</w:t>
      </w:r>
    </w:p>
    <w:p w14:paraId="24863FE8" w14:textId="77777777" w:rsidR="00551D88" w:rsidRPr="00681A59" w:rsidRDefault="00551D88" w:rsidP="00551D8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81" w:name="bookmark288"/>
      <w:bookmarkEnd w:id="81"/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eastAsia="zh-CN"/>
        </w:rPr>
        <w:t>4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点</w:t>
      </w:r>
      <w:r w:rsidR="00F917C0" w:rsidRPr="00681A59">
        <w:rPr>
          <w:rFonts w:ascii="Times New Roman" w:eastAsia="汉仪书宋二简" w:hAnsi="Times New Roman" w:cs="Times New Roman"/>
          <w:iCs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-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</w:rPr>
        <w:t>-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第</w:t>
      </w:r>
      <w:r w:rsidRPr="00681A59">
        <w:rPr>
          <w:rFonts w:ascii="Times New Roman" w:eastAsia="汉仪书宋二简" w:hAnsi="Times New Roman" w:cs="Times New Roman"/>
          <w:sz w:val="21"/>
        </w:rPr>
        <w:t>_______</w:t>
      </w:r>
      <w:r w:rsidRPr="00681A59">
        <w:rPr>
          <w:rFonts w:ascii="Times New Roman" w:eastAsia="汉仪书宋二简" w:hAnsi="Times New Roman" w:cs="Times New Roman"/>
          <w:sz w:val="21"/>
          <w:lang w:val="zh-CN" w:eastAsia="zh-CN" w:bidi="zh-CN"/>
        </w:rPr>
        <w:t>象限。</w:t>
      </w:r>
    </w:p>
    <w:p w14:paraId="4D4E6D44" w14:textId="77777777" w:rsidR="00551D88" w:rsidRPr="00681A59" w:rsidRDefault="00551D88" w:rsidP="00551D8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bookmarkStart w:id="82" w:name="bookmark289"/>
      <w:bookmarkEnd w:id="82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5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0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cs="Times New Roman"/>
          <w:sz w:val="21"/>
        </w:rPr>
        <w:t>_______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54C29634" w14:textId="77777777" w:rsidR="00551D88" w:rsidRPr="00681A59" w:rsidRDefault="00551D88" w:rsidP="00551D88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bookmarkStart w:id="83" w:name="bookmark290"/>
      <w:bookmarkEnd w:id="83"/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6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点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0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iCs/>
          <w:sz w:val="21"/>
        </w:rPr>
        <w:t>-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b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在</w:t>
      </w:r>
      <w:r w:rsidRPr="00681A59">
        <w:rPr>
          <w:rFonts w:ascii="Times New Roman" w:eastAsia="汉仪书宋二简" w:hAnsi="Times New Roman" w:cs="Times New Roman"/>
          <w:sz w:val="21"/>
        </w:rPr>
        <w:t>______________</w:t>
      </w:r>
      <w:r w:rsidRPr="00681A59">
        <w:rPr>
          <w:rFonts w:ascii="Times New Roman" w:eastAsia="汉仪书宋二简" w:hAnsi="Times New Roman" w:cs="Times New Roman"/>
          <w:sz w:val="21"/>
        </w:rPr>
        <w:t>。</w:t>
      </w:r>
    </w:p>
    <w:p w14:paraId="48093430" w14:textId="77777777" w:rsidR="00551D88" w:rsidRPr="00681A59" w:rsidRDefault="00551D88">
      <w:pPr>
        <w:widowControl/>
        <w:rPr>
          <w:rFonts w:eastAsia="汉仪书宋二简"/>
          <w:color w:val="auto"/>
          <w:kern w:val="2"/>
          <w:sz w:val="21"/>
          <w:szCs w:val="26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2423F379" w14:textId="77777777" w:rsidR="00551D88" w:rsidRPr="00681A59" w:rsidRDefault="00551D88" w:rsidP="00551D88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在平面直角坐标系中，写出下列各点的坐标：</w:t>
      </w:r>
    </w:p>
    <w:p w14:paraId="1240413A" w14:textId="77777777" w:rsidR="00551D88" w:rsidRPr="00681A59" w:rsidRDefault="00F917C0" w:rsidP="00551D88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551D88" w:rsidRPr="00681A59">
        <w:rPr>
          <w:rFonts w:ascii="Times New Roman" w:eastAsia="汉仪书宋二简" w:hAnsi="Times New Roman" w:cs="Times New Roman"/>
          <w:sz w:val="21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551D88" w:rsidRPr="00681A59">
        <w:rPr>
          <w:rFonts w:ascii="Times New Roman" w:eastAsia="汉仪书宋二简" w:hAnsi="Times New Roman" w:cs="Times New Roman"/>
          <w:sz w:val="21"/>
        </w:rPr>
        <w:t>点</w:t>
      </w:r>
      <w:r w:rsidR="00551D88" w:rsidRPr="00681A59">
        <w:rPr>
          <w:rFonts w:ascii="Times New Roman" w:eastAsia="汉仪书宋二简" w:hAnsi="Times New Roman" w:cs="Times New Roman"/>
          <w:sz w:val="21"/>
        </w:rPr>
        <w:t>A</w:t>
      </w:r>
      <w:r w:rsidR="00551D88" w:rsidRPr="00681A59">
        <w:rPr>
          <w:rFonts w:ascii="Times New Roman" w:eastAsia="汉仪书宋二简" w:hAnsi="Times New Roman" w:cs="Times New Roman"/>
          <w:sz w:val="21"/>
        </w:rPr>
        <w:t>在</w:t>
      </w:r>
      <w:r w:rsidR="00551D88" w:rsidRPr="00681A59">
        <w:rPr>
          <w:rFonts w:ascii="Times New Roman" w:eastAsia="汉仪书宋二简" w:hAnsi="Times New Roman" w:cs="Times New Roman"/>
          <w:sz w:val="21"/>
        </w:rPr>
        <w:t>x</w:t>
      </w:r>
      <w:r w:rsidR="00551D88" w:rsidRPr="00681A59">
        <w:rPr>
          <w:rFonts w:ascii="Times New Roman" w:eastAsia="汉仪书宋二简" w:hAnsi="Times New Roman" w:cs="Times New Roman"/>
          <w:sz w:val="21"/>
        </w:rPr>
        <w:t>轴的负半轴上，与原点的距离为</w:t>
      </w:r>
      <w:r w:rsidR="00551D88" w:rsidRPr="00681A59">
        <w:rPr>
          <w:rFonts w:ascii="Times New Roman" w:eastAsia="汉仪书宋二简" w:hAnsi="Times New Roman" w:cs="Times New Roman"/>
          <w:sz w:val="21"/>
        </w:rPr>
        <w:t>5</w:t>
      </w:r>
      <w:r w:rsidR="00551D88" w:rsidRPr="00681A59">
        <w:rPr>
          <w:rFonts w:ascii="Times New Roman" w:eastAsia="汉仪书宋二简" w:hAnsi="Times New Roman" w:cs="Times New Roman"/>
          <w:sz w:val="21"/>
        </w:rPr>
        <w:t>个单位。</w:t>
      </w:r>
    </w:p>
    <w:p w14:paraId="4613007F" w14:textId="77777777" w:rsidR="00551D88" w:rsidRPr="00681A59" w:rsidRDefault="00F917C0" w:rsidP="00551D88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551D88"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551D88" w:rsidRPr="00681A59">
        <w:rPr>
          <w:rFonts w:ascii="Times New Roman" w:eastAsia="汉仪书宋二简" w:hAnsi="Times New Roman" w:cs="Times New Roman"/>
          <w:sz w:val="21"/>
        </w:rPr>
        <w:t>点</w:t>
      </w:r>
      <w:r w:rsidR="00551D88" w:rsidRPr="00681A59">
        <w:rPr>
          <w:rFonts w:ascii="Times New Roman" w:eastAsia="汉仪书宋二简" w:hAnsi="Times New Roman" w:cs="Times New Roman"/>
          <w:sz w:val="21"/>
        </w:rPr>
        <w:t>B</w:t>
      </w:r>
      <w:r w:rsidR="00551D88" w:rsidRPr="00681A59">
        <w:rPr>
          <w:rFonts w:ascii="Times New Roman" w:eastAsia="汉仪书宋二简" w:hAnsi="Times New Roman" w:cs="Times New Roman"/>
          <w:sz w:val="21"/>
        </w:rPr>
        <w:t>在</w:t>
      </w:r>
      <w:r w:rsidR="00551D88" w:rsidRPr="00681A59">
        <w:rPr>
          <w:rFonts w:ascii="Times New Roman" w:eastAsia="汉仪书宋二简" w:hAnsi="Times New Roman" w:cs="Times New Roman"/>
          <w:sz w:val="21"/>
          <w:lang w:eastAsia="zh-CN"/>
        </w:rPr>
        <w:t>y</w:t>
      </w:r>
      <w:r w:rsidR="00551D88" w:rsidRPr="00681A59">
        <w:rPr>
          <w:rFonts w:ascii="Times New Roman" w:eastAsia="汉仪书宋二简" w:hAnsi="Times New Roman" w:cs="Times New Roman"/>
          <w:sz w:val="21"/>
        </w:rPr>
        <w:t>轴的正半轴上，与原点的距离为</w:t>
      </w:r>
      <w:r w:rsidR="00551D88" w:rsidRPr="00681A59">
        <w:rPr>
          <w:rFonts w:ascii="Times New Roman" w:eastAsia="汉仪书宋二简" w:hAnsi="Times New Roman" w:cs="Times New Roman"/>
          <w:sz w:val="21"/>
        </w:rPr>
        <w:t>3</w:t>
      </w:r>
      <w:r w:rsidR="00551D88" w:rsidRPr="00681A59">
        <w:rPr>
          <w:rFonts w:ascii="Times New Roman" w:eastAsia="汉仪书宋二简" w:hAnsi="Times New Roman" w:cs="Times New Roman"/>
          <w:sz w:val="21"/>
        </w:rPr>
        <w:t>个单位。</w:t>
      </w:r>
    </w:p>
    <w:p w14:paraId="6206EB57" w14:textId="77777777" w:rsidR="00551D88" w:rsidRPr="00681A59" w:rsidRDefault="00F917C0" w:rsidP="00551D88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t>（</w:t>
      </w:r>
      <w:r w:rsidR="00551D88" w:rsidRPr="00681A59">
        <w:rPr>
          <w:rFonts w:ascii="Times New Roman" w:eastAsia="汉仪书宋二简" w:hAnsi="Times New Roman" w:cs="Times New Roman"/>
          <w:sz w:val="21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）</w:t>
      </w:r>
      <w:r w:rsidR="00551D88" w:rsidRPr="00681A59">
        <w:rPr>
          <w:rFonts w:ascii="Times New Roman" w:eastAsia="汉仪书宋二简" w:hAnsi="Times New Roman" w:cs="Times New Roman"/>
          <w:sz w:val="21"/>
        </w:rPr>
        <w:t>点</w:t>
      </w:r>
      <w:r w:rsidR="00551D88" w:rsidRPr="00681A59">
        <w:rPr>
          <w:rFonts w:ascii="Times New Roman" w:eastAsia="汉仪书宋二简" w:hAnsi="Times New Roman" w:cs="Times New Roman"/>
          <w:sz w:val="21"/>
        </w:rPr>
        <w:t>C</w:t>
      </w:r>
      <w:r w:rsidR="00551D88" w:rsidRPr="00681A59">
        <w:rPr>
          <w:rFonts w:ascii="Times New Roman" w:eastAsia="汉仪书宋二简" w:hAnsi="Times New Roman" w:cs="Times New Roman"/>
          <w:sz w:val="21"/>
        </w:rPr>
        <w:t>在第二象限，它到</w:t>
      </w:r>
      <w:r w:rsidR="00551D88" w:rsidRPr="00681A59">
        <w:rPr>
          <w:rFonts w:ascii="Times New Roman" w:eastAsia="汉仪书宋二简" w:hAnsi="Times New Roman" w:cs="Times New Roman"/>
          <w:sz w:val="21"/>
        </w:rPr>
        <w:t>x</w:t>
      </w:r>
      <w:r w:rsidR="00551D88" w:rsidRPr="00681A59">
        <w:rPr>
          <w:rFonts w:ascii="Times New Roman" w:eastAsia="汉仪书宋二简" w:hAnsi="Times New Roman" w:cs="Times New Roman"/>
          <w:sz w:val="21"/>
        </w:rPr>
        <w:t>轴</w:t>
      </w:r>
      <w:r w:rsidR="00551D88" w:rsidRPr="00681A59">
        <w:rPr>
          <w:rFonts w:ascii="Times New Roman" w:eastAsia="汉仪书宋二简" w:hAnsi="Times New Roman" w:cs="Times New Roman"/>
          <w:sz w:val="21"/>
          <w:lang w:eastAsia="zh-CN"/>
        </w:rPr>
        <w:t>、</w:t>
      </w:r>
      <w:r w:rsidR="00551D88" w:rsidRPr="00681A59">
        <w:rPr>
          <w:rFonts w:ascii="Times New Roman" w:eastAsia="汉仪书宋二简" w:hAnsi="Times New Roman" w:cs="Times New Roman"/>
          <w:sz w:val="21"/>
          <w:lang w:eastAsia="zh-CN"/>
        </w:rPr>
        <w:t>y</w:t>
      </w:r>
      <w:r w:rsidR="00551D88" w:rsidRPr="00681A59">
        <w:rPr>
          <w:rFonts w:ascii="Times New Roman" w:eastAsia="汉仪书宋二简" w:hAnsi="Times New Roman" w:cs="Times New Roman"/>
          <w:sz w:val="21"/>
        </w:rPr>
        <w:t>轴的距离分别为</w:t>
      </w:r>
      <w:r w:rsidR="00551D88" w:rsidRPr="00681A59">
        <w:rPr>
          <w:rFonts w:ascii="Times New Roman" w:eastAsia="汉仪书宋二简" w:hAnsi="Times New Roman" w:cs="Times New Roman"/>
          <w:sz w:val="21"/>
        </w:rPr>
        <w:t>3</w:t>
      </w:r>
      <w:r w:rsidR="00551D88" w:rsidRPr="00681A59">
        <w:rPr>
          <w:rFonts w:ascii="Times New Roman" w:eastAsia="汉仪书宋二简" w:hAnsi="Times New Roman" w:cs="Times New Roman"/>
          <w:sz w:val="21"/>
        </w:rPr>
        <w:t>个单位和</w:t>
      </w:r>
      <w:r w:rsidR="00551D88" w:rsidRPr="00681A59">
        <w:rPr>
          <w:rFonts w:ascii="Times New Roman" w:eastAsia="汉仪书宋二简" w:hAnsi="Times New Roman" w:cs="Times New Roman"/>
          <w:sz w:val="21"/>
        </w:rPr>
        <w:t>4</w:t>
      </w:r>
      <w:r w:rsidR="00551D88" w:rsidRPr="00681A59">
        <w:rPr>
          <w:rFonts w:ascii="Times New Roman" w:eastAsia="汉仪书宋二简" w:hAnsi="Times New Roman" w:cs="Times New Roman"/>
          <w:sz w:val="21"/>
        </w:rPr>
        <w:t>个单位。</w:t>
      </w:r>
    </w:p>
    <w:p w14:paraId="3E7F5554" w14:textId="77777777" w:rsidR="00551D88" w:rsidRPr="00681A59" w:rsidRDefault="00551D88">
      <w:pPr>
        <w:widowControl/>
        <w:rPr>
          <w:rFonts w:eastAsia="汉仪书宋二简"/>
          <w:color w:val="auto"/>
          <w:kern w:val="2"/>
          <w:sz w:val="21"/>
          <w:szCs w:val="26"/>
          <w:lang w:val="zh-TW" w:eastAsia="zh-TW" w:bidi="zh-TW"/>
        </w:rPr>
      </w:pPr>
      <w:r w:rsidRPr="00681A59">
        <w:rPr>
          <w:rFonts w:eastAsia="汉仪书宋二简"/>
          <w:sz w:val="21"/>
          <w:lang w:eastAsia="zh-CN"/>
        </w:rPr>
        <w:br w:type="page"/>
      </w:r>
    </w:p>
    <w:p w14:paraId="35F9407F" w14:textId="77777777" w:rsidR="00551D88" w:rsidRPr="00681A59" w:rsidRDefault="00551D88" w:rsidP="00551D88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长方形</w:t>
      </w:r>
      <w:r w:rsidRPr="00681A59">
        <w:rPr>
          <w:rFonts w:ascii="Times New Roman" w:eastAsia="汉仪书宋二简" w:hAnsi="Times New Roman" w:cs="Times New Roman"/>
          <w:i/>
          <w:iCs/>
          <w:sz w:val="21"/>
          <w:lang w:val="en-US" w:eastAsia="zh-CN" w:bidi="en-US"/>
        </w:rPr>
        <w:t>ABCD</w:t>
      </w:r>
      <w:r w:rsidRPr="00681A59">
        <w:rPr>
          <w:rFonts w:ascii="Times New Roman" w:eastAsia="汉仪书宋二简" w:hAnsi="Times New Roman" w:cs="Times New Roman"/>
          <w:sz w:val="21"/>
        </w:rPr>
        <w:t>的两条边长分别为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6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</w:rPr>
        <w:t>。请画出一个平面直角坐标系，使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x</w:t>
      </w:r>
      <w:r w:rsidRPr="00681A59">
        <w:rPr>
          <w:rFonts w:ascii="Times New Roman" w:eastAsia="汉仪书宋二简" w:hAnsi="Times New Roman" w:cs="Times New Roman"/>
          <w:sz w:val="21"/>
        </w:rPr>
        <w:t>轴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C</w:t>
      </w:r>
      <w:r w:rsidRPr="00681A59">
        <w:rPr>
          <w:rFonts w:ascii="Times New Roman" w:eastAsia="汉仪书宋二简" w:hAnsi="Times New Roman" w:cs="Times New Roman"/>
          <w:sz w:val="21"/>
        </w:rPr>
        <w:t>平行，且点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</w:rPr>
        <w:t>的坐标是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-3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-2</w:t>
      </w:r>
      <w:r w:rsidR="00F917C0"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）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并写出其他三个点的坐标。</w:t>
      </w:r>
    </w:p>
    <w:p w14:paraId="362C1ED4" w14:textId="77777777" w:rsidR="00551D88" w:rsidRPr="00681A59" w:rsidRDefault="00551D88" w:rsidP="00551D88">
      <w:pPr>
        <w:pStyle w:val="Bodytext2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 w:firstLine="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1D0898AA" wp14:editId="6DD56CE0">
            <wp:extent cx="1419225" cy="933450"/>
            <wp:effectExtent l="0" t="0" r="9525" b="0"/>
            <wp:docPr id="495" name="图片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6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78AEC" w14:textId="77777777" w:rsidR="00551D88" w:rsidRPr="00681A59" w:rsidRDefault="00551D88">
      <w:pPr>
        <w:widowControl/>
        <w:rPr>
          <w:rFonts w:eastAsia="汉仪书宋二简"/>
          <w:color w:val="auto"/>
          <w:kern w:val="2"/>
          <w:sz w:val="21"/>
          <w:szCs w:val="26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17896CC2" w14:textId="77777777" w:rsidR="00551D88" w:rsidRPr="00681A59" w:rsidRDefault="00551D88" w:rsidP="00551D8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bookmarkStart w:id="84" w:name="bookmark296"/>
      <w:bookmarkEnd w:id="84"/>
      <w:r w:rsidRPr="00681A59">
        <w:rPr>
          <w:rFonts w:eastAsia="汉仪书宋二简"/>
          <w:kern w:val="2"/>
          <w:sz w:val="21"/>
          <w:lang w:eastAsia="zh-CN"/>
        </w:rPr>
        <w:lastRenderedPageBreak/>
        <w:t>如图，在平行四边形</w:t>
      </w:r>
      <w:r w:rsidRPr="00681A59">
        <w:rPr>
          <w:rFonts w:eastAsia="汉仪书宋二简"/>
          <w:i/>
          <w:iCs/>
          <w:kern w:val="2"/>
          <w:sz w:val="21"/>
          <w:lang w:eastAsia="zh-CN"/>
        </w:rPr>
        <w:t>ABCD</w:t>
      </w:r>
      <w:r w:rsidRPr="00681A59">
        <w:rPr>
          <w:rFonts w:eastAsia="汉仪书宋二简"/>
          <w:kern w:val="2"/>
          <w:sz w:val="21"/>
          <w:lang w:eastAsia="zh-CN"/>
        </w:rPr>
        <w:t>中，边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BC</w:t>
      </w:r>
      <w:r w:rsidRPr="00681A59">
        <w:rPr>
          <w:rFonts w:eastAsia="汉仪书宋二简"/>
          <w:kern w:val="2"/>
          <w:sz w:val="21"/>
          <w:lang w:eastAsia="zh-CN"/>
        </w:rPr>
        <w:t>在</w:t>
      </w:r>
      <w:r w:rsidRPr="00681A59">
        <w:rPr>
          <w:rFonts w:eastAsia="汉仪书宋二简"/>
          <w:kern w:val="2"/>
          <w:sz w:val="21"/>
          <w:lang w:eastAsia="zh-CN"/>
        </w:rPr>
        <w:t>x</w:t>
      </w:r>
      <w:r w:rsidRPr="00681A59">
        <w:rPr>
          <w:rFonts w:eastAsia="汉仪书宋二简"/>
          <w:kern w:val="2"/>
          <w:sz w:val="21"/>
          <w:lang w:eastAsia="zh-CN"/>
        </w:rPr>
        <w:t>轴上，点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A</w:t>
      </w:r>
      <w:r w:rsidRPr="00681A59">
        <w:rPr>
          <w:rFonts w:eastAsia="汉仪书宋二简"/>
          <w:kern w:val="2"/>
          <w:sz w:val="21"/>
          <w:lang w:eastAsia="zh-CN"/>
        </w:rPr>
        <w:t>在</w:t>
      </w:r>
      <w:r w:rsidRPr="00681A59">
        <w:rPr>
          <w:rFonts w:eastAsia="汉仪书宋二简"/>
          <w:kern w:val="2"/>
          <w:sz w:val="21"/>
          <w:lang w:eastAsia="zh-CN"/>
        </w:rPr>
        <w:t>y</w:t>
      </w:r>
      <w:r w:rsidRPr="00681A59">
        <w:rPr>
          <w:rFonts w:eastAsia="汉仪书宋二简"/>
          <w:kern w:val="2"/>
          <w:sz w:val="21"/>
          <w:lang w:eastAsia="zh-CN"/>
        </w:rPr>
        <w:t>轴上，已知点</w:t>
      </w:r>
      <w:r w:rsidRPr="00681A59">
        <w:rPr>
          <w:rFonts w:eastAsia="汉仪书宋二简"/>
          <w:kern w:val="2"/>
          <w:sz w:val="21"/>
          <w:lang w:eastAsia="zh-CN"/>
        </w:rPr>
        <w:t>A</w:t>
      </w:r>
      <w:r w:rsidRPr="00681A59">
        <w:rPr>
          <w:rFonts w:eastAsia="汉仪书宋二简"/>
          <w:kern w:val="2"/>
          <w:sz w:val="21"/>
          <w:lang w:eastAsia="zh-CN"/>
        </w:rPr>
        <w:t>的纵坐标是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4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点</w:t>
      </w:r>
      <w:r w:rsidRPr="00681A59">
        <w:rPr>
          <w:rFonts w:eastAsia="汉仪书宋二简"/>
          <w:i/>
          <w:iCs/>
          <w:kern w:val="2"/>
          <w:sz w:val="21"/>
          <w:lang w:eastAsia="zh-CN"/>
        </w:rPr>
        <w:t>D</w:t>
      </w:r>
      <w:r w:rsidRPr="00681A59">
        <w:rPr>
          <w:rFonts w:eastAsia="汉仪书宋二简"/>
          <w:kern w:val="2"/>
          <w:sz w:val="21"/>
          <w:lang w:eastAsia="zh-CN"/>
        </w:rPr>
        <w:t>的横坐标是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7</w:t>
      </w:r>
      <w:r w:rsidRPr="00681A59">
        <w:rPr>
          <w:rFonts w:eastAsia="汉仪书宋二简"/>
          <w:kern w:val="2"/>
          <w:sz w:val="21"/>
          <w:szCs w:val="20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求这个平行四边形的面积。</w:t>
      </w:r>
    </w:p>
    <w:p w14:paraId="0E1E0CF8" w14:textId="77777777" w:rsidR="00551D88" w:rsidRPr="00681A59" w:rsidRDefault="00551D88" w:rsidP="00551D8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eastAsia="汉仪书宋二简"/>
          <w:kern w:val="2"/>
          <w:sz w:val="21"/>
        </w:rPr>
      </w:pPr>
      <w:r w:rsidRPr="00681A59">
        <w:rPr>
          <w:rFonts w:eastAsia="汉仪书宋二简"/>
          <w:noProof/>
        </w:rPr>
        <w:drawing>
          <wp:inline distT="0" distB="0" distL="0" distR="0" wp14:anchorId="2FBECA48" wp14:editId="4562FE34">
            <wp:extent cx="2181225" cy="1476375"/>
            <wp:effectExtent l="0" t="0" r="9525" b="9525"/>
            <wp:docPr id="496" name="图片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44C4E" w14:textId="77777777" w:rsidR="00551D88" w:rsidRPr="00681A59" w:rsidRDefault="00551D88">
      <w:pPr>
        <w:widowControl/>
        <w:rPr>
          <w:rFonts w:eastAsia="汉仪书宋二简"/>
          <w:kern w:val="2"/>
          <w:sz w:val="21"/>
        </w:rPr>
      </w:pPr>
      <w:r w:rsidRPr="00681A59">
        <w:rPr>
          <w:rFonts w:eastAsia="汉仪书宋二简"/>
          <w:kern w:val="2"/>
          <w:sz w:val="21"/>
        </w:rPr>
        <w:br w:type="page"/>
      </w:r>
    </w:p>
    <w:p w14:paraId="1E500762" w14:textId="77777777" w:rsidR="00551D88" w:rsidRPr="00681A59" w:rsidRDefault="00551D88" w:rsidP="00551D8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在平面直角坐标系中，将</w:t>
      </w:r>
      <w:r w:rsidRPr="00681A59">
        <w:rPr>
          <w:rFonts w:eastAsia="汉仪书宋二简"/>
          <w:kern w:val="2"/>
          <w:sz w:val="21"/>
          <w:lang w:eastAsia="zh-CN"/>
        </w:rPr>
        <w:t>A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-4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3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B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-1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2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C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-4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l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D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-3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2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四个点用线段联结成一个图案，如图所示。</w:t>
      </w:r>
    </w:p>
    <w:p w14:paraId="7F37F32B" w14:textId="77777777" w:rsidR="00551D88" w:rsidRPr="00681A59" w:rsidRDefault="00F917C0" w:rsidP="00551D8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551D88" w:rsidRPr="00681A59">
        <w:rPr>
          <w:rFonts w:eastAsia="汉仪书宋二简"/>
          <w:kern w:val="2"/>
          <w:sz w:val="21"/>
          <w:lang w:eastAsia="zh-CN"/>
        </w:rPr>
        <w:t>1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551D88" w:rsidRPr="00681A59">
        <w:rPr>
          <w:rFonts w:eastAsia="汉仪书宋二简"/>
          <w:kern w:val="2"/>
          <w:sz w:val="21"/>
          <w:lang w:eastAsia="zh-CN"/>
        </w:rPr>
        <w:t>如果原来四个点的纵坐标保持不变，横坐标都加上</w:t>
      </w:r>
      <w:r w:rsidR="00551D88" w:rsidRPr="00681A59">
        <w:rPr>
          <w:rFonts w:eastAsia="汉仪书宋二简"/>
          <w:kern w:val="2"/>
          <w:sz w:val="21"/>
          <w:lang w:eastAsia="zh-CN"/>
        </w:rPr>
        <w:t>4</w:t>
      </w:r>
      <w:r w:rsidR="00551D88" w:rsidRPr="00681A59">
        <w:rPr>
          <w:rFonts w:eastAsia="汉仪书宋二简"/>
          <w:kern w:val="2"/>
          <w:sz w:val="21"/>
          <w:lang w:eastAsia="zh-CN"/>
        </w:rPr>
        <w:t>，将对应所得的点相应地用线段联结起来，那么所得的图案是由原来的图案进行了怎样的平移得到的？</w:t>
      </w:r>
    </w:p>
    <w:p w14:paraId="2078BE25" w14:textId="77777777" w:rsidR="00116D35" w:rsidRPr="00681A59" w:rsidRDefault="00F917C0" w:rsidP="00551D8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551D88" w:rsidRPr="00681A59">
        <w:rPr>
          <w:rFonts w:eastAsia="汉仪书宋二简"/>
          <w:kern w:val="2"/>
          <w:sz w:val="21"/>
          <w:lang w:eastAsia="zh-CN"/>
        </w:rPr>
        <w:t>2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551D88" w:rsidRPr="00681A59">
        <w:rPr>
          <w:rFonts w:eastAsia="汉仪书宋二简"/>
          <w:kern w:val="2"/>
          <w:sz w:val="21"/>
          <w:lang w:eastAsia="zh-CN"/>
        </w:rPr>
        <w:t>如果原来四个点的横坐标保持不变，纵坐标都减去</w:t>
      </w:r>
      <w:r w:rsidR="00551D88" w:rsidRPr="00681A59">
        <w:rPr>
          <w:rFonts w:eastAsia="汉仪书宋二简"/>
          <w:kern w:val="2"/>
          <w:sz w:val="21"/>
          <w:lang w:eastAsia="zh-CN"/>
        </w:rPr>
        <w:t>3</w:t>
      </w:r>
      <w:r w:rsidR="00551D88" w:rsidRPr="00681A59">
        <w:rPr>
          <w:rFonts w:eastAsia="汉仪书宋二简"/>
          <w:kern w:val="2"/>
          <w:sz w:val="21"/>
          <w:lang w:eastAsia="zh-CN"/>
        </w:rPr>
        <w:t>，将对应所得的点相应地用线段联结起来，那么所得的图案是由原来的图案进行了怎样的平移得到的？</w:t>
      </w:r>
    </w:p>
    <w:p w14:paraId="53235F4B" w14:textId="77777777" w:rsidR="00551D88" w:rsidRPr="00681A59" w:rsidRDefault="00551D88" w:rsidP="00551D8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noProof/>
        </w:rPr>
        <w:drawing>
          <wp:inline distT="0" distB="0" distL="0" distR="0" wp14:anchorId="01BEE6C3" wp14:editId="13A78076">
            <wp:extent cx="1971675" cy="1895475"/>
            <wp:effectExtent l="0" t="0" r="9525" b="9525"/>
            <wp:docPr id="497" name="图片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B8F86" w14:textId="77777777" w:rsidR="00551D88" w:rsidRPr="00681A59" w:rsidRDefault="00551D88">
      <w:pPr>
        <w:widowControl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498DC1E6" w14:textId="77777777" w:rsidR="00551D88" w:rsidRPr="00681A59" w:rsidRDefault="00551D88" w:rsidP="00551D8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lastRenderedPageBreak/>
        <w:t>在平面直角坐标系中，由</w:t>
      </w:r>
      <w:r w:rsidRPr="00681A59">
        <w:rPr>
          <w:rFonts w:eastAsia="汉仪书宋二简"/>
          <w:kern w:val="2"/>
          <w:sz w:val="21"/>
          <w:lang w:eastAsia="zh-CN"/>
        </w:rPr>
        <w:t>A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-3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4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B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-3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2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C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="00F917C0" w:rsidRPr="00681A59">
        <w:rPr>
          <w:rFonts w:eastAsia="汉仪书宋二简"/>
          <w:kern w:val="2"/>
          <w:sz w:val="21"/>
          <w:lang w:eastAsia="zh-CN"/>
        </w:rPr>
        <w:t>-3</w:t>
      </w:r>
      <w:r w:rsidR="00F917C0" w:rsidRPr="00681A59">
        <w:rPr>
          <w:rFonts w:eastAsia="汉仪书宋二简"/>
          <w:kern w:val="2"/>
          <w:sz w:val="21"/>
          <w:lang w:eastAsia="zh-CN"/>
        </w:rPr>
        <w:t>，</w:t>
      </w:r>
      <w:r w:rsidR="00F917C0" w:rsidRPr="00681A59">
        <w:rPr>
          <w:rFonts w:eastAsia="汉仪书宋二简"/>
          <w:kern w:val="2"/>
          <w:sz w:val="21"/>
          <w:lang w:eastAsia="zh-CN"/>
        </w:rPr>
        <w:t>0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D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="00F917C0" w:rsidRPr="00681A59">
        <w:rPr>
          <w:rFonts w:eastAsia="汉仪书宋二简"/>
          <w:kern w:val="2"/>
          <w:sz w:val="21"/>
          <w:lang w:eastAsia="zh-CN"/>
        </w:rPr>
        <w:t>-1</w:t>
      </w:r>
      <w:r w:rsidR="00F917C0"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2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、</w:t>
      </w:r>
      <w:r w:rsidRPr="00681A59">
        <w:rPr>
          <w:rFonts w:eastAsia="汉仪书宋二简"/>
          <w:kern w:val="2"/>
          <w:sz w:val="21"/>
          <w:lang w:eastAsia="zh-CN"/>
        </w:rPr>
        <w:t>E</w:t>
      </w:r>
      <w:r w:rsidR="00F917C0" w:rsidRPr="00681A59">
        <w:rPr>
          <w:rFonts w:eastAsia="汉仪书宋二简"/>
          <w:kern w:val="2"/>
          <w:sz w:val="21"/>
          <w:lang w:eastAsia="zh-CN"/>
        </w:rPr>
        <w:t>（</w:t>
      </w:r>
      <w:r w:rsidR="00F917C0" w:rsidRPr="00681A59">
        <w:rPr>
          <w:rFonts w:eastAsia="汉仪书宋二简"/>
          <w:kern w:val="2"/>
          <w:sz w:val="21"/>
          <w:lang w:eastAsia="zh-CN"/>
        </w:rPr>
        <w:t>-1</w:t>
      </w:r>
      <w:r w:rsidR="00F917C0" w:rsidRPr="00681A59">
        <w:rPr>
          <w:rFonts w:eastAsia="汉仪书宋二简"/>
          <w:kern w:val="2"/>
          <w:sz w:val="21"/>
          <w:lang w:eastAsia="zh-CN"/>
        </w:rPr>
        <w:t>，</w:t>
      </w:r>
      <w:r w:rsidRPr="00681A59">
        <w:rPr>
          <w:rFonts w:eastAsia="汉仪书宋二简"/>
          <w:kern w:val="2"/>
          <w:sz w:val="21"/>
          <w:lang w:eastAsia="zh-CN"/>
        </w:rPr>
        <w:t>4</w:t>
      </w:r>
      <w:r w:rsidR="00F917C0" w:rsidRPr="00681A59">
        <w:rPr>
          <w:rFonts w:eastAsia="汉仪书宋二简"/>
          <w:kern w:val="2"/>
          <w:sz w:val="21"/>
          <w:lang w:eastAsia="zh-CN"/>
        </w:rPr>
        <w:t>）</w:t>
      </w:r>
      <w:r w:rsidRPr="00681A59">
        <w:rPr>
          <w:rFonts w:eastAsia="汉仪书宋二简"/>
          <w:kern w:val="2"/>
          <w:sz w:val="21"/>
          <w:lang w:eastAsia="zh-CN"/>
        </w:rPr>
        <w:t>五个点用线段联结成一面如图所示的小旗图案</w:t>
      </w:r>
      <w:r w:rsidR="00F917C0" w:rsidRPr="00681A59">
        <w:rPr>
          <w:rFonts w:eastAsia="汉仪书宋二简"/>
          <w:kern w:val="2"/>
          <w:sz w:val="21"/>
          <w:lang w:eastAsia="zh-CN"/>
        </w:rPr>
        <w:t>。</w:t>
      </w:r>
    </w:p>
    <w:p w14:paraId="5E547390" w14:textId="77777777" w:rsidR="00551D88" w:rsidRPr="00681A59" w:rsidRDefault="00F917C0" w:rsidP="00551D8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="00551D88" w:rsidRPr="00681A59">
        <w:rPr>
          <w:rFonts w:eastAsia="汉仪书宋二简"/>
          <w:kern w:val="2"/>
          <w:sz w:val="21"/>
          <w:lang w:eastAsia="zh-CN"/>
        </w:rPr>
        <w:t>1</w:t>
      </w:r>
      <w:r w:rsidRPr="00681A59">
        <w:rPr>
          <w:rFonts w:eastAsia="汉仪书宋二简"/>
          <w:kern w:val="2"/>
          <w:sz w:val="21"/>
          <w:lang w:eastAsia="zh-CN"/>
        </w:rPr>
        <w:t>）</w:t>
      </w:r>
      <w:r w:rsidR="00551D88" w:rsidRPr="00681A59">
        <w:rPr>
          <w:rFonts w:eastAsia="汉仪书宋二简"/>
          <w:kern w:val="2"/>
          <w:sz w:val="21"/>
          <w:lang w:eastAsia="zh-CN"/>
        </w:rPr>
        <w:t>如果原来五个点的纵坐标保持不变，横坐标都乘以</w:t>
      </w:r>
      <w:r w:rsidRPr="00681A59">
        <w:rPr>
          <w:rFonts w:eastAsia="汉仪书宋二简"/>
          <w:kern w:val="2"/>
          <w:sz w:val="21"/>
          <w:lang w:eastAsia="zh-CN"/>
        </w:rPr>
        <w:t>-1</w:t>
      </w:r>
      <w:r w:rsidRPr="00681A59">
        <w:rPr>
          <w:rFonts w:eastAsia="汉仪书宋二简"/>
          <w:kern w:val="2"/>
          <w:sz w:val="21"/>
          <w:lang w:eastAsia="zh-CN"/>
        </w:rPr>
        <w:t>，</w:t>
      </w:r>
      <w:r w:rsidR="00551D88" w:rsidRPr="00681A59">
        <w:rPr>
          <w:rFonts w:eastAsia="汉仪书宋二简"/>
          <w:kern w:val="2"/>
          <w:sz w:val="21"/>
          <w:lang w:eastAsia="zh-CN"/>
        </w:rPr>
        <w:t>将对应所得的点相应地用线段联结起来，所得的图案与原来的图案有什么对称关系？</w:t>
      </w:r>
    </w:p>
    <w:p w14:paraId="68E24170" w14:textId="77777777" w:rsidR="00F917C0" w:rsidRPr="00681A59" w:rsidRDefault="00F917C0" w:rsidP="00551D88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t>（</w:t>
      </w:r>
      <w:r w:rsidRPr="00681A59">
        <w:rPr>
          <w:rFonts w:eastAsia="汉仪书宋二简"/>
          <w:kern w:val="2"/>
          <w:sz w:val="21"/>
          <w:lang w:eastAsia="zh-CN"/>
        </w:rPr>
        <w:t>2</w:t>
      </w:r>
      <w:r w:rsidRPr="00681A59">
        <w:rPr>
          <w:rFonts w:eastAsia="汉仪书宋二简"/>
          <w:kern w:val="2"/>
          <w:sz w:val="21"/>
          <w:lang w:eastAsia="zh-CN"/>
        </w:rPr>
        <w:t>）如果原来五个点的横坐标保持不变，纵坐标都乘以</w:t>
      </w:r>
      <w:r w:rsidRPr="00681A59">
        <w:rPr>
          <w:rFonts w:eastAsia="汉仪书宋二简"/>
          <w:kern w:val="2"/>
          <w:sz w:val="21"/>
          <w:lang w:eastAsia="zh-CN"/>
        </w:rPr>
        <w:t>-1</w:t>
      </w:r>
      <w:r w:rsidRPr="00681A59">
        <w:rPr>
          <w:rFonts w:eastAsia="汉仪书宋二简"/>
          <w:kern w:val="2"/>
          <w:sz w:val="21"/>
          <w:lang w:eastAsia="zh-CN"/>
        </w:rPr>
        <w:t>，再将对应所得的点相应地用线段联结起来，所得的图案与原来的图案有什么对称关系？</w:t>
      </w:r>
    </w:p>
    <w:p w14:paraId="4AF555A1" w14:textId="77777777" w:rsidR="00F917C0" w:rsidRPr="00681A59" w:rsidRDefault="00F917C0" w:rsidP="00F917C0">
      <w:pPr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right"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noProof/>
        </w:rPr>
        <w:drawing>
          <wp:inline distT="0" distB="0" distL="0" distR="0" wp14:anchorId="1BF7FC7F" wp14:editId="139E6583">
            <wp:extent cx="2009775" cy="1838325"/>
            <wp:effectExtent l="0" t="0" r="9525" b="9525"/>
            <wp:docPr id="498" name="图片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2E990" w14:textId="77777777" w:rsidR="00F917C0" w:rsidRPr="00681A59" w:rsidRDefault="00F917C0">
      <w:pPr>
        <w:widowControl/>
        <w:rPr>
          <w:rFonts w:eastAsia="汉仪书宋二简"/>
          <w:kern w:val="2"/>
          <w:sz w:val="21"/>
          <w:lang w:eastAsia="zh-CN"/>
        </w:rPr>
      </w:pPr>
      <w:r w:rsidRPr="00681A59">
        <w:rPr>
          <w:rFonts w:eastAsia="汉仪书宋二简"/>
          <w:kern w:val="2"/>
          <w:sz w:val="21"/>
          <w:lang w:eastAsia="zh-CN"/>
        </w:rPr>
        <w:br w:type="page"/>
      </w:r>
    </w:p>
    <w:p w14:paraId="5C271E9D" w14:textId="77777777" w:rsidR="00F917C0" w:rsidRPr="00681A59" w:rsidRDefault="00F917C0" w:rsidP="00F917C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在平面直角坐标系中，房子形状的图案中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D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E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F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iCs/>
          <w:sz w:val="21"/>
          <w:lang w:val="en-US" w:eastAsia="zh-CN" w:bidi="en-US"/>
        </w:rPr>
        <w:t>G</w:t>
      </w:r>
      <w:r w:rsidRPr="00681A59">
        <w:rPr>
          <w:rFonts w:ascii="Times New Roman" w:eastAsia="汉仪书宋二简" w:hAnsi="Times New Roman" w:cs="Times New Roman"/>
          <w:iCs/>
          <w:sz w:val="21"/>
          <w:szCs w:val="20"/>
        </w:rPr>
        <w:t>七</w:t>
      </w:r>
      <w:r w:rsidRPr="00681A59">
        <w:rPr>
          <w:rFonts w:ascii="Times New Roman" w:eastAsia="汉仪书宋二简" w:hAnsi="Times New Roman" w:cs="Times New Roman"/>
          <w:sz w:val="21"/>
        </w:rPr>
        <w:t>个点如图所示。将这七个点的横坐标、纵坐标都乘以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-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，</w:t>
      </w:r>
      <w:r w:rsidRPr="00681A59">
        <w:rPr>
          <w:rFonts w:ascii="Times New Roman" w:eastAsia="汉仪书宋二简" w:hAnsi="Times New Roman" w:cs="Times New Roman"/>
          <w:sz w:val="21"/>
        </w:rPr>
        <w:t>再将对应所得的点相应地用线段联结起来，所得的图案与原来的图案有什么对称关系？</w:t>
      </w:r>
    </w:p>
    <w:p w14:paraId="63CE5D0D" w14:textId="77777777" w:rsidR="00F917C0" w:rsidRPr="00681A59" w:rsidRDefault="00F917C0" w:rsidP="00F917C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right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3EA9101B" wp14:editId="76DBBA84">
            <wp:extent cx="3086100" cy="2486025"/>
            <wp:effectExtent l="0" t="0" r="0" b="9525"/>
            <wp:docPr id="499" name="图片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4AAC3" w14:textId="77777777" w:rsidR="00F917C0" w:rsidRPr="00681A59" w:rsidRDefault="00F917C0">
      <w:pPr>
        <w:widowControl/>
        <w:rPr>
          <w:rFonts w:eastAsia="汉仪书宋二简"/>
          <w:color w:val="auto"/>
          <w:kern w:val="2"/>
          <w:sz w:val="21"/>
          <w:szCs w:val="22"/>
          <w:lang w:val="zh-TW"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3FA80263" w14:textId="77777777" w:rsidR="00F917C0" w:rsidRPr="00681A59" w:rsidRDefault="00F917C0" w:rsidP="00F917C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</w:rPr>
        <w:lastRenderedPageBreak/>
        <w:t>如图，在平面直角坐标系中，圆心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A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B</w:t>
      </w:r>
      <w:r w:rsidRPr="00681A59">
        <w:rPr>
          <w:rFonts w:ascii="Times New Roman" w:eastAsia="汉仪书宋二简" w:hAnsi="Times New Roman" w:cs="Times New Roman"/>
          <w:sz w:val="21"/>
          <w:lang w:val="en-US" w:eastAsia="zh-CN" w:bidi="en-US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C</w:t>
      </w:r>
      <w:r w:rsidRPr="00681A59">
        <w:rPr>
          <w:rFonts w:ascii="Times New Roman" w:eastAsia="汉仪书宋二简" w:hAnsi="Times New Roman" w:cs="Times New Roman"/>
          <w:sz w:val="21"/>
        </w:rPr>
        <w:t>的坐标分别是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、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4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，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，</w:t>
      </w:r>
      <w:r w:rsidRPr="00681A59">
        <w:rPr>
          <w:rFonts w:ascii="Times New Roman" w:eastAsia="汉仪书宋二简" w:hAnsi="Times New Roman" w:cs="Times New Roman"/>
          <w:sz w:val="21"/>
        </w:rPr>
        <w:t>你能分别画</w:t>
      </w:r>
      <w:r w:rsidRPr="00681A59">
        <w:rPr>
          <w:rFonts w:ascii="微软雅黑" w:eastAsia="微软雅黑" w:hAnsi="微软雅黑" w:cs="微软雅黑" w:hint="eastAsia"/>
          <w:sz w:val="21"/>
        </w:rPr>
        <w:t>岀</w:t>
      </w:r>
      <w:r w:rsidRPr="00681A59">
        <w:rPr>
          <w:rFonts w:ascii="Times New Roman" w:eastAsia="汉仪书宋二简" w:hAnsi="Times New Roman" w:cs="汉仪书宋二简" w:hint="eastAsia"/>
          <w:sz w:val="21"/>
        </w:rPr>
        <w:t>这个图案关于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en-US" w:eastAsia="zh-CN" w:bidi="en-US"/>
        </w:rPr>
        <w:t>x</w:t>
      </w:r>
      <w:r w:rsidRPr="00681A59">
        <w:rPr>
          <w:rFonts w:ascii="Times New Roman" w:eastAsia="汉仪书宋二简" w:hAnsi="Times New Roman" w:cs="Times New Roman"/>
          <w:sz w:val="21"/>
        </w:rPr>
        <w:t>轴对称和关于原点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O</w:t>
      </w:r>
      <w:r w:rsidRPr="00681A59">
        <w:rPr>
          <w:rFonts w:ascii="Times New Roman" w:eastAsia="汉仪书宋二简" w:hAnsi="Times New Roman" w:cs="Times New Roman"/>
          <w:sz w:val="21"/>
        </w:rPr>
        <w:t>对称的图案吗？</w:t>
      </w:r>
    </w:p>
    <w:p w14:paraId="2B705A12" w14:textId="77777777" w:rsidR="00F917C0" w:rsidRPr="00681A59" w:rsidRDefault="00F917C0" w:rsidP="00F917C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center"/>
        <w:rPr>
          <w:rFonts w:ascii="Times New Roman" w:eastAsia="汉仪书宋二简" w:hAnsi="Times New Roman" w:cs="Times New Roman"/>
          <w:sz w:val="21"/>
          <w:lang w:val="en-US"/>
        </w:rPr>
      </w:pPr>
      <w:r w:rsidRPr="00681A59">
        <w:rPr>
          <w:rFonts w:ascii="Times New Roman" w:eastAsia="汉仪书宋二简" w:hAnsi="Times New Roman" w:cs="Times New Roman"/>
          <w:noProof/>
        </w:rPr>
        <w:drawing>
          <wp:inline distT="0" distB="0" distL="0" distR="0" wp14:anchorId="668F4A91" wp14:editId="222C9D2E">
            <wp:extent cx="2981325" cy="2438400"/>
            <wp:effectExtent l="0" t="0" r="9525" b="0"/>
            <wp:docPr id="500" name="图片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C30AB" w14:textId="77777777" w:rsidR="00F917C0" w:rsidRPr="00681A59" w:rsidRDefault="00F917C0">
      <w:pPr>
        <w:widowControl/>
        <w:rPr>
          <w:rFonts w:eastAsia="汉仪书宋二简"/>
          <w:color w:val="auto"/>
          <w:kern w:val="2"/>
          <w:sz w:val="21"/>
          <w:szCs w:val="22"/>
          <w:lang w:eastAsia="zh-TW" w:bidi="zh-TW"/>
        </w:rPr>
      </w:pPr>
      <w:r w:rsidRPr="00681A59">
        <w:rPr>
          <w:rFonts w:eastAsia="汉仪书宋二简"/>
          <w:sz w:val="21"/>
        </w:rPr>
        <w:br w:type="page"/>
      </w:r>
    </w:p>
    <w:p w14:paraId="7023D893" w14:textId="77777777" w:rsidR="00F917C0" w:rsidRPr="00681A59" w:rsidRDefault="00F917C0" w:rsidP="00F917C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  <w:lang w:val="zh-CN" w:eastAsia="zh-CN" w:bidi="zh-CN"/>
        </w:rPr>
        <w:lastRenderedPageBreak/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zh-CN" w:eastAsia="zh-CN" w:bidi="zh-CN"/>
        </w:rPr>
        <w:t>1</w:t>
      </w:r>
      <w:r w:rsidRPr="00681A59">
        <w:rPr>
          <w:rFonts w:ascii="Times New Roman" w:eastAsia="汉仪书宋二简" w:hAnsi="Times New Roman" w:cs="Times New Roman"/>
          <w:sz w:val="21"/>
          <w:szCs w:val="20"/>
          <w:lang w:val="zh-CN" w:eastAsia="zh-CN" w:bidi="zh-CN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从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-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这三个数中，随意取两个数组成点的坐标，一共可以得到几个点的坐标？把这些点在平面直角坐标系中描出来。</w:t>
      </w:r>
    </w:p>
    <w:p w14:paraId="2A38720B" w14:textId="77777777" w:rsidR="00F917C0" w:rsidRPr="00681A59" w:rsidRDefault="00F917C0" w:rsidP="00F917C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Chars="200" w:left="480"/>
        <w:jc w:val="both"/>
        <w:rPr>
          <w:rFonts w:ascii="Times New Roman" w:eastAsia="汉仪书宋二简" w:hAnsi="Times New Roman" w:cs="Times New Roman"/>
          <w:sz w:val="21"/>
        </w:rPr>
      </w:pPr>
      <w:r w:rsidRPr="00681A59">
        <w:rPr>
          <w:rFonts w:ascii="Times New Roman" w:eastAsia="汉仪书宋二简" w:hAnsi="Times New Roman" w:cs="Times New Roman"/>
          <w:sz w:val="21"/>
          <w:szCs w:val="20"/>
        </w:rPr>
        <w:t>（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2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）</w:t>
      </w:r>
      <w:r w:rsidRPr="00681A59">
        <w:rPr>
          <w:rFonts w:ascii="Times New Roman" w:eastAsia="汉仪书宋二简" w:hAnsi="Times New Roman" w:cs="Times New Roman"/>
          <w:sz w:val="21"/>
        </w:rPr>
        <w:t>从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1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lang w:eastAsia="zh-CN"/>
        </w:rPr>
        <w:t>-</w:t>
      </w:r>
      <w:r w:rsidRPr="00681A59">
        <w:rPr>
          <w:rFonts w:ascii="Times New Roman" w:eastAsia="汉仪书宋二简" w:hAnsi="Times New Roman" w:cs="Times New Roman"/>
          <w:sz w:val="21"/>
        </w:rPr>
        <w:t>2</w:t>
      </w:r>
      <w:r w:rsidRPr="00681A59">
        <w:rPr>
          <w:rFonts w:ascii="Times New Roman" w:eastAsia="汉仪书宋二简" w:hAnsi="Times New Roman" w:cs="Times New Roman"/>
          <w:sz w:val="21"/>
        </w:rPr>
        <w:t>、</w:t>
      </w:r>
      <w:r w:rsidRPr="00681A59">
        <w:rPr>
          <w:rFonts w:ascii="Times New Roman" w:eastAsia="汉仪书宋二简" w:hAnsi="Times New Roman" w:cs="Times New Roman"/>
          <w:sz w:val="21"/>
          <w:szCs w:val="20"/>
        </w:rPr>
        <w:t>3</w:t>
      </w:r>
      <w:r w:rsidRPr="00681A59">
        <w:rPr>
          <w:rFonts w:ascii="Times New Roman" w:eastAsia="汉仪书宋二简" w:hAnsi="Times New Roman" w:cs="Times New Roman"/>
          <w:sz w:val="21"/>
        </w:rPr>
        <w:t>这三个数中，随意取两个数组成一个点的坐标，这个点恰好落在第二象限的可能性大小是多少？</w:t>
      </w:r>
    </w:p>
    <w:bookmarkEnd w:id="1"/>
    <w:p w14:paraId="527BE68A" w14:textId="77777777" w:rsidR="00F917C0" w:rsidRPr="00681A59" w:rsidRDefault="00F917C0" w:rsidP="00F917C0">
      <w:pPr>
        <w:pStyle w:val="Bodytext10"/>
        <w:tabs>
          <w:tab w:val="left" w:pos="420"/>
          <w:tab w:val="left" w:pos="2098"/>
          <w:tab w:val="left" w:pos="3781"/>
          <w:tab w:val="left" w:pos="5460"/>
        </w:tabs>
        <w:spacing w:line="300" w:lineRule="auto"/>
        <w:ind w:left="480"/>
        <w:jc w:val="center"/>
        <w:rPr>
          <w:rFonts w:ascii="Times New Roman" w:eastAsia="汉仪书宋二简" w:hAnsi="Times New Roman" w:cs="Times New Roman"/>
          <w:sz w:val="21"/>
          <w:lang w:val="en-US"/>
        </w:rPr>
      </w:pPr>
    </w:p>
    <w:sectPr w:rsidR="00F917C0" w:rsidRPr="00681A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8D8B70" w14:textId="77777777" w:rsidR="00A37701" w:rsidRDefault="00A37701">
      <w:r>
        <w:separator/>
      </w:r>
    </w:p>
  </w:endnote>
  <w:endnote w:type="continuationSeparator" w:id="0">
    <w:p w14:paraId="76EF1509" w14:textId="77777777" w:rsidR="00A37701" w:rsidRDefault="00A377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汉仪书宋二简">
    <w:panose1 w:val="02010609000101010101"/>
    <w:charset w:val="86"/>
    <w:family w:val="modern"/>
    <w:pitch w:val="fixed"/>
    <w:sig w:usb0="00000001" w:usb1="080E0800" w:usb2="00000012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295381" w14:textId="77777777" w:rsidR="00A37701" w:rsidRDefault="00A37701">
      <w:r>
        <w:separator/>
      </w:r>
    </w:p>
  </w:footnote>
  <w:footnote w:type="continuationSeparator" w:id="0">
    <w:p w14:paraId="7993A9FD" w14:textId="77777777" w:rsidR="00A37701" w:rsidRDefault="00A377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F664F"/>
    <w:multiLevelType w:val="hybridMultilevel"/>
    <w:tmpl w:val="0CEABA58"/>
    <w:lvl w:ilvl="0" w:tplc="D7C64DDA">
      <w:start w:val="1"/>
      <w:numFmt w:val="decimalEnclosedCircle"/>
      <w:lvlText w:val="%1"/>
      <w:lvlJc w:val="left"/>
      <w:pPr>
        <w:ind w:left="84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FE6A1C"/>
    <w:multiLevelType w:val="multilevel"/>
    <w:tmpl w:val="FE5E16D2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7003B2F"/>
    <w:multiLevelType w:val="multilevel"/>
    <w:tmpl w:val="67F831FA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081123CD"/>
    <w:multiLevelType w:val="multilevel"/>
    <w:tmpl w:val="56B845B6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08E27C03"/>
    <w:multiLevelType w:val="multilevel"/>
    <w:tmpl w:val="BA2802A8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094F5C57"/>
    <w:multiLevelType w:val="multilevel"/>
    <w:tmpl w:val="A2AA02B0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0E26028D"/>
    <w:multiLevelType w:val="multilevel"/>
    <w:tmpl w:val="1E1EAFD8"/>
    <w:lvl w:ilvl="0">
      <w:start w:val="1"/>
      <w:numFmt w:val="decimal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0E853FF2"/>
    <w:multiLevelType w:val="multilevel"/>
    <w:tmpl w:val="C1F0CA2A"/>
    <w:lvl w:ilvl="0">
      <w:start w:val="1"/>
      <w:numFmt w:val="decimal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160D3384"/>
    <w:multiLevelType w:val="multilevel"/>
    <w:tmpl w:val="2AF8F8E6"/>
    <w:lvl w:ilvl="0">
      <w:start w:val="6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FFFFFF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1AF2741D"/>
    <w:multiLevelType w:val="multilevel"/>
    <w:tmpl w:val="9C3C120A"/>
    <w:lvl w:ilvl="0">
      <w:start w:val="3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FFFFFF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21671ABC"/>
    <w:multiLevelType w:val="hybridMultilevel"/>
    <w:tmpl w:val="88CA41EA"/>
    <w:lvl w:ilvl="0" w:tplc="7EA88E32">
      <w:start w:val="2"/>
      <w:numFmt w:val="decimalEnclosedCircle"/>
      <w:lvlText w:val="%1"/>
      <w:lvlJc w:val="left"/>
      <w:pPr>
        <w:ind w:left="120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1" w15:restartNumberingAfterBreak="0">
    <w:nsid w:val="22C4769F"/>
    <w:multiLevelType w:val="multilevel"/>
    <w:tmpl w:val="14C6325E"/>
    <w:lvl w:ilvl="0">
      <w:start w:val="3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FFFFFF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26DB65EA"/>
    <w:multiLevelType w:val="multilevel"/>
    <w:tmpl w:val="1F0448F2"/>
    <w:lvl w:ilvl="0">
      <w:start w:val="1"/>
      <w:numFmt w:val="decimal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27186C78"/>
    <w:multiLevelType w:val="multilevel"/>
    <w:tmpl w:val="0BCE4CCA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28256073"/>
    <w:multiLevelType w:val="multilevel"/>
    <w:tmpl w:val="C2828760"/>
    <w:lvl w:ilvl="0">
      <w:start w:val="2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 w15:restartNumberingAfterBreak="0">
    <w:nsid w:val="28BB3F22"/>
    <w:multiLevelType w:val="multilevel"/>
    <w:tmpl w:val="6AC0BD34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 w15:restartNumberingAfterBreak="0">
    <w:nsid w:val="2D217398"/>
    <w:multiLevelType w:val="hybridMultilevel"/>
    <w:tmpl w:val="AA2273B2"/>
    <w:lvl w:ilvl="0" w:tplc="5B402138">
      <w:start w:val="1"/>
      <w:numFmt w:val="decimalEnclosedCircle"/>
      <w:lvlText w:val="%1"/>
      <w:lvlJc w:val="left"/>
      <w:pPr>
        <w:ind w:left="84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2F7145D3"/>
    <w:multiLevelType w:val="multilevel"/>
    <w:tmpl w:val="EFDA30BA"/>
    <w:lvl w:ilvl="0">
      <w:start w:val="1"/>
      <w:numFmt w:val="decimal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306F4484"/>
    <w:multiLevelType w:val="multilevel"/>
    <w:tmpl w:val="60E49AD4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34B550A3"/>
    <w:multiLevelType w:val="multilevel"/>
    <w:tmpl w:val="7C682544"/>
    <w:lvl w:ilvl="0">
      <w:start w:val="3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35FA755F"/>
    <w:multiLevelType w:val="multilevel"/>
    <w:tmpl w:val="24BCC4C2"/>
    <w:lvl w:ilvl="0">
      <w:start w:val="1"/>
      <w:numFmt w:val="decimal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 w15:restartNumberingAfterBreak="0">
    <w:nsid w:val="361A4BC3"/>
    <w:multiLevelType w:val="hybridMultilevel"/>
    <w:tmpl w:val="961C4272"/>
    <w:lvl w:ilvl="0" w:tplc="3558FC4C">
      <w:start w:val="1"/>
      <w:numFmt w:val="decimalEnclosedCircle"/>
      <w:lvlText w:val="%1"/>
      <w:lvlJc w:val="left"/>
      <w:pPr>
        <w:ind w:left="84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2" w15:restartNumberingAfterBreak="0">
    <w:nsid w:val="376F6034"/>
    <w:multiLevelType w:val="hybridMultilevel"/>
    <w:tmpl w:val="D590AE5E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3" w15:restartNumberingAfterBreak="0">
    <w:nsid w:val="380C5F9F"/>
    <w:multiLevelType w:val="multilevel"/>
    <w:tmpl w:val="5B74E934"/>
    <w:lvl w:ilvl="0">
      <w:start w:val="1"/>
      <w:numFmt w:val="decimal"/>
      <w:lvlText w:val="%1.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 w15:restartNumberingAfterBreak="0">
    <w:nsid w:val="3DB04474"/>
    <w:multiLevelType w:val="multilevel"/>
    <w:tmpl w:val="B2C6E6BA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3E2E1C95"/>
    <w:multiLevelType w:val="hybridMultilevel"/>
    <w:tmpl w:val="C7EC3E16"/>
    <w:lvl w:ilvl="0" w:tplc="81DAF7CA">
      <w:start w:val="1"/>
      <w:numFmt w:val="decimalEnclosedCircle"/>
      <w:lvlText w:val="%1"/>
      <w:lvlJc w:val="left"/>
      <w:pPr>
        <w:ind w:left="120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6" w15:restartNumberingAfterBreak="0">
    <w:nsid w:val="439E4AF3"/>
    <w:multiLevelType w:val="multilevel"/>
    <w:tmpl w:val="2C02BE6C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 w15:restartNumberingAfterBreak="0">
    <w:nsid w:val="484078C3"/>
    <w:multiLevelType w:val="multilevel"/>
    <w:tmpl w:val="28B65C7C"/>
    <w:lvl w:ilvl="0">
      <w:start w:val="1"/>
      <w:numFmt w:val="upperLetter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 w15:restartNumberingAfterBreak="0">
    <w:nsid w:val="4C9960A7"/>
    <w:multiLevelType w:val="hybridMultilevel"/>
    <w:tmpl w:val="FBE078A2"/>
    <w:lvl w:ilvl="0" w:tplc="55EE1892">
      <w:start w:val="1"/>
      <w:numFmt w:val="decimalEnclosedCircle"/>
      <w:lvlText w:val="%1"/>
      <w:lvlJc w:val="left"/>
      <w:pPr>
        <w:ind w:left="120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9" w15:restartNumberingAfterBreak="0">
    <w:nsid w:val="4F286DBF"/>
    <w:multiLevelType w:val="multilevel"/>
    <w:tmpl w:val="2084B528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FFFFFF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 w15:restartNumberingAfterBreak="0">
    <w:nsid w:val="524E368B"/>
    <w:multiLevelType w:val="multilevel"/>
    <w:tmpl w:val="75967AC6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 w15:restartNumberingAfterBreak="0">
    <w:nsid w:val="579D6DD3"/>
    <w:multiLevelType w:val="hybridMultilevel"/>
    <w:tmpl w:val="D968073C"/>
    <w:lvl w:ilvl="0" w:tplc="8ED63C5A">
      <w:start w:val="2"/>
      <w:numFmt w:val="decimalEnclosedCircle"/>
      <w:lvlText w:val="%1"/>
      <w:lvlJc w:val="left"/>
      <w:pPr>
        <w:ind w:left="120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2" w15:restartNumberingAfterBreak="0">
    <w:nsid w:val="57C61107"/>
    <w:multiLevelType w:val="multilevel"/>
    <w:tmpl w:val="B8FE6118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 w15:restartNumberingAfterBreak="0">
    <w:nsid w:val="59B12E02"/>
    <w:multiLevelType w:val="multilevel"/>
    <w:tmpl w:val="8E2A65DA"/>
    <w:lvl w:ilvl="0">
      <w:start w:val="2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 w15:restartNumberingAfterBreak="0">
    <w:nsid w:val="5D025AD0"/>
    <w:multiLevelType w:val="multilevel"/>
    <w:tmpl w:val="50A07C28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5" w15:restartNumberingAfterBreak="0">
    <w:nsid w:val="5DBA78DC"/>
    <w:multiLevelType w:val="multilevel"/>
    <w:tmpl w:val="C532CD0C"/>
    <w:lvl w:ilvl="0">
      <w:start w:val="1"/>
      <w:numFmt w:val="upperLetter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 w15:restartNumberingAfterBreak="0">
    <w:nsid w:val="5DFA0790"/>
    <w:multiLevelType w:val="multilevel"/>
    <w:tmpl w:val="A0B029FE"/>
    <w:lvl w:ilvl="0">
      <w:start w:val="3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7" w15:restartNumberingAfterBreak="0">
    <w:nsid w:val="65CE5936"/>
    <w:multiLevelType w:val="hybridMultilevel"/>
    <w:tmpl w:val="8EDC396E"/>
    <w:lvl w:ilvl="0" w:tplc="5D363FF8">
      <w:start w:val="1"/>
      <w:numFmt w:val="decimalEnclosedCircle"/>
      <w:lvlText w:val="%1"/>
      <w:lvlJc w:val="left"/>
      <w:pPr>
        <w:ind w:left="120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8" w15:restartNumberingAfterBreak="0">
    <w:nsid w:val="69011F17"/>
    <w:multiLevelType w:val="multilevel"/>
    <w:tmpl w:val="BC9C4450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" w15:restartNumberingAfterBreak="0">
    <w:nsid w:val="69CC0FC2"/>
    <w:multiLevelType w:val="multilevel"/>
    <w:tmpl w:val="73EEF422"/>
    <w:lvl w:ilvl="0">
      <w:start w:val="3"/>
      <w:numFmt w:val="decimal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FFFFFF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0" w15:restartNumberingAfterBreak="0">
    <w:nsid w:val="6C0E150B"/>
    <w:multiLevelType w:val="multilevel"/>
    <w:tmpl w:val="EECA474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1" w15:restartNumberingAfterBreak="0">
    <w:nsid w:val="6E0F0F67"/>
    <w:multiLevelType w:val="multilevel"/>
    <w:tmpl w:val="1924FB70"/>
    <w:lvl w:ilvl="0">
      <w:start w:val="1"/>
      <w:numFmt w:val="upperLetter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2" w15:restartNumberingAfterBreak="0">
    <w:nsid w:val="706A6B75"/>
    <w:multiLevelType w:val="multilevel"/>
    <w:tmpl w:val="4D40EC3A"/>
    <w:lvl w:ilvl="0">
      <w:start w:val="1"/>
      <w:numFmt w:val="decimal"/>
      <w:lvlText w:val="%1."/>
      <w:lvlJc w:val="left"/>
      <w:rPr>
        <w:rFonts w:ascii="宋体" w:eastAsia="宋体" w:hAnsi="宋体" w:cs="宋体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3" w15:restartNumberingAfterBreak="0">
    <w:nsid w:val="715400EE"/>
    <w:multiLevelType w:val="multilevel"/>
    <w:tmpl w:val="BDFAB84C"/>
    <w:lvl w:ilvl="0">
      <w:start w:val="1"/>
      <w:numFmt w:val="decimal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4" w15:restartNumberingAfterBreak="0">
    <w:nsid w:val="715934C5"/>
    <w:multiLevelType w:val="hybridMultilevel"/>
    <w:tmpl w:val="7F9E6552"/>
    <w:lvl w:ilvl="0" w:tplc="70BAEAC8">
      <w:start w:val="2"/>
      <w:numFmt w:val="decimalEnclosedCircle"/>
      <w:lvlText w:val="%1"/>
      <w:lvlJc w:val="left"/>
      <w:pPr>
        <w:ind w:left="120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5" w15:restartNumberingAfterBreak="0">
    <w:nsid w:val="75C56A17"/>
    <w:multiLevelType w:val="multilevel"/>
    <w:tmpl w:val="947C07F8"/>
    <w:lvl w:ilvl="0">
      <w:start w:val="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6" w15:restartNumberingAfterBreak="0">
    <w:nsid w:val="772F1483"/>
    <w:multiLevelType w:val="multilevel"/>
    <w:tmpl w:val="3C62F9D8"/>
    <w:lvl w:ilvl="0">
      <w:start w:val="1"/>
      <w:numFmt w:val="decimal"/>
      <w:lvlText w:val="(%1)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TW" w:eastAsia="zh-TW" w:bidi="zh-TW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8"/>
  </w:num>
  <w:num w:numId="2">
    <w:abstractNumId w:val="21"/>
  </w:num>
  <w:num w:numId="3">
    <w:abstractNumId w:val="16"/>
  </w:num>
  <w:num w:numId="4">
    <w:abstractNumId w:val="0"/>
  </w:num>
  <w:num w:numId="5">
    <w:abstractNumId w:val="25"/>
  </w:num>
  <w:num w:numId="6">
    <w:abstractNumId w:val="22"/>
  </w:num>
  <w:num w:numId="7">
    <w:abstractNumId w:val="37"/>
  </w:num>
  <w:num w:numId="8">
    <w:abstractNumId w:val="31"/>
  </w:num>
  <w:num w:numId="9">
    <w:abstractNumId w:val="44"/>
  </w:num>
  <w:num w:numId="10">
    <w:abstractNumId w:val="10"/>
  </w:num>
  <w:num w:numId="11">
    <w:abstractNumId w:val="28"/>
  </w:num>
  <w:num w:numId="12">
    <w:abstractNumId w:val="15"/>
  </w:num>
  <w:num w:numId="13">
    <w:abstractNumId w:val="39"/>
  </w:num>
  <w:num w:numId="14">
    <w:abstractNumId w:val="20"/>
  </w:num>
  <w:num w:numId="15">
    <w:abstractNumId w:val="5"/>
  </w:num>
  <w:num w:numId="16">
    <w:abstractNumId w:val="27"/>
  </w:num>
  <w:num w:numId="17">
    <w:abstractNumId w:val="38"/>
  </w:num>
  <w:num w:numId="18">
    <w:abstractNumId w:val="7"/>
  </w:num>
  <w:num w:numId="19">
    <w:abstractNumId w:val="12"/>
  </w:num>
  <w:num w:numId="20">
    <w:abstractNumId w:val="35"/>
  </w:num>
  <w:num w:numId="21">
    <w:abstractNumId w:val="41"/>
  </w:num>
  <w:num w:numId="22">
    <w:abstractNumId w:val="17"/>
  </w:num>
  <w:num w:numId="23">
    <w:abstractNumId w:val="30"/>
  </w:num>
  <w:num w:numId="24">
    <w:abstractNumId w:val="19"/>
  </w:num>
  <w:num w:numId="25">
    <w:abstractNumId w:val="4"/>
  </w:num>
  <w:num w:numId="26">
    <w:abstractNumId w:val="6"/>
  </w:num>
  <w:num w:numId="27">
    <w:abstractNumId w:val="40"/>
  </w:num>
  <w:num w:numId="28">
    <w:abstractNumId w:val="42"/>
  </w:num>
  <w:num w:numId="29">
    <w:abstractNumId w:val="3"/>
  </w:num>
  <w:num w:numId="30">
    <w:abstractNumId w:val="36"/>
  </w:num>
  <w:num w:numId="31">
    <w:abstractNumId w:val="13"/>
  </w:num>
  <w:num w:numId="32">
    <w:abstractNumId w:val="11"/>
  </w:num>
  <w:num w:numId="33">
    <w:abstractNumId w:val="26"/>
  </w:num>
  <w:num w:numId="34">
    <w:abstractNumId w:val="32"/>
  </w:num>
  <w:num w:numId="35">
    <w:abstractNumId w:val="9"/>
  </w:num>
  <w:num w:numId="36">
    <w:abstractNumId w:val="14"/>
  </w:num>
  <w:num w:numId="37">
    <w:abstractNumId w:val="2"/>
  </w:num>
  <w:num w:numId="38">
    <w:abstractNumId w:val="29"/>
  </w:num>
  <w:num w:numId="39">
    <w:abstractNumId w:val="23"/>
  </w:num>
  <w:num w:numId="40">
    <w:abstractNumId w:val="24"/>
  </w:num>
  <w:num w:numId="41">
    <w:abstractNumId w:val="34"/>
  </w:num>
  <w:num w:numId="42">
    <w:abstractNumId w:val="33"/>
  </w:num>
  <w:num w:numId="43">
    <w:abstractNumId w:val="43"/>
  </w:num>
  <w:num w:numId="44">
    <w:abstractNumId w:val="45"/>
  </w:num>
  <w:num w:numId="45">
    <w:abstractNumId w:val="1"/>
  </w:num>
  <w:num w:numId="46">
    <w:abstractNumId w:val="46"/>
  </w:num>
  <w:num w:numId="4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sDQ2MDI0NzI3MrAwMLJQ0lEKTi0uzszPAykwrAUAoOr6FiwAAAA="/>
  </w:docVars>
  <w:rsids>
    <w:rsidRoot w:val="009918FF"/>
    <w:rsid w:val="000420BC"/>
    <w:rsid w:val="00060E5F"/>
    <w:rsid w:val="00074474"/>
    <w:rsid w:val="001055E8"/>
    <w:rsid w:val="00116D35"/>
    <w:rsid w:val="00121A25"/>
    <w:rsid w:val="001D53A2"/>
    <w:rsid w:val="001E55F8"/>
    <w:rsid w:val="00276455"/>
    <w:rsid w:val="003165CB"/>
    <w:rsid w:val="00365AB5"/>
    <w:rsid w:val="003D50DC"/>
    <w:rsid w:val="004116F8"/>
    <w:rsid w:val="00432279"/>
    <w:rsid w:val="004378EB"/>
    <w:rsid w:val="0048019F"/>
    <w:rsid w:val="004B4F74"/>
    <w:rsid w:val="00551D88"/>
    <w:rsid w:val="00574272"/>
    <w:rsid w:val="005B7CA7"/>
    <w:rsid w:val="005F61C7"/>
    <w:rsid w:val="006158EB"/>
    <w:rsid w:val="006406F1"/>
    <w:rsid w:val="006505B7"/>
    <w:rsid w:val="00664DF7"/>
    <w:rsid w:val="0066666B"/>
    <w:rsid w:val="0067587D"/>
    <w:rsid w:val="00681A59"/>
    <w:rsid w:val="00690500"/>
    <w:rsid w:val="006F4E3F"/>
    <w:rsid w:val="00737048"/>
    <w:rsid w:val="008216A6"/>
    <w:rsid w:val="008810F6"/>
    <w:rsid w:val="00890407"/>
    <w:rsid w:val="00897B73"/>
    <w:rsid w:val="008A668F"/>
    <w:rsid w:val="008A6BF7"/>
    <w:rsid w:val="008C2AE6"/>
    <w:rsid w:val="008D5700"/>
    <w:rsid w:val="00910AE5"/>
    <w:rsid w:val="0093331B"/>
    <w:rsid w:val="009769D8"/>
    <w:rsid w:val="00990CE2"/>
    <w:rsid w:val="009918FF"/>
    <w:rsid w:val="00A37701"/>
    <w:rsid w:val="00A416D1"/>
    <w:rsid w:val="00AA353C"/>
    <w:rsid w:val="00AA4C48"/>
    <w:rsid w:val="00AC0ED0"/>
    <w:rsid w:val="00AF136A"/>
    <w:rsid w:val="00AF525F"/>
    <w:rsid w:val="00B06A61"/>
    <w:rsid w:val="00B16914"/>
    <w:rsid w:val="00B218D8"/>
    <w:rsid w:val="00BE2013"/>
    <w:rsid w:val="00BE5FC0"/>
    <w:rsid w:val="00BF1016"/>
    <w:rsid w:val="00C53FA7"/>
    <w:rsid w:val="00C75919"/>
    <w:rsid w:val="00D247B7"/>
    <w:rsid w:val="00D45E1A"/>
    <w:rsid w:val="00D9478B"/>
    <w:rsid w:val="00DC488B"/>
    <w:rsid w:val="00DD33E3"/>
    <w:rsid w:val="00DE4291"/>
    <w:rsid w:val="00E05F3C"/>
    <w:rsid w:val="00E151F5"/>
    <w:rsid w:val="00E47B87"/>
    <w:rsid w:val="00EB400D"/>
    <w:rsid w:val="00EC0307"/>
    <w:rsid w:val="00EC6F32"/>
    <w:rsid w:val="00EE4978"/>
    <w:rsid w:val="00EF1336"/>
    <w:rsid w:val="00F25235"/>
    <w:rsid w:val="00F2651D"/>
    <w:rsid w:val="00F63987"/>
    <w:rsid w:val="00F9023E"/>
    <w:rsid w:val="00F917C0"/>
    <w:rsid w:val="00FE6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AC6824"/>
  <w15:chartTrackingRefBased/>
  <w15:docId w15:val="{EAC8DFBA-C289-4170-B412-C3E6BE9465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918FF"/>
    <w:pPr>
      <w:widowControl w:val="0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dytext1">
    <w:name w:val="Body text|1_"/>
    <w:basedOn w:val="a0"/>
    <w:link w:val="Bodytext10"/>
    <w:rsid w:val="009918FF"/>
    <w:rPr>
      <w:rFonts w:ascii="宋体" w:eastAsia="宋体" w:hAnsi="宋体" w:cs="宋体"/>
      <w:sz w:val="22"/>
      <w:lang w:val="zh-TW" w:eastAsia="zh-TW" w:bidi="zh-TW"/>
    </w:rPr>
  </w:style>
  <w:style w:type="character" w:customStyle="1" w:styleId="Tablecaption1">
    <w:name w:val="Table caption|1_"/>
    <w:basedOn w:val="a0"/>
    <w:link w:val="Tablecaption10"/>
    <w:rsid w:val="009918FF"/>
    <w:rPr>
      <w:rFonts w:ascii="宋体" w:eastAsia="宋体" w:hAnsi="宋体" w:cs="宋体"/>
      <w:sz w:val="22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9918FF"/>
    <w:rPr>
      <w:rFonts w:ascii="宋体" w:eastAsia="宋体" w:hAnsi="宋体" w:cs="宋体"/>
      <w:color w:val="auto"/>
      <w:kern w:val="2"/>
      <w:sz w:val="22"/>
      <w:szCs w:val="22"/>
      <w:lang w:val="zh-TW" w:eastAsia="zh-TW" w:bidi="zh-TW"/>
    </w:rPr>
  </w:style>
  <w:style w:type="paragraph" w:customStyle="1" w:styleId="Tablecaption10">
    <w:name w:val="Table caption|1"/>
    <w:basedOn w:val="a"/>
    <w:link w:val="Tablecaption1"/>
    <w:rsid w:val="009918FF"/>
    <w:rPr>
      <w:rFonts w:ascii="宋体" w:eastAsia="宋体" w:hAnsi="宋体" w:cs="宋体"/>
      <w:color w:val="auto"/>
      <w:kern w:val="2"/>
      <w:sz w:val="22"/>
      <w:szCs w:val="22"/>
      <w:lang w:val="zh-TW" w:eastAsia="zh-TW" w:bidi="zh-TW"/>
    </w:rPr>
  </w:style>
  <w:style w:type="character" w:customStyle="1" w:styleId="Bodytext3">
    <w:name w:val="Body text|3_"/>
    <w:basedOn w:val="a0"/>
    <w:link w:val="Bodytext30"/>
    <w:rsid w:val="00DD33E3"/>
    <w:rPr>
      <w:rFonts w:ascii="宋体" w:eastAsia="宋体" w:hAnsi="宋体" w:cs="宋体"/>
      <w:sz w:val="17"/>
      <w:szCs w:val="17"/>
      <w:lang w:val="zh-TW" w:eastAsia="zh-TW" w:bidi="zh-TW"/>
    </w:rPr>
  </w:style>
  <w:style w:type="character" w:customStyle="1" w:styleId="Bodytext5">
    <w:name w:val="Body text|5_"/>
    <w:basedOn w:val="a0"/>
    <w:link w:val="Bodytext50"/>
    <w:rsid w:val="00DD33E3"/>
    <w:rPr>
      <w:b/>
      <w:bCs/>
      <w:sz w:val="19"/>
      <w:szCs w:val="19"/>
    </w:rPr>
  </w:style>
  <w:style w:type="character" w:customStyle="1" w:styleId="Bodytext8">
    <w:name w:val="Body text|8_"/>
    <w:basedOn w:val="a0"/>
    <w:link w:val="Bodytext80"/>
    <w:rsid w:val="00DD33E3"/>
    <w:rPr>
      <w:rFonts w:ascii="宋体" w:eastAsia="宋体" w:hAnsi="宋体" w:cs="宋体"/>
      <w:sz w:val="10"/>
      <w:szCs w:val="10"/>
      <w:u w:val="single"/>
      <w:lang w:val="zh-TW" w:eastAsia="zh-TW" w:bidi="zh-TW"/>
    </w:rPr>
  </w:style>
  <w:style w:type="paragraph" w:customStyle="1" w:styleId="Bodytext30">
    <w:name w:val="Body text|3"/>
    <w:basedOn w:val="a"/>
    <w:link w:val="Bodytext3"/>
    <w:rsid w:val="00DD33E3"/>
    <w:pPr>
      <w:jc w:val="center"/>
    </w:pPr>
    <w:rPr>
      <w:rFonts w:ascii="宋体" w:eastAsia="宋体" w:hAnsi="宋体" w:cs="宋体"/>
      <w:color w:val="auto"/>
      <w:kern w:val="2"/>
      <w:sz w:val="17"/>
      <w:szCs w:val="17"/>
      <w:lang w:val="zh-TW" w:eastAsia="zh-TW" w:bidi="zh-TW"/>
    </w:rPr>
  </w:style>
  <w:style w:type="paragraph" w:customStyle="1" w:styleId="Bodytext50">
    <w:name w:val="Body text|5"/>
    <w:basedOn w:val="a"/>
    <w:link w:val="Bodytext5"/>
    <w:rsid w:val="00DD33E3"/>
    <w:pPr>
      <w:spacing w:after="80"/>
      <w:ind w:left="1060" w:right="320"/>
    </w:pPr>
    <w:rPr>
      <w:rFonts w:asciiTheme="minorHAnsi" w:eastAsiaTheme="minorEastAsia" w:hAnsiTheme="minorHAnsi" w:cstheme="minorBidi"/>
      <w:b/>
      <w:bCs/>
      <w:color w:val="auto"/>
      <w:kern w:val="2"/>
      <w:sz w:val="19"/>
      <w:szCs w:val="19"/>
      <w:lang w:eastAsia="zh-CN" w:bidi="ar-SA"/>
    </w:rPr>
  </w:style>
  <w:style w:type="paragraph" w:customStyle="1" w:styleId="Bodytext80">
    <w:name w:val="Body text|8"/>
    <w:basedOn w:val="a"/>
    <w:link w:val="Bodytext8"/>
    <w:rsid w:val="00DD33E3"/>
    <w:pPr>
      <w:ind w:left="1860"/>
    </w:pPr>
    <w:rPr>
      <w:rFonts w:ascii="宋体" w:eastAsia="宋体" w:hAnsi="宋体" w:cs="宋体"/>
      <w:color w:val="auto"/>
      <w:kern w:val="2"/>
      <w:sz w:val="10"/>
      <w:szCs w:val="10"/>
      <w:u w:val="single"/>
      <w:lang w:val="zh-TW" w:eastAsia="zh-TW" w:bidi="zh-TW"/>
    </w:rPr>
  </w:style>
  <w:style w:type="character" w:customStyle="1" w:styleId="Picturecaption1">
    <w:name w:val="Picture caption|1_"/>
    <w:basedOn w:val="a0"/>
    <w:link w:val="Picturecaption10"/>
    <w:rsid w:val="00AF136A"/>
    <w:rPr>
      <w:rFonts w:ascii="宋体" w:eastAsia="宋体" w:hAnsi="宋体" w:cs="宋体"/>
      <w:sz w:val="34"/>
      <w:szCs w:val="34"/>
      <w:lang w:val="zh-TW" w:eastAsia="zh-TW" w:bidi="zh-TW"/>
    </w:rPr>
  </w:style>
  <w:style w:type="paragraph" w:customStyle="1" w:styleId="Picturecaption10">
    <w:name w:val="Picture caption|1"/>
    <w:basedOn w:val="a"/>
    <w:link w:val="Picturecaption1"/>
    <w:rsid w:val="00AF136A"/>
    <w:pPr>
      <w:spacing w:after="80"/>
    </w:pPr>
    <w:rPr>
      <w:rFonts w:ascii="宋体" w:eastAsia="宋体" w:hAnsi="宋体" w:cs="宋体"/>
      <w:color w:val="auto"/>
      <w:kern w:val="2"/>
      <w:sz w:val="34"/>
      <w:szCs w:val="34"/>
      <w:lang w:val="zh-TW" w:eastAsia="zh-TW" w:bidi="zh-TW"/>
    </w:rPr>
  </w:style>
  <w:style w:type="character" w:customStyle="1" w:styleId="Other1">
    <w:name w:val="Other|1_"/>
    <w:basedOn w:val="a0"/>
    <w:link w:val="Other10"/>
    <w:rsid w:val="00D45E1A"/>
    <w:rPr>
      <w:rFonts w:ascii="宋体" w:eastAsia="宋体" w:hAnsi="宋体" w:cs="宋体"/>
      <w:sz w:val="22"/>
      <w:lang w:val="zh-TW" w:eastAsia="zh-TW" w:bidi="zh-TW"/>
    </w:rPr>
  </w:style>
  <w:style w:type="paragraph" w:customStyle="1" w:styleId="Other10">
    <w:name w:val="Other|1"/>
    <w:basedOn w:val="a"/>
    <w:link w:val="Other1"/>
    <w:rsid w:val="00D45E1A"/>
    <w:rPr>
      <w:rFonts w:ascii="宋体" w:eastAsia="宋体" w:hAnsi="宋体" w:cs="宋体"/>
      <w:color w:val="auto"/>
      <w:kern w:val="2"/>
      <w:sz w:val="22"/>
      <w:szCs w:val="22"/>
      <w:lang w:val="zh-TW" w:eastAsia="zh-TW" w:bidi="zh-TW"/>
    </w:rPr>
  </w:style>
  <w:style w:type="character" w:customStyle="1" w:styleId="Tableofcontents1">
    <w:name w:val="Table of contents|1_"/>
    <w:basedOn w:val="a0"/>
    <w:link w:val="Tableofcontents10"/>
    <w:rsid w:val="008A668F"/>
    <w:rPr>
      <w:b/>
      <w:bCs/>
      <w:sz w:val="19"/>
      <w:szCs w:val="19"/>
    </w:rPr>
  </w:style>
  <w:style w:type="paragraph" w:customStyle="1" w:styleId="Tableofcontents10">
    <w:name w:val="Table of contents|1"/>
    <w:basedOn w:val="a"/>
    <w:link w:val="Tableofcontents1"/>
    <w:rsid w:val="008A668F"/>
    <w:pPr>
      <w:spacing w:after="180"/>
      <w:ind w:left="1770"/>
    </w:pPr>
    <w:rPr>
      <w:rFonts w:asciiTheme="minorHAnsi" w:eastAsiaTheme="minorEastAsia" w:hAnsiTheme="minorHAnsi" w:cstheme="minorBidi"/>
      <w:b/>
      <w:bCs/>
      <w:color w:val="auto"/>
      <w:kern w:val="2"/>
      <w:sz w:val="19"/>
      <w:szCs w:val="19"/>
      <w:lang w:eastAsia="zh-CN" w:bidi="ar-SA"/>
    </w:rPr>
  </w:style>
  <w:style w:type="character" w:customStyle="1" w:styleId="Heading11">
    <w:name w:val="Heading #1|1_"/>
    <w:basedOn w:val="a0"/>
    <w:link w:val="Heading110"/>
    <w:rsid w:val="00EC0307"/>
    <w:rPr>
      <w:rFonts w:ascii="宋体" w:eastAsia="宋体" w:hAnsi="宋体" w:cs="宋体"/>
      <w:sz w:val="32"/>
      <w:szCs w:val="32"/>
    </w:rPr>
  </w:style>
  <w:style w:type="paragraph" w:customStyle="1" w:styleId="Heading110">
    <w:name w:val="Heading #1|1"/>
    <w:basedOn w:val="a"/>
    <w:link w:val="Heading11"/>
    <w:rsid w:val="00EC0307"/>
    <w:pPr>
      <w:outlineLvl w:val="0"/>
    </w:pPr>
    <w:rPr>
      <w:rFonts w:ascii="宋体" w:eastAsia="宋体" w:hAnsi="宋体" w:cs="宋体"/>
      <w:color w:val="auto"/>
      <w:kern w:val="2"/>
      <w:sz w:val="32"/>
      <w:szCs w:val="32"/>
      <w:lang w:eastAsia="zh-CN" w:bidi="ar-SA"/>
    </w:rPr>
  </w:style>
  <w:style w:type="paragraph" w:customStyle="1" w:styleId="1">
    <w:name w:val="正文1"/>
    <w:rsid w:val="00897B73"/>
    <w:pPr>
      <w:jc w:val="both"/>
    </w:pPr>
    <w:rPr>
      <w:rFonts w:ascii="Times New Roman" w:eastAsia="宋体" w:hAnsi="Times New Roman" w:cs="Times New Roman"/>
      <w:szCs w:val="21"/>
    </w:rPr>
  </w:style>
  <w:style w:type="paragraph" w:styleId="a3">
    <w:name w:val="Balloon Text"/>
    <w:basedOn w:val="a"/>
    <w:link w:val="a4"/>
    <w:uiPriority w:val="99"/>
    <w:semiHidden/>
    <w:unhideWhenUsed/>
    <w:rsid w:val="00C7591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C75919"/>
    <w:rPr>
      <w:rFonts w:ascii="Times New Roman" w:eastAsia="Times New Roman" w:hAnsi="Times New Roman" w:cs="Times New Roman"/>
      <w:color w:val="000000"/>
      <w:kern w:val="0"/>
      <w:sz w:val="18"/>
      <w:szCs w:val="18"/>
      <w:lang w:eastAsia="en-US" w:bidi="en-US"/>
    </w:rPr>
  </w:style>
  <w:style w:type="character" w:customStyle="1" w:styleId="Bodytext4">
    <w:name w:val="Body text|4_"/>
    <w:basedOn w:val="a0"/>
    <w:link w:val="Bodytext40"/>
    <w:rsid w:val="006505B7"/>
    <w:rPr>
      <w:smallCaps/>
      <w:sz w:val="22"/>
    </w:rPr>
  </w:style>
  <w:style w:type="paragraph" w:customStyle="1" w:styleId="Bodytext40">
    <w:name w:val="Body text|4"/>
    <w:basedOn w:val="a"/>
    <w:link w:val="Bodytext4"/>
    <w:rsid w:val="006505B7"/>
    <w:pPr>
      <w:spacing w:after="1360"/>
    </w:pPr>
    <w:rPr>
      <w:rFonts w:asciiTheme="minorHAnsi" w:eastAsiaTheme="minorEastAsia" w:hAnsiTheme="minorHAnsi" w:cstheme="minorBidi"/>
      <w:smallCaps/>
      <w:color w:val="auto"/>
      <w:kern w:val="2"/>
      <w:sz w:val="22"/>
      <w:szCs w:val="22"/>
      <w:lang w:eastAsia="zh-CN" w:bidi="ar-SA"/>
    </w:rPr>
  </w:style>
  <w:style w:type="character" w:customStyle="1" w:styleId="Bodytext2">
    <w:name w:val="Body text|2_"/>
    <w:basedOn w:val="a0"/>
    <w:link w:val="Bodytext20"/>
    <w:rsid w:val="00B06A61"/>
    <w:rPr>
      <w:rFonts w:ascii="宋体" w:eastAsia="宋体" w:hAnsi="宋体" w:cs="宋体"/>
      <w:sz w:val="26"/>
      <w:szCs w:val="26"/>
      <w:lang w:val="zh-TW" w:eastAsia="zh-TW" w:bidi="zh-TW"/>
    </w:rPr>
  </w:style>
  <w:style w:type="paragraph" w:customStyle="1" w:styleId="Bodytext20">
    <w:name w:val="Body text|2"/>
    <w:basedOn w:val="a"/>
    <w:link w:val="Bodytext2"/>
    <w:rsid w:val="00B06A61"/>
    <w:pPr>
      <w:spacing w:line="359" w:lineRule="exact"/>
      <w:ind w:firstLine="480"/>
    </w:pPr>
    <w:rPr>
      <w:rFonts w:ascii="宋体" w:eastAsia="宋体" w:hAnsi="宋体" w:cs="宋体"/>
      <w:color w:val="auto"/>
      <w:kern w:val="2"/>
      <w:sz w:val="26"/>
      <w:szCs w:val="26"/>
      <w:lang w:val="zh-TW" w:eastAsia="zh-TW" w:bidi="zh-TW"/>
    </w:rPr>
  </w:style>
  <w:style w:type="paragraph" w:styleId="a5">
    <w:name w:val="header"/>
    <w:basedOn w:val="a"/>
    <w:link w:val="a6"/>
    <w:uiPriority w:val="99"/>
    <w:unhideWhenUsed/>
    <w:rsid w:val="00B169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B16914"/>
    <w:rPr>
      <w:rFonts w:ascii="Times New Roman" w:eastAsia="Times New Roman" w:hAnsi="Times New Roman" w:cs="Times New Roman"/>
      <w:color w:val="000000"/>
      <w:kern w:val="0"/>
      <w:sz w:val="18"/>
      <w:szCs w:val="18"/>
      <w:lang w:eastAsia="en-US" w:bidi="en-US"/>
    </w:rPr>
  </w:style>
  <w:style w:type="paragraph" w:styleId="a7">
    <w:name w:val="footer"/>
    <w:basedOn w:val="a"/>
    <w:link w:val="a8"/>
    <w:uiPriority w:val="99"/>
    <w:unhideWhenUsed/>
    <w:rsid w:val="00B16914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B16914"/>
    <w:rPr>
      <w:rFonts w:ascii="Times New Roman" w:eastAsia="Times New Roman" w:hAnsi="Times New Roman" w:cs="Times New Roman"/>
      <w:color w:val="000000"/>
      <w:kern w:val="0"/>
      <w:sz w:val="18"/>
      <w:szCs w:val="18"/>
      <w:lang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199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184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6.wmf"/><Relationship Id="rId542" Type="http://schemas.openxmlformats.org/officeDocument/2006/relationships/image" Target="media/image336.png"/><Relationship Id="rId181" Type="http://schemas.openxmlformats.org/officeDocument/2006/relationships/oleObject" Target="embeddings/oleObject88.bin"/><Relationship Id="rId402" Type="http://schemas.openxmlformats.org/officeDocument/2006/relationships/image" Target="media/image221.wmf"/><Relationship Id="rId279" Type="http://schemas.openxmlformats.org/officeDocument/2006/relationships/image" Target="media/image138.wmf"/><Relationship Id="rId486" Type="http://schemas.openxmlformats.org/officeDocument/2006/relationships/image" Target="media/image289.png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0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30.png"/><Relationship Id="rId497" Type="http://schemas.openxmlformats.org/officeDocument/2006/relationships/oleObject" Target="embeddings/oleObject194.bin"/><Relationship Id="rId357" Type="http://schemas.openxmlformats.org/officeDocument/2006/relationships/image" Target="media/image180.png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07.bin"/><Relationship Id="rId424" Type="http://schemas.openxmlformats.org/officeDocument/2006/relationships/image" Target="media/image241.png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91.png"/><Relationship Id="rId575" Type="http://schemas.openxmlformats.org/officeDocument/2006/relationships/oleObject" Target="embeddings/oleObject212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52.png"/><Relationship Id="rId281" Type="http://schemas.openxmlformats.org/officeDocument/2006/relationships/image" Target="media/image139.wmf"/><Relationship Id="rId502" Type="http://schemas.openxmlformats.org/officeDocument/2006/relationships/image" Target="media/image301.png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202.png"/><Relationship Id="rId586" Type="http://schemas.openxmlformats.org/officeDocument/2006/relationships/image" Target="media/image364.png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image" Target="media/image262.png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image" Target="media/image39.wmf"/><Relationship Id="rId513" Type="http://schemas.openxmlformats.org/officeDocument/2006/relationships/image" Target="media/image312.png"/><Relationship Id="rId152" Type="http://schemas.openxmlformats.org/officeDocument/2006/relationships/oleObject" Target="embeddings/oleObject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32.png"/><Relationship Id="rId457" Type="http://schemas.openxmlformats.org/officeDocument/2006/relationships/image" Target="media/image271.png"/><Relationship Id="rId261" Type="http://schemas.openxmlformats.org/officeDocument/2006/relationships/image" Target="media/image129.wmf"/><Relationship Id="rId499" Type="http://schemas.openxmlformats.org/officeDocument/2006/relationships/oleObject" Target="embeddings/oleObject195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57.wmf"/><Relationship Id="rId359" Type="http://schemas.openxmlformats.org/officeDocument/2006/relationships/image" Target="media/image182.png"/><Relationship Id="rId524" Type="http://schemas.openxmlformats.org/officeDocument/2006/relationships/image" Target="media/image320.png"/><Relationship Id="rId566" Type="http://schemas.openxmlformats.org/officeDocument/2006/relationships/image" Target="media/image35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63" Type="http://schemas.openxmlformats.org/officeDocument/2006/relationships/image" Target="media/image78.wmf"/><Relationship Id="rId219" Type="http://schemas.openxmlformats.org/officeDocument/2006/relationships/image" Target="media/image107.wmf"/><Relationship Id="rId370" Type="http://schemas.openxmlformats.org/officeDocument/2006/relationships/image" Target="media/image193.png"/><Relationship Id="rId426" Type="http://schemas.openxmlformats.org/officeDocument/2006/relationships/image" Target="media/image243.png"/><Relationship Id="rId230" Type="http://schemas.openxmlformats.org/officeDocument/2006/relationships/oleObject" Target="embeddings/oleObject112.bin"/><Relationship Id="rId468" Type="http://schemas.openxmlformats.org/officeDocument/2006/relationships/image" Target="media/image280.png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329.png"/><Relationship Id="rId577" Type="http://schemas.openxmlformats.org/officeDocument/2006/relationships/oleObject" Target="embeddings/oleObject213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204.wmf"/><Relationship Id="rId241" Type="http://schemas.openxmlformats.org/officeDocument/2006/relationships/image" Target="media/image119.wmf"/><Relationship Id="rId437" Type="http://schemas.openxmlformats.org/officeDocument/2006/relationships/image" Target="media/image254.png"/><Relationship Id="rId479" Type="http://schemas.openxmlformats.org/officeDocument/2006/relationships/oleObject" Target="embeddings/oleObject188.bin"/><Relationship Id="rId36" Type="http://schemas.openxmlformats.org/officeDocument/2006/relationships/image" Target="media/image16.wmf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image" Target="media/image292.png"/><Relationship Id="rId504" Type="http://schemas.openxmlformats.org/officeDocument/2006/relationships/image" Target="media/image303.png"/><Relationship Id="rId546" Type="http://schemas.openxmlformats.org/officeDocument/2006/relationships/image" Target="media/image340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6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1.bin"/><Relationship Id="rId406" Type="http://schemas.openxmlformats.org/officeDocument/2006/relationships/image" Target="media/image224.wmf"/><Relationship Id="rId588" Type="http://schemas.openxmlformats.org/officeDocument/2006/relationships/image" Target="media/image366.png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212.png"/><Relationship Id="rId448" Type="http://schemas.openxmlformats.org/officeDocument/2006/relationships/image" Target="media/image264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314.png"/><Relationship Id="rId47" Type="http://schemas.openxmlformats.org/officeDocument/2006/relationships/oleObject" Target="embeddings/oleObject2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84.png"/><Relationship Id="rId557" Type="http://schemas.openxmlformats.org/officeDocument/2006/relationships/image" Target="media/image346.png"/><Relationship Id="rId196" Type="http://schemas.openxmlformats.org/officeDocument/2006/relationships/image" Target="media/image95.wmf"/><Relationship Id="rId417" Type="http://schemas.openxmlformats.org/officeDocument/2006/relationships/image" Target="media/image234.png"/><Relationship Id="rId459" Type="http://schemas.openxmlformats.org/officeDocument/2006/relationships/image" Target="media/image273.png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183.bin"/><Relationship Id="rId526" Type="http://schemas.openxmlformats.org/officeDocument/2006/relationships/image" Target="media/image322.png"/><Relationship Id="rId58" Type="http://schemas.openxmlformats.org/officeDocument/2006/relationships/image" Target="media/image27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10.bin"/><Relationship Id="rId165" Type="http://schemas.openxmlformats.org/officeDocument/2006/relationships/image" Target="media/image79.wmf"/><Relationship Id="rId372" Type="http://schemas.openxmlformats.org/officeDocument/2006/relationships/image" Target="media/image195.png"/><Relationship Id="rId428" Type="http://schemas.openxmlformats.org/officeDocument/2006/relationships/image" Target="media/image245.png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189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6.bin"/><Relationship Id="rId537" Type="http://schemas.openxmlformats.org/officeDocument/2006/relationships/image" Target="media/image331.png"/><Relationship Id="rId579" Type="http://schemas.openxmlformats.org/officeDocument/2006/relationships/image" Target="media/image359.png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image" Target="media/image205.png"/><Relationship Id="rId439" Type="http://schemas.openxmlformats.org/officeDocument/2006/relationships/image" Target="media/image256.png"/><Relationship Id="rId590" Type="http://schemas.openxmlformats.org/officeDocument/2006/relationships/image" Target="media/image368.png"/><Relationship Id="rId201" Type="http://schemas.openxmlformats.org/officeDocument/2006/relationships/oleObject" Target="embeddings/oleObject98.bin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image" Target="media/image265.png"/><Relationship Id="rId506" Type="http://schemas.openxmlformats.org/officeDocument/2006/relationships/image" Target="media/image305.png"/><Relationship Id="rId38" Type="http://schemas.openxmlformats.org/officeDocument/2006/relationships/image" Target="media/image17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1.bin"/><Relationship Id="rId492" Type="http://schemas.openxmlformats.org/officeDocument/2006/relationships/image" Target="media/image294.png"/><Relationship Id="rId548" Type="http://schemas.openxmlformats.org/officeDocument/2006/relationships/image" Target="media/image341.wmf"/><Relationship Id="rId91" Type="http://schemas.openxmlformats.org/officeDocument/2006/relationships/image" Target="media/image41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75.png"/><Relationship Id="rId394" Type="http://schemas.openxmlformats.org/officeDocument/2006/relationships/image" Target="media/image214.wmf"/><Relationship Id="rId408" Type="http://schemas.openxmlformats.org/officeDocument/2006/relationships/image" Target="media/image225.png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75.png"/><Relationship Id="rId517" Type="http://schemas.openxmlformats.org/officeDocument/2006/relationships/oleObject" Target="embeddings/oleObject196.bin"/><Relationship Id="rId559" Type="http://schemas.openxmlformats.org/officeDocument/2006/relationships/image" Target="media/image348.png"/><Relationship Id="rId60" Type="http://schemas.openxmlformats.org/officeDocument/2006/relationships/image" Target="media/image28.wmf"/><Relationship Id="rId156" Type="http://schemas.openxmlformats.org/officeDocument/2006/relationships/oleObject" Target="embeddings/oleObject76.bin"/><Relationship Id="rId198" Type="http://schemas.openxmlformats.org/officeDocument/2006/relationships/image" Target="media/image96.wmf"/><Relationship Id="rId321" Type="http://schemas.openxmlformats.org/officeDocument/2006/relationships/image" Target="media/image159.wmf"/><Relationship Id="rId363" Type="http://schemas.openxmlformats.org/officeDocument/2006/relationships/image" Target="media/image186.png"/><Relationship Id="rId419" Type="http://schemas.openxmlformats.org/officeDocument/2006/relationships/image" Target="media/image236.png"/><Relationship Id="rId570" Type="http://schemas.openxmlformats.org/officeDocument/2006/relationships/image" Target="media/image354.png"/><Relationship Id="rId223" Type="http://schemas.openxmlformats.org/officeDocument/2006/relationships/image" Target="media/image109.wmf"/><Relationship Id="rId430" Type="http://schemas.openxmlformats.org/officeDocument/2006/relationships/image" Target="media/image247.png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472" Type="http://schemas.openxmlformats.org/officeDocument/2006/relationships/image" Target="media/image283.png"/><Relationship Id="rId528" Type="http://schemas.openxmlformats.org/officeDocument/2006/relationships/image" Target="media/image324.png"/><Relationship Id="rId125" Type="http://schemas.openxmlformats.org/officeDocument/2006/relationships/image" Target="media/image58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2.bin"/><Relationship Id="rId374" Type="http://schemas.openxmlformats.org/officeDocument/2006/relationships/image" Target="media/image197.png"/><Relationship Id="rId581" Type="http://schemas.openxmlformats.org/officeDocument/2006/relationships/image" Target="media/image361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178.bin"/><Relationship Id="rId483" Type="http://schemas.openxmlformats.org/officeDocument/2006/relationships/image" Target="media/image287.png"/><Relationship Id="rId539" Type="http://schemas.openxmlformats.org/officeDocument/2006/relationships/image" Target="media/image333.png"/><Relationship Id="rId40" Type="http://schemas.openxmlformats.org/officeDocument/2006/relationships/image" Target="media/image18.wmf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image" Target="media/image342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73.bin"/><Relationship Id="rId592" Type="http://schemas.openxmlformats.org/officeDocument/2006/relationships/fontTable" Target="fontTable.xml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image" Target="media/image227.png"/><Relationship Id="rId452" Type="http://schemas.openxmlformats.org/officeDocument/2006/relationships/image" Target="media/image267.png"/><Relationship Id="rId494" Type="http://schemas.openxmlformats.org/officeDocument/2006/relationships/image" Target="media/image295.png"/><Relationship Id="rId508" Type="http://schemas.openxmlformats.org/officeDocument/2006/relationships/image" Target="media/image307.png"/><Relationship Id="rId105" Type="http://schemas.openxmlformats.org/officeDocument/2006/relationships/image" Target="media/image48.wmf"/><Relationship Id="rId147" Type="http://schemas.openxmlformats.org/officeDocument/2006/relationships/image" Target="media/image70.png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7.png"/><Relationship Id="rId51" Type="http://schemas.openxmlformats.org/officeDocument/2006/relationships/oleObject" Target="embeddings/oleObject22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215.png"/><Relationship Id="rId561" Type="http://schemas.openxmlformats.org/officeDocument/2006/relationships/image" Target="media/image350.wmf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38.png"/><Relationship Id="rId463" Type="http://schemas.openxmlformats.org/officeDocument/2006/relationships/oleObject" Target="embeddings/oleObject181.bin"/><Relationship Id="rId519" Type="http://schemas.openxmlformats.org/officeDocument/2006/relationships/image" Target="media/image317.png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60.wmf"/><Relationship Id="rId530" Type="http://schemas.openxmlformats.org/officeDocument/2006/relationships/image" Target="media/image326.wmf"/><Relationship Id="rId20" Type="http://schemas.openxmlformats.org/officeDocument/2006/relationships/image" Target="media/image7.wmf"/><Relationship Id="rId62" Type="http://schemas.openxmlformats.org/officeDocument/2006/relationships/image" Target="media/image29.wmf"/><Relationship Id="rId365" Type="http://schemas.openxmlformats.org/officeDocument/2006/relationships/image" Target="media/image188.png"/><Relationship Id="rId572" Type="http://schemas.openxmlformats.org/officeDocument/2006/relationships/image" Target="media/image356.wmf"/><Relationship Id="rId225" Type="http://schemas.openxmlformats.org/officeDocument/2006/relationships/image" Target="media/image110.wmf"/><Relationship Id="rId267" Type="http://schemas.openxmlformats.org/officeDocument/2006/relationships/image" Target="media/image132.wmf"/><Relationship Id="rId432" Type="http://schemas.openxmlformats.org/officeDocument/2006/relationships/image" Target="media/image249.png"/><Relationship Id="rId474" Type="http://schemas.openxmlformats.org/officeDocument/2006/relationships/image" Target="media/image285.wmf"/><Relationship Id="rId127" Type="http://schemas.openxmlformats.org/officeDocument/2006/relationships/image" Target="media/image59.wmf"/><Relationship Id="rId31" Type="http://schemas.openxmlformats.org/officeDocument/2006/relationships/image" Target="media/image13.png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76" Type="http://schemas.openxmlformats.org/officeDocument/2006/relationships/image" Target="media/image199.png"/><Relationship Id="rId541" Type="http://schemas.openxmlformats.org/officeDocument/2006/relationships/image" Target="media/image335.png"/><Relationship Id="rId583" Type="http://schemas.openxmlformats.org/officeDocument/2006/relationships/oleObject" Target="embeddings/oleObject216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220.png"/><Relationship Id="rId443" Type="http://schemas.openxmlformats.org/officeDocument/2006/relationships/image" Target="media/image259.png"/><Relationship Id="rId303" Type="http://schemas.openxmlformats.org/officeDocument/2006/relationships/image" Target="media/image150.wmf"/><Relationship Id="rId485" Type="http://schemas.openxmlformats.org/officeDocument/2006/relationships/oleObject" Target="embeddings/oleObject191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345" Type="http://schemas.openxmlformats.org/officeDocument/2006/relationships/image" Target="media/image171.wmf"/><Relationship Id="rId387" Type="http://schemas.openxmlformats.org/officeDocument/2006/relationships/oleObject" Target="embeddings/oleObject174.bin"/><Relationship Id="rId510" Type="http://schemas.openxmlformats.org/officeDocument/2006/relationships/image" Target="media/image309.png"/><Relationship Id="rId552" Type="http://schemas.openxmlformats.org/officeDocument/2006/relationships/image" Target="media/image34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2.wmf"/><Relationship Id="rId412" Type="http://schemas.openxmlformats.org/officeDocument/2006/relationships/image" Target="media/image229.png"/><Relationship Id="rId107" Type="http://schemas.openxmlformats.org/officeDocument/2006/relationships/image" Target="media/image49.wmf"/><Relationship Id="rId289" Type="http://schemas.openxmlformats.org/officeDocument/2006/relationships/image" Target="media/image143.wmf"/><Relationship Id="rId454" Type="http://schemas.openxmlformats.org/officeDocument/2006/relationships/image" Target="media/image269.png"/><Relationship Id="rId496" Type="http://schemas.openxmlformats.org/officeDocument/2006/relationships/image" Target="media/image297.png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9.png"/><Relationship Id="rId398" Type="http://schemas.openxmlformats.org/officeDocument/2006/relationships/image" Target="media/image217.png"/><Relationship Id="rId521" Type="http://schemas.openxmlformats.org/officeDocument/2006/relationships/oleObject" Target="embeddings/oleObject197.bin"/><Relationship Id="rId563" Type="http://schemas.openxmlformats.org/officeDocument/2006/relationships/image" Target="media/image35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5.jpeg"/><Relationship Id="rId423" Type="http://schemas.openxmlformats.org/officeDocument/2006/relationships/image" Target="media/image240.png"/><Relationship Id="rId258" Type="http://schemas.openxmlformats.org/officeDocument/2006/relationships/oleObject" Target="embeddings/oleObject125.bin"/><Relationship Id="rId465" Type="http://schemas.openxmlformats.org/officeDocument/2006/relationships/image" Target="media/image278.png"/><Relationship Id="rId22" Type="http://schemas.openxmlformats.org/officeDocument/2006/relationships/image" Target="media/image8.png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61.wmf"/><Relationship Id="rId367" Type="http://schemas.openxmlformats.org/officeDocument/2006/relationships/image" Target="media/image190.png"/><Relationship Id="rId532" Type="http://schemas.openxmlformats.org/officeDocument/2006/relationships/image" Target="media/image327.png"/><Relationship Id="rId574" Type="http://schemas.openxmlformats.org/officeDocument/2006/relationships/image" Target="media/image357.wmf"/><Relationship Id="rId171" Type="http://schemas.openxmlformats.org/officeDocument/2006/relationships/image" Target="media/image82.wmf"/><Relationship Id="rId227" Type="http://schemas.openxmlformats.org/officeDocument/2006/relationships/image" Target="media/image111.wmf"/><Relationship Id="rId269" Type="http://schemas.openxmlformats.org/officeDocument/2006/relationships/image" Target="media/image133.wmf"/><Relationship Id="rId434" Type="http://schemas.openxmlformats.org/officeDocument/2006/relationships/image" Target="media/image251.png"/><Relationship Id="rId476" Type="http://schemas.openxmlformats.org/officeDocument/2006/relationships/oleObject" Target="embeddings/oleObject185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300.png"/><Relationship Id="rId543" Type="http://schemas.openxmlformats.org/officeDocument/2006/relationships/image" Target="media/image337.png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8.wmf"/><Relationship Id="rId378" Type="http://schemas.openxmlformats.org/officeDocument/2006/relationships/image" Target="media/image201.png"/><Relationship Id="rId403" Type="http://schemas.openxmlformats.org/officeDocument/2006/relationships/oleObject" Target="embeddings/oleObject176.bin"/><Relationship Id="rId585" Type="http://schemas.openxmlformats.org/officeDocument/2006/relationships/image" Target="media/image363.png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61.png"/><Relationship Id="rId487" Type="http://schemas.openxmlformats.org/officeDocument/2006/relationships/image" Target="media/image290.png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311.png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389" Type="http://schemas.openxmlformats.org/officeDocument/2006/relationships/image" Target="media/image209.png"/><Relationship Id="rId554" Type="http://schemas.openxmlformats.org/officeDocument/2006/relationships/image" Target="media/image34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3.wmf"/><Relationship Id="rId414" Type="http://schemas.openxmlformats.org/officeDocument/2006/relationships/image" Target="media/image231.png"/><Relationship Id="rId456" Type="http://schemas.openxmlformats.org/officeDocument/2006/relationships/oleObject" Target="embeddings/oleObject180.bin"/><Relationship Id="rId498" Type="http://schemas.openxmlformats.org/officeDocument/2006/relationships/image" Target="media/image298.png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19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81.png"/><Relationship Id="rId565" Type="http://schemas.openxmlformats.org/officeDocument/2006/relationships/oleObject" Target="embeddings/oleObject20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42.png"/><Relationship Id="rId467" Type="http://schemas.openxmlformats.org/officeDocument/2006/relationships/image" Target="media/image279.png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1.wmf"/><Relationship Id="rId327" Type="http://schemas.openxmlformats.org/officeDocument/2006/relationships/image" Target="media/image162.wmf"/><Relationship Id="rId369" Type="http://schemas.openxmlformats.org/officeDocument/2006/relationships/image" Target="media/image192.png"/><Relationship Id="rId534" Type="http://schemas.openxmlformats.org/officeDocument/2006/relationships/image" Target="media/image328.png"/><Relationship Id="rId576" Type="http://schemas.openxmlformats.org/officeDocument/2006/relationships/image" Target="media/image358.wmf"/><Relationship Id="rId173" Type="http://schemas.openxmlformats.org/officeDocument/2006/relationships/image" Target="media/image83.wmf"/><Relationship Id="rId229" Type="http://schemas.openxmlformats.org/officeDocument/2006/relationships/image" Target="media/image112.wmf"/><Relationship Id="rId380" Type="http://schemas.openxmlformats.org/officeDocument/2006/relationships/image" Target="media/image203.png"/><Relationship Id="rId436" Type="http://schemas.openxmlformats.org/officeDocument/2006/relationships/image" Target="media/image253.png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18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302.png"/><Relationship Id="rId545" Type="http://schemas.openxmlformats.org/officeDocument/2006/relationships/image" Target="media/image339.png"/><Relationship Id="rId587" Type="http://schemas.openxmlformats.org/officeDocument/2006/relationships/image" Target="media/image365.png"/><Relationship Id="rId8" Type="http://schemas.openxmlformats.org/officeDocument/2006/relationships/oleObject" Target="embeddings/oleObject1.bin"/><Relationship Id="rId142" Type="http://schemas.openxmlformats.org/officeDocument/2006/relationships/image" Target="media/image67.png"/><Relationship Id="rId184" Type="http://schemas.openxmlformats.org/officeDocument/2006/relationships/image" Target="media/image89.wmf"/><Relationship Id="rId391" Type="http://schemas.openxmlformats.org/officeDocument/2006/relationships/image" Target="media/image211.png"/><Relationship Id="rId405" Type="http://schemas.openxmlformats.org/officeDocument/2006/relationships/image" Target="media/image223.png"/><Relationship Id="rId447" Type="http://schemas.openxmlformats.org/officeDocument/2006/relationships/image" Target="media/image263.png"/><Relationship Id="rId251" Type="http://schemas.openxmlformats.org/officeDocument/2006/relationships/image" Target="media/image124.wmf"/><Relationship Id="rId489" Type="http://schemas.openxmlformats.org/officeDocument/2006/relationships/image" Target="media/image291.png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313.png"/><Relationship Id="rId556" Type="http://schemas.openxmlformats.org/officeDocument/2006/relationships/image" Target="media/image345.png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83.png"/><Relationship Id="rId416" Type="http://schemas.openxmlformats.org/officeDocument/2006/relationships/image" Target="media/image233.png"/><Relationship Id="rId220" Type="http://schemas.openxmlformats.org/officeDocument/2006/relationships/oleObject" Target="embeddings/oleObject107.bin"/><Relationship Id="rId458" Type="http://schemas.openxmlformats.org/officeDocument/2006/relationships/image" Target="media/image272.png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321.png"/><Relationship Id="rId567" Type="http://schemas.openxmlformats.org/officeDocument/2006/relationships/oleObject" Target="embeddings/oleObject209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94.png"/><Relationship Id="rId427" Type="http://schemas.openxmlformats.org/officeDocument/2006/relationships/image" Target="media/image244.png"/><Relationship Id="rId469" Type="http://schemas.openxmlformats.org/officeDocument/2006/relationships/image" Target="media/image281.png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image" Target="media/image286.png"/><Relationship Id="rId536" Type="http://schemas.openxmlformats.org/officeDocument/2006/relationships/image" Target="media/image330.png"/><Relationship Id="rId68" Type="http://schemas.openxmlformats.org/officeDocument/2006/relationships/image" Target="media/image32.wmf"/><Relationship Id="rId133" Type="http://schemas.openxmlformats.org/officeDocument/2006/relationships/image" Target="media/image62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14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72.bin"/><Relationship Id="rId438" Type="http://schemas.openxmlformats.org/officeDocument/2006/relationships/image" Target="media/image255.png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93.png"/><Relationship Id="rId505" Type="http://schemas.openxmlformats.org/officeDocument/2006/relationships/image" Target="media/image304.png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01.bin"/><Relationship Id="rId589" Type="http://schemas.openxmlformats.org/officeDocument/2006/relationships/image" Target="media/image367.png"/><Relationship Id="rId90" Type="http://schemas.openxmlformats.org/officeDocument/2006/relationships/oleObject" Target="embeddings/oleObject44.bin"/><Relationship Id="rId186" Type="http://schemas.openxmlformats.org/officeDocument/2006/relationships/image" Target="media/image90.wmf"/><Relationship Id="rId351" Type="http://schemas.openxmlformats.org/officeDocument/2006/relationships/image" Target="media/image174.png"/><Relationship Id="rId393" Type="http://schemas.openxmlformats.org/officeDocument/2006/relationships/image" Target="media/image213.png"/><Relationship Id="rId407" Type="http://schemas.openxmlformats.org/officeDocument/2006/relationships/oleObject" Target="embeddings/oleObject177.bin"/><Relationship Id="rId449" Type="http://schemas.openxmlformats.org/officeDocument/2006/relationships/oleObject" Target="embeddings/oleObject179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74.png"/><Relationship Id="rId516" Type="http://schemas.openxmlformats.org/officeDocument/2006/relationships/image" Target="media/image315.wmf"/><Relationship Id="rId48" Type="http://schemas.openxmlformats.org/officeDocument/2006/relationships/image" Target="media/image22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347.png"/><Relationship Id="rId155" Type="http://schemas.openxmlformats.org/officeDocument/2006/relationships/image" Target="media/image74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85.png"/><Relationship Id="rId418" Type="http://schemas.openxmlformats.org/officeDocument/2006/relationships/image" Target="media/image235.png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82.png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527" Type="http://schemas.openxmlformats.org/officeDocument/2006/relationships/image" Target="media/image323.png"/><Relationship Id="rId569" Type="http://schemas.openxmlformats.org/officeDocument/2006/relationships/image" Target="media/image353.png"/><Relationship Id="rId70" Type="http://schemas.openxmlformats.org/officeDocument/2006/relationships/image" Target="media/image33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96.png"/><Relationship Id="rId429" Type="http://schemas.openxmlformats.org/officeDocument/2006/relationships/image" Target="media/image246.png"/><Relationship Id="rId580" Type="http://schemas.openxmlformats.org/officeDocument/2006/relationships/image" Target="media/image360.png"/><Relationship Id="rId1" Type="http://schemas.openxmlformats.org/officeDocument/2006/relationships/numbering" Target="numbering.xml"/><Relationship Id="rId233" Type="http://schemas.openxmlformats.org/officeDocument/2006/relationships/image" Target="media/image114.png"/><Relationship Id="rId440" Type="http://schemas.openxmlformats.org/officeDocument/2006/relationships/image" Target="media/image257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190.bin"/><Relationship Id="rId538" Type="http://schemas.openxmlformats.org/officeDocument/2006/relationships/image" Target="media/image332.png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image" Target="media/image206.wmf"/><Relationship Id="rId591" Type="http://schemas.openxmlformats.org/officeDocument/2006/relationships/image" Target="media/image369.png"/><Relationship Id="rId202" Type="http://schemas.openxmlformats.org/officeDocument/2006/relationships/image" Target="media/image98.wmf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66.png"/><Relationship Id="rId493" Type="http://schemas.openxmlformats.org/officeDocument/2006/relationships/oleObject" Target="embeddings/oleObject193.bin"/><Relationship Id="rId507" Type="http://schemas.openxmlformats.org/officeDocument/2006/relationships/image" Target="media/image306.png"/><Relationship Id="rId549" Type="http://schemas.openxmlformats.org/officeDocument/2006/relationships/oleObject" Target="embeddings/oleObject20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91.wmf"/><Relationship Id="rId311" Type="http://schemas.openxmlformats.org/officeDocument/2006/relationships/image" Target="media/image154.wmf"/><Relationship Id="rId353" Type="http://schemas.openxmlformats.org/officeDocument/2006/relationships/image" Target="media/image176.png"/><Relationship Id="rId395" Type="http://schemas.openxmlformats.org/officeDocument/2006/relationships/oleObject" Target="embeddings/oleObject175.bin"/><Relationship Id="rId409" Type="http://schemas.openxmlformats.org/officeDocument/2006/relationships/image" Target="media/image226.png"/><Relationship Id="rId560" Type="http://schemas.openxmlformats.org/officeDocument/2006/relationships/image" Target="media/image349.png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37.png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76.wmf"/><Relationship Id="rId518" Type="http://schemas.openxmlformats.org/officeDocument/2006/relationships/image" Target="media/image316.png"/><Relationship Id="rId115" Type="http://schemas.openxmlformats.org/officeDocument/2006/relationships/image" Target="media/image53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image" Target="media/image187.png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355.png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48.png"/><Relationship Id="rId473" Type="http://schemas.openxmlformats.org/officeDocument/2006/relationships/image" Target="media/image284.png"/><Relationship Id="rId529" Type="http://schemas.openxmlformats.org/officeDocument/2006/relationships/image" Target="media/image325.png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5.wmf"/><Relationship Id="rId540" Type="http://schemas.openxmlformats.org/officeDocument/2006/relationships/image" Target="media/image334.png"/><Relationship Id="rId72" Type="http://schemas.openxmlformats.org/officeDocument/2006/relationships/oleObject" Target="embeddings/oleObject33.bin"/><Relationship Id="rId375" Type="http://schemas.openxmlformats.org/officeDocument/2006/relationships/image" Target="media/image198.png"/><Relationship Id="rId582" Type="http://schemas.openxmlformats.org/officeDocument/2006/relationships/oleObject" Target="embeddings/oleObject215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image" Target="media/image219.png"/><Relationship Id="rId442" Type="http://schemas.openxmlformats.org/officeDocument/2006/relationships/image" Target="media/image258.png"/><Relationship Id="rId484" Type="http://schemas.openxmlformats.org/officeDocument/2006/relationships/image" Target="media/image288.png"/><Relationship Id="rId137" Type="http://schemas.openxmlformats.org/officeDocument/2006/relationships/image" Target="media/image64.png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image" Target="media/image86.png"/><Relationship Id="rId386" Type="http://schemas.openxmlformats.org/officeDocument/2006/relationships/image" Target="media/image207.wmf"/><Relationship Id="rId551" Type="http://schemas.openxmlformats.org/officeDocument/2006/relationships/oleObject" Target="embeddings/oleObject203.bin"/><Relationship Id="rId593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28.png"/><Relationship Id="rId453" Type="http://schemas.openxmlformats.org/officeDocument/2006/relationships/image" Target="media/image268.png"/><Relationship Id="rId509" Type="http://schemas.openxmlformats.org/officeDocument/2006/relationships/image" Target="media/image308.png"/><Relationship Id="rId106" Type="http://schemas.openxmlformats.org/officeDocument/2006/relationships/oleObject" Target="embeddings/oleObject52.bin"/><Relationship Id="rId313" Type="http://schemas.openxmlformats.org/officeDocument/2006/relationships/image" Target="media/image155.wmf"/><Relationship Id="rId495" Type="http://schemas.openxmlformats.org/officeDocument/2006/relationships/image" Target="media/image296.png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8.png"/><Relationship Id="rId397" Type="http://schemas.openxmlformats.org/officeDocument/2006/relationships/image" Target="media/image216.png"/><Relationship Id="rId520" Type="http://schemas.openxmlformats.org/officeDocument/2006/relationships/image" Target="media/image318.wmf"/><Relationship Id="rId562" Type="http://schemas.openxmlformats.org/officeDocument/2006/relationships/oleObject" Target="embeddings/oleObject206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7.wmf"/><Relationship Id="rId422" Type="http://schemas.openxmlformats.org/officeDocument/2006/relationships/image" Target="media/image239.png"/><Relationship Id="rId464" Type="http://schemas.openxmlformats.org/officeDocument/2006/relationships/image" Target="media/image277.png"/><Relationship Id="rId299" Type="http://schemas.openxmlformats.org/officeDocument/2006/relationships/image" Target="media/image14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89.png"/><Relationship Id="rId573" Type="http://schemas.openxmlformats.org/officeDocument/2006/relationships/oleObject" Target="embeddings/oleObject21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50.png"/><Relationship Id="rId74" Type="http://schemas.openxmlformats.org/officeDocument/2006/relationships/image" Target="media/image34.wmf"/><Relationship Id="rId377" Type="http://schemas.openxmlformats.org/officeDocument/2006/relationships/image" Target="media/image200.png"/><Relationship Id="rId500" Type="http://schemas.openxmlformats.org/officeDocument/2006/relationships/image" Target="media/image299.png"/><Relationship Id="rId584" Type="http://schemas.openxmlformats.org/officeDocument/2006/relationships/image" Target="media/image362.png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image" Target="media/image260.png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image" Target="media/image208.png"/><Relationship Id="rId511" Type="http://schemas.openxmlformats.org/officeDocument/2006/relationships/image" Target="media/image310.png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7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6.wmf"/><Relationship Id="rId522" Type="http://schemas.openxmlformats.org/officeDocument/2006/relationships/image" Target="media/image319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399" Type="http://schemas.openxmlformats.org/officeDocument/2006/relationships/image" Target="media/image218.png"/><Relationship Id="rId259" Type="http://schemas.openxmlformats.org/officeDocument/2006/relationships/image" Target="media/image128.wmf"/><Relationship Id="rId466" Type="http://schemas.openxmlformats.org/officeDocument/2006/relationships/oleObject" Target="embeddings/oleObject182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00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186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544" Type="http://schemas.openxmlformats.org/officeDocument/2006/relationships/image" Target="media/image338.png"/><Relationship Id="rId183" Type="http://schemas.openxmlformats.org/officeDocument/2006/relationships/oleObject" Target="embeddings/oleObject89.bin"/><Relationship Id="rId390" Type="http://schemas.openxmlformats.org/officeDocument/2006/relationships/image" Target="media/image210.png"/><Relationship Id="rId404" Type="http://schemas.openxmlformats.org/officeDocument/2006/relationships/image" Target="media/image222.png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19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0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3</TotalTime>
  <Pages>245</Pages>
  <Words>4067</Words>
  <Characters>23187</Characters>
  <Application>Microsoft Office Word</Application>
  <DocSecurity>0</DocSecurity>
  <Lines>193</Lines>
  <Paragraphs>54</Paragraphs>
  <ScaleCrop>false</ScaleCrop>
  <Company/>
  <LinksUpToDate>false</LinksUpToDate>
  <CharactersWithSpaces>27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6183</dc:creator>
  <cp:keywords/>
  <dc:description/>
  <cp:lastModifiedBy>86183</cp:lastModifiedBy>
  <cp:revision>5</cp:revision>
  <dcterms:created xsi:type="dcterms:W3CDTF">2022-02-11T02:08:00Z</dcterms:created>
  <dcterms:modified xsi:type="dcterms:W3CDTF">2022-02-15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